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sigs" ContentType="application/vnd.openxmlformats-package.digital-signature-origin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_xmlsignatures/sig1.xml" ContentType="application/vnd.openxmlformats-package.digital-signature-xmlsignatur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package/2006/relationships/digital-signature/origin" Target="_xmlsignatures/origin.sigs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3755C29" w14:textId="77777777" w:rsidR="00A72170" w:rsidRDefault="00A72170" w:rsidP="00AD0E3E">
      <w:pPr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</w:p>
    <w:p w14:paraId="085D692A" w14:textId="77777777" w:rsidR="002F2F3C" w:rsidRDefault="002F2F3C" w:rsidP="00D61C3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14:paraId="029822B0" w14:textId="77777777" w:rsidR="002F2F3C" w:rsidRDefault="002F2F3C" w:rsidP="00D61C39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14:paraId="217776C8" w14:textId="77777777" w:rsidR="003C4DB9" w:rsidRPr="00B10AB6" w:rsidRDefault="002F2F3C" w:rsidP="00B10AB6">
      <w:pPr>
        <w:numPr>
          <w:ilvl w:val="0"/>
          <w:numId w:val="15"/>
        </w:numPr>
        <w:jc w:val="center"/>
        <w:rPr>
          <w:rFonts w:ascii="Times New Roman" w:hAnsi="Times New Roman"/>
          <w:b/>
          <w:sz w:val="28"/>
          <w:szCs w:val="28"/>
        </w:rPr>
      </w:pPr>
      <w:r w:rsidRPr="00720340">
        <w:rPr>
          <w:rFonts w:ascii="Times New Roman" w:hAnsi="Times New Roman"/>
          <w:b/>
          <w:sz w:val="28"/>
          <w:szCs w:val="28"/>
        </w:rPr>
        <w:t>Пояснительная записка</w:t>
      </w:r>
    </w:p>
    <w:p w14:paraId="7F149D03" w14:textId="77777777" w:rsidR="00F151BD" w:rsidRPr="00F151BD" w:rsidRDefault="00A86FD4" w:rsidP="00F151BD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28"/>
          <w:szCs w:val="28"/>
        </w:rPr>
      </w:pPr>
      <w:r w:rsidRPr="00A86FD4">
        <w:rPr>
          <w:rFonts w:ascii="Times New Roman" w:hAnsi="Times New Roman"/>
          <w:sz w:val="28"/>
          <w:szCs w:val="28"/>
          <w:lang w:eastAsia="ar-SA"/>
        </w:rPr>
        <w:t xml:space="preserve">  </w:t>
      </w:r>
      <w:r w:rsidR="00B10AB6">
        <w:rPr>
          <w:rFonts w:ascii="Times New Roman" w:hAnsi="Times New Roman"/>
          <w:sz w:val="28"/>
          <w:szCs w:val="28"/>
          <w:lang w:eastAsia="ar-SA"/>
        </w:rPr>
        <w:t xml:space="preserve">   </w:t>
      </w:r>
      <w:r w:rsidRPr="00A86FD4">
        <w:rPr>
          <w:rFonts w:ascii="Times New Roman" w:hAnsi="Times New Roman"/>
          <w:sz w:val="28"/>
          <w:szCs w:val="28"/>
          <w:lang w:eastAsia="ar-SA"/>
        </w:rPr>
        <w:t xml:space="preserve">  Адаптированная рабочая программа по алгебре в 7-9 классах составлена</w:t>
      </w:r>
      <w:r w:rsidRPr="00A86FD4">
        <w:rPr>
          <w:rStyle w:val="c22"/>
          <w:rFonts w:ascii="Times New Roman" w:hAnsi="Times New Roman"/>
          <w:sz w:val="28"/>
          <w:szCs w:val="28"/>
        </w:rPr>
        <w:t xml:space="preserve"> для обучающихся с </w:t>
      </w:r>
      <w:r w:rsidRPr="00A86FD4">
        <w:rPr>
          <w:rFonts w:ascii="Times New Roman" w:hAnsi="Times New Roman"/>
          <w:sz w:val="28"/>
          <w:szCs w:val="28"/>
        </w:rPr>
        <w:t>задержкой психического развития</w:t>
      </w:r>
      <w:r w:rsidRPr="00A86FD4">
        <w:rPr>
          <w:rStyle w:val="c22"/>
          <w:rFonts w:ascii="Times New Roman" w:hAnsi="Times New Roman"/>
          <w:sz w:val="28"/>
          <w:szCs w:val="28"/>
        </w:rPr>
        <w:t xml:space="preserve"> </w:t>
      </w:r>
      <w:r>
        <w:rPr>
          <w:rStyle w:val="c22"/>
          <w:rFonts w:ascii="Times New Roman" w:hAnsi="Times New Roman"/>
          <w:sz w:val="28"/>
          <w:szCs w:val="28"/>
        </w:rPr>
        <w:t>(</w:t>
      </w:r>
      <w:r w:rsidRPr="00A86FD4">
        <w:rPr>
          <w:rStyle w:val="c22"/>
          <w:rFonts w:ascii="Times New Roman" w:hAnsi="Times New Roman"/>
          <w:sz w:val="28"/>
          <w:szCs w:val="28"/>
        </w:rPr>
        <w:t>ЗПР</w:t>
      </w:r>
      <w:r>
        <w:rPr>
          <w:rStyle w:val="c22"/>
          <w:rFonts w:ascii="Times New Roman" w:hAnsi="Times New Roman"/>
          <w:sz w:val="28"/>
          <w:szCs w:val="28"/>
        </w:rPr>
        <w:t>)</w:t>
      </w:r>
      <w:r w:rsidRPr="00A86FD4">
        <w:rPr>
          <w:rStyle w:val="c22"/>
          <w:rFonts w:ascii="Times New Roman" w:hAnsi="Times New Roman"/>
          <w:sz w:val="28"/>
          <w:szCs w:val="28"/>
        </w:rPr>
        <w:t xml:space="preserve"> на основе требований к результатам освоения основной образовательной программы</w:t>
      </w:r>
      <w:r w:rsidR="00F151BD">
        <w:rPr>
          <w:rStyle w:val="c22"/>
          <w:rFonts w:ascii="Times New Roman" w:hAnsi="Times New Roman"/>
          <w:sz w:val="28"/>
          <w:szCs w:val="28"/>
        </w:rPr>
        <w:t xml:space="preserve"> основного общего образования, </w:t>
      </w:r>
      <w:r w:rsidRPr="00A86FD4">
        <w:rPr>
          <w:rStyle w:val="c22"/>
          <w:rFonts w:ascii="Times New Roman" w:hAnsi="Times New Roman"/>
          <w:sz w:val="28"/>
          <w:szCs w:val="28"/>
        </w:rPr>
        <w:t>требований Федерального государственного образовательного стандарта основного общего образования</w:t>
      </w:r>
      <w:r w:rsidR="00F151BD">
        <w:rPr>
          <w:rStyle w:val="c22"/>
          <w:rFonts w:ascii="Times New Roman" w:hAnsi="Times New Roman"/>
          <w:sz w:val="28"/>
          <w:szCs w:val="28"/>
        </w:rPr>
        <w:t xml:space="preserve"> и </w:t>
      </w:r>
      <w:r w:rsidR="00F151BD" w:rsidRPr="00F151BD">
        <w:rPr>
          <w:rFonts w:ascii="Times New Roman" w:hAnsi="Times New Roman"/>
          <w:bCs/>
          <w:sz w:val="28"/>
          <w:szCs w:val="28"/>
        </w:rPr>
        <w:t xml:space="preserve">адаптированной основной общеобразовательной программы основного общего образования обучающихся </w:t>
      </w:r>
    </w:p>
    <w:p w14:paraId="54D8826F" w14:textId="77777777" w:rsidR="00084604" w:rsidRDefault="00F151BD" w:rsidP="00F151BD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Style w:val="c22"/>
          <w:rFonts w:ascii="Times New Roman" w:hAnsi="Times New Roman"/>
          <w:sz w:val="28"/>
          <w:szCs w:val="28"/>
        </w:rPr>
      </w:pPr>
      <w:r w:rsidRPr="00F151BD">
        <w:rPr>
          <w:rFonts w:ascii="Times New Roman" w:hAnsi="Times New Roman"/>
          <w:bCs/>
          <w:sz w:val="28"/>
          <w:szCs w:val="28"/>
        </w:rPr>
        <w:t>с задержкой психического развития</w:t>
      </w:r>
      <w:r>
        <w:rPr>
          <w:rStyle w:val="c22"/>
          <w:rFonts w:ascii="Times New Roman" w:hAnsi="Times New Roman"/>
          <w:sz w:val="28"/>
          <w:szCs w:val="28"/>
        </w:rPr>
        <w:t xml:space="preserve"> </w:t>
      </w:r>
      <w:r w:rsidRPr="00F151BD">
        <w:rPr>
          <w:rFonts w:ascii="Times New Roman" w:hAnsi="Times New Roman"/>
          <w:sz w:val="28"/>
          <w:szCs w:val="28"/>
        </w:rPr>
        <w:t>МБОУО</w:t>
      </w:r>
      <w:r>
        <w:rPr>
          <w:rFonts w:ascii="Times New Roman" w:hAnsi="Times New Roman"/>
          <w:sz w:val="28"/>
          <w:szCs w:val="28"/>
        </w:rPr>
        <w:t>ОШ №</w:t>
      </w:r>
      <w:r w:rsidRPr="00F151BD">
        <w:rPr>
          <w:rFonts w:ascii="Times New Roman" w:hAnsi="Times New Roman"/>
          <w:sz w:val="28"/>
          <w:szCs w:val="28"/>
        </w:rPr>
        <w:t>9</w:t>
      </w:r>
      <w:r>
        <w:rPr>
          <w:rStyle w:val="c22"/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утвержденной 30.08.2021г. на педагогическом совете, протокол №1</w:t>
      </w:r>
      <w:r w:rsidR="00A86FD4" w:rsidRPr="00A86FD4">
        <w:rPr>
          <w:rStyle w:val="c22"/>
          <w:rFonts w:ascii="Times New Roman" w:hAnsi="Times New Roman"/>
          <w:sz w:val="28"/>
          <w:szCs w:val="28"/>
        </w:rPr>
        <w:t>.</w:t>
      </w:r>
      <w:r w:rsidR="00084604">
        <w:rPr>
          <w:rStyle w:val="c22"/>
          <w:rFonts w:ascii="Times New Roman" w:hAnsi="Times New Roman"/>
          <w:sz w:val="28"/>
          <w:szCs w:val="28"/>
        </w:rPr>
        <w:t xml:space="preserve"> </w:t>
      </w:r>
    </w:p>
    <w:p w14:paraId="1110D064" w14:textId="77777777" w:rsidR="00084604" w:rsidRDefault="00084604" w:rsidP="00F151BD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Style w:val="c22"/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зработана на основе рабочей</w:t>
      </w:r>
      <w:r w:rsidRPr="00720340">
        <w:rPr>
          <w:rFonts w:ascii="Times New Roman" w:hAnsi="Times New Roman"/>
          <w:sz w:val="28"/>
          <w:szCs w:val="28"/>
        </w:rPr>
        <w:t xml:space="preserve"> программ</w:t>
      </w:r>
      <w:r>
        <w:rPr>
          <w:rFonts w:ascii="Times New Roman" w:hAnsi="Times New Roman"/>
          <w:sz w:val="28"/>
          <w:szCs w:val="28"/>
        </w:rPr>
        <w:t>ы «</w:t>
      </w:r>
      <w:r w:rsidRPr="00720340">
        <w:rPr>
          <w:rFonts w:ascii="Times New Roman" w:hAnsi="Times New Roman"/>
          <w:sz w:val="28"/>
          <w:szCs w:val="28"/>
        </w:rPr>
        <w:t>Алгебра 7 – 9 классы: пособие для учителей общеобразоват.</w:t>
      </w:r>
      <w:r>
        <w:rPr>
          <w:rFonts w:ascii="Times New Roman" w:hAnsi="Times New Roman"/>
          <w:sz w:val="28"/>
          <w:szCs w:val="28"/>
        </w:rPr>
        <w:t xml:space="preserve"> о</w:t>
      </w:r>
      <w:r w:rsidRPr="00720340">
        <w:rPr>
          <w:rFonts w:ascii="Times New Roman" w:hAnsi="Times New Roman"/>
          <w:sz w:val="28"/>
          <w:szCs w:val="28"/>
        </w:rPr>
        <w:t>рганизаций</w:t>
      </w:r>
      <w:r>
        <w:rPr>
          <w:rFonts w:ascii="Times New Roman" w:hAnsi="Times New Roman"/>
          <w:sz w:val="28"/>
          <w:szCs w:val="28"/>
        </w:rPr>
        <w:t>»</w:t>
      </w:r>
      <w:r w:rsidRPr="00720340">
        <w:rPr>
          <w:rFonts w:ascii="Times New Roman" w:hAnsi="Times New Roman"/>
          <w:sz w:val="28"/>
          <w:szCs w:val="28"/>
        </w:rPr>
        <w:t>, составитель Т. А. Бурмистрова-М.: Просвещение, и обеспечена УМК «Алгебра 7</w:t>
      </w:r>
      <w:r>
        <w:rPr>
          <w:rFonts w:ascii="Times New Roman" w:hAnsi="Times New Roman"/>
          <w:sz w:val="28"/>
          <w:szCs w:val="28"/>
        </w:rPr>
        <w:t>-9</w:t>
      </w:r>
      <w:r w:rsidRPr="00720340">
        <w:rPr>
          <w:rFonts w:ascii="Times New Roman" w:hAnsi="Times New Roman"/>
          <w:sz w:val="28"/>
          <w:szCs w:val="28"/>
        </w:rPr>
        <w:t>» Ю.Н.Макарычев, Н.Г.Миндюк и др.</w:t>
      </w:r>
    </w:p>
    <w:p w14:paraId="4D174DAA" w14:textId="77777777" w:rsidR="00A86FD4" w:rsidRDefault="00A86FD4" w:rsidP="00F151BD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A86FD4">
        <w:rPr>
          <w:rFonts w:ascii="Times New Roman" w:eastAsia="Arial Unicode MS" w:hAnsi="Times New Roman"/>
          <w:sz w:val="28"/>
          <w:szCs w:val="28"/>
        </w:rPr>
        <w:t>В ней учитываются основные идеи и положения Программы развития и формирования универсальных учебных действий для основ</w:t>
      </w:r>
      <w:r w:rsidRPr="00A86FD4">
        <w:rPr>
          <w:rFonts w:ascii="Times New Roman" w:eastAsia="Arial Unicode MS" w:hAnsi="Times New Roman"/>
          <w:sz w:val="28"/>
          <w:szCs w:val="28"/>
        </w:rPr>
        <w:softHyphen/>
        <w:t xml:space="preserve">ного общего образования, </w:t>
      </w:r>
      <w:r w:rsidRPr="00A86FD4">
        <w:rPr>
          <w:rFonts w:ascii="Times New Roman" w:hAnsi="Times New Roman"/>
          <w:sz w:val="28"/>
          <w:szCs w:val="28"/>
        </w:rPr>
        <w:t>возрастные и психологические особенности учащихся с ограниченными возможностями здоровья.</w:t>
      </w:r>
    </w:p>
    <w:p w14:paraId="120B5B96" w14:textId="77777777" w:rsidR="0057301D" w:rsidRPr="00C5619E" w:rsidRDefault="0057301D" w:rsidP="00C5619E">
      <w:pPr>
        <w:pBdr>
          <w:bottom w:val="single" w:sz="6" w:space="0" w:color="D6DDB9"/>
        </w:pBdr>
        <w:spacing w:after="0" w:line="240" w:lineRule="auto"/>
        <w:jc w:val="both"/>
        <w:outlineLvl w:val="0"/>
        <w:rPr>
          <w:rFonts w:ascii="Times New Roman" w:hAnsi="Times New Roman"/>
          <w:color w:val="000000"/>
          <w:kern w:val="36"/>
          <w:sz w:val="28"/>
          <w:szCs w:val="28"/>
          <w:lang w:eastAsia="ru-RU"/>
        </w:rPr>
      </w:pPr>
      <w:r>
        <w:rPr>
          <w:rFonts w:ascii="Times New Roman" w:hAnsi="Times New Roman"/>
          <w:b/>
          <w:sz w:val="28"/>
          <w:szCs w:val="28"/>
        </w:rPr>
        <w:t>О</w:t>
      </w:r>
      <w:r w:rsidR="00BD41AF">
        <w:rPr>
          <w:rFonts w:ascii="Times New Roman" w:hAnsi="Times New Roman"/>
          <w:b/>
          <w:sz w:val="28"/>
          <w:szCs w:val="28"/>
        </w:rPr>
        <w:t>бщие цели</w:t>
      </w:r>
      <w:r w:rsidR="00020279" w:rsidRPr="00020279">
        <w:rPr>
          <w:rFonts w:ascii="Times New Roman" w:hAnsi="Times New Roman"/>
          <w:b/>
          <w:sz w:val="28"/>
          <w:szCs w:val="28"/>
        </w:rPr>
        <w:t xml:space="preserve"> обучения алгебры для детей</w:t>
      </w:r>
      <w:r w:rsidR="0077630B">
        <w:rPr>
          <w:rFonts w:ascii="Times New Roman" w:hAnsi="Times New Roman"/>
          <w:b/>
          <w:sz w:val="28"/>
          <w:szCs w:val="28"/>
        </w:rPr>
        <w:t xml:space="preserve"> с ОВЗ (VII вида)</w:t>
      </w:r>
      <w:r w:rsidR="00020279" w:rsidRPr="00C5619E">
        <w:rPr>
          <w:rFonts w:ascii="Times New Roman" w:hAnsi="Times New Roman"/>
          <w:b/>
          <w:sz w:val="28"/>
          <w:szCs w:val="28"/>
        </w:rPr>
        <w:t xml:space="preserve">: </w:t>
      </w:r>
    </w:p>
    <w:p w14:paraId="58C54163" w14:textId="77777777" w:rsidR="00020279" w:rsidRPr="00020279" w:rsidRDefault="00020279" w:rsidP="00C5619E">
      <w:pPr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020279">
        <w:rPr>
          <w:rFonts w:ascii="Times New Roman" w:hAnsi="Times New Roman"/>
          <w:sz w:val="28"/>
          <w:szCs w:val="28"/>
        </w:rPr>
        <w:t>-приобретение базовой подготовки по алгебре;</w:t>
      </w:r>
    </w:p>
    <w:p w14:paraId="226A6023" w14:textId="77777777" w:rsidR="00020279" w:rsidRPr="00020279" w:rsidRDefault="00020279" w:rsidP="00C5619E">
      <w:pPr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020279">
        <w:rPr>
          <w:rFonts w:ascii="Times New Roman" w:hAnsi="Times New Roman"/>
          <w:sz w:val="28"/>
          <w:szCs w:val="28"/>
        </w:rPr>
        <w:t>-формирование практически значимых знаний и умений;</w:t>
      </w:r>
    </w:p>
    <w:p w14:paraId="65F6EB24" w14:textId="77777777" w:rsidR="00020279" w:rsidRPr="00020279" w:rsidRDefault="00020279" w:rsidP="00C5619E">
      <w:pPr>
        <w:spacing w:after="0" w:line="240" w:lineRule="auto"/>
        <w:contextualSpacing/>
        <w:jc w:val="both"/>
        <w:rPr>
          <w:rFonts w:ascii="Times New Roman" w:hAnsi="Times New Roman"/>
          <w:sz w:val="28"/>
          <w:szCs w:val="28"/>
        </w:rPr>
      </w:pPr>
      <w:r w:rsidRPr="00020279">
        <w:rPr>
          <w:rFonts w:ascii="Times New Roman" w:hAnsi="Times New Roman"/>
          <w:sz w:val="28"/>
          <w:szCs w:val="28"/>
        </w:rPr>
        <w:t>-интенсивное интеллектуальное развитие средствами математики на материале, отвечающем особенностям и возможностям данной категории учащихся.</w:t>
      </w:r>
    </w:p>
    <w:p w14:paraId="4CA7A868" w14:textId="77777777" w:rsidR="00020279" w:rsidRPr="00020279" w:rsidRDefault="00020279" w:rsidP="00C5619E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020279">
        <w:rPr>
          <w:rFonts w:ascii="Times New Roman" w:hAnsi="Times New Roman"/>
          <w:sz w:val="28"/>
          <w:szCs w:val="28"/>
        </w:rPr>
        <w:t xml:space="preserve"> В программе для детей с задержкой психического развития усилена практическая направленность обучения. Один из приемов, используемых на уроке – алгоритмизация. Это различные памятки-инструкции, в которых записана последовательность действий при решении уравнений, задач, трудных случаев умножения и деления. Для решения арифметических задач используются наглядные действия или чертеж. </w:t>
      </w:r>
    </w:p>
    <w:p w14:paraId="56F47FF0" w14:textId="77777777" w:rsidR="00020279" w:rsidRPr="00020279" w:rsidRDefault="00020279" w:rsidP="00020279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020279">
        <w:rPr>
          <w:rFonts w:ascii="Times New Roman" w:hAnsi="Times New Roman"/>
          <w:sz w:val="28"/>
          <w:szCs w:val="28"/>
        </w:rPr>
        <w:t xml:space="preserve">Учитывая особенности детей с ограниченными возможностями здоровья, в данной программе исключаются громоздкие вычислительные операции, подбираются числа, которые являются составными и с помощью которых легко проводятся различные вычисления. Задачи предлагаются с наиболее доступным содержанием и простейшей формулировкой, уравнения решаются только с нахождением одного компонента, с несложным раскрытием скобок и приведением подобных слагаемых. </w:t>
      </w:r>
    </w:p>
    <w:p w14:paraId="7CDCF213" w14:textId="77777777" w:rsidR="00020279" w:rsidRPr="00020279" w:rsidRDefault="00020279" w:rsidP="00020279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020279">
        <w:rPr>
          <w:rFonts w:ascii="Times New Roman" w:hAnsi="Times New Roman"/>
          <w:sz w:val="28"/>
          <w:szCs w:val="28"/>
        </w:rPr>
        <w:t>Объём изучаемого материала позволяет принять небыстрый темп продвижения по курсу.  В 7-9 классе отводится достаточно времени на отработку основных умений и навыков, отвечающих обязательным требованиям, на повторение, в том числе коррекцию знаний и умений за предыдущие классы.</w:t>
      </w:r>
    </w:p>
    <w:p w14:paraId="433FC594" w14:textId="77777777" w:rsidR="00020279" w:rsidRPr="00020279" w:rsidRDefault="00020279" w:rsidP="00F151BD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008B9038" w14:textId="77777777" w:rsidR="00020279" w:rsidRPr="00A86FD4" w:rsidRDefault="00020279" w:rsidP="00F151BD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05285278" w14:textId="77777777" w:rsidR="00DC0A33" w:rsidRDefault="00DC0A33" w:rsidP="00174A1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76F079D1" w14:textId="77777777" w:rsidR="0038128E" w:rsidRPr="00BD41AF" w:rsidRDefault="0038128E" w:rsidP="00BD41AF">
      <w:pPr>
        <w:numPr>
          <w:ilvl w:val="0"/>
          <w:numId w:val="15"/>
        </w:numPr>
        <w:tabs>
          <w:tab w:val="left" w:pos="303"/>
        </w:tabs>
        <w:spacing w:after="0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DC0A33">
        <w:rPr>
          <w:rFonts w:ascii="Times New Roman" w:hAnsi="Times New Roman"/>
          <w:b/>
          <w:sz w:val="28"/>
          <w:szCs w:val="28"/>
        </w:rPr>
        <w:t>Общая характеристика учебного предмета «Алгебра»</w:t>
      </w:r>
    </w:p>
    <w:p w14:paraId="027E436B" w14:textId="77777777" w:rsidR="00DC0A33" w:rsidRPr="0038128E" w:rsidRDefault="00DC0A33" w:rsidP="00BD41AF">
      <w:pPr>
        <w:pStyle w:val="af8"/>
        <w:shd w:val="clear" w:color="auto" w:fill="FFFFFF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  <w:r w:rsidRPr="0038128E">
        <w:rPr>
          <w:color w:val="000000"/>
          <w:sz w:val="28"/>
          <w:szCs w:val="28"/>
        </w:rPr>
        <w:t>Курс алгебры 7—9 классов является базовым для математического образования и развития школьников. Алгебраические знания и умения необходимы для изучения геометрии в 7—9 классах, а также изучения смежных дисциплин.</w:t>
      </w:r>
    </w:p>
    <w:p w14:paraId="40ED1718" w14:textId="77777777" w:rsidR="00DC0A33" w:rsidRPr="0038128E" w:rsidRDefault="00DC0A33" w:rsidP="00BD41AF">
      <w:pPr>
        <w:pStyle w:val="af8"/>
        <w:shd w:val="clear" w:color="auto" w:fill="FFFFFF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  <w:r w:rsidRPr="0038128E">
        <w:rPr>
          <w:color w:val="000000"/>
          <w:sz w:val="28"/>
          <w:szCs w:val="28"/>
        </w:rPr>
        <w:t>Практическая значимость школьного курса алгебры 7—9 классов состоит в том, что предметом его изучения являются количественные отношения и процессы реального мира, описанные математическими моделями. В современном обществе математическая подготовка необходима каждому человеку, так как математика присутствует во всех сферах человеческой деятельности.</w:t>
      </w:r>
    </w:p>
    <w:p w14:paraId="629BC88A" w14:textId="77777777" w:rsidR="00DC0A33" w:rsidRPr="0038128E" w:rsidRDefault="00DC0A33" w:rsidP="00BD41AF">
      <w:pPr>
        <w:pStyle w:val="af8"/>
        <w:shd w:val="clear" w:color="auto" w:fill="FFFFFF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  <w:r w:rsidRPr="0038128E">
        <w:rPr>
          <w:color w:val="000000"/>
          <w:sz w:val="28"/>
          <w:szCs w:val="28"/>
        </w:rPr>
        <w:t>Данная программа для детей с ЗПР откорректирована в направлении разгрузки курса по содержанию, т.е. предполагается изучение материала в несколько облегченном варианте, однако не опускается ниже государственного уровня обязательных требований</w:t>
      </w:r>
    </w:p>
    <w:p w14:paraId="0D69384B" w14:textId="77777777" w:rsidR="00DC0A33" w:rsidRPr="0038128E" w:rsidRDefault="00DC0A33" w:rsidP="00BD41AF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38128E">
        <w:rPr>
          <w:rFonts w:ascii="Times New Roman" w:hAnsi="Times New Roman"/>
          <w:sz w:val="28"/>
          <w:szCs w:val="28"/>
        </w:rPr>
        <w:t xml:space="preserve">Реализация адаптированной программы требует специальных подходов и приёмов, обеспечивающих коррекционную составляющую обучения и воспитания детей с ОВЗ: замедленность темпа обучения; упрощение структуры ЗУН в соответствии с психофизическими возможностями ученика; рациональная дозировка на уроке содержания учебного материала; дробление большого задания на этапы; поэтапное разъяснение задач; последовательное выполнение этапов задания с контролем/самоконтролем каждого этапа; осуществление повторности при обучении на всех этапах и звеньях урока; повторение учащимся инструкций к выполнению задания; предоставление дополнительного времени для сдачи домашнего задания; сокращенные задания, направленные на усвоение ключевых понятий; сокращенные тесты, направленные на отработку правописания работы; предоставление дополнительного времени для завершения задания; выполнение диктантов в индивидуальном режиме; максимальная опора на чувственный опыт ребенка, что обусловлено конкретностью мышления ребенка; максимальная опора на практическую деятельность и опыт ученика; опора на более развитые способности ребенка. </w:t>
      </w:r>
    </w:p>
    <w:p w14:paraId="18A146C7" w14:textId="77777777" w:rsidR="00DC0A33" w:rsidRDefault="00DC0A33" w:rsidP="00BD41AF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38128E">
        <w:rPr>
          <w:rFonts w:ascii="Times New Roman" w:hAnsi="Times New Roman"/>
          <w:sz w:val="28"/>
          <w:szCs w:val="28"/>
        </w:rPr>
        <w:t xml:space="preserve">Необходимым является использование дополнительных вспомогательных приемов и средств: памятки; образцы выполнения заданий; алгоритмы деятельности; печатные копии заданий, написанных на доске; использования упражнений с пропущенными словами/предложениями; использование листов с упражнениями, которые требуют минимального заполнения, использование маркеров для выделения важной информации; предоставление краткого содержания глав учебников; использование учетных карточек для записи главных тем; предоставление учащимся списка вопросов для обсуждения до чтения текста; указание номеров страниц для нахождения верных ответов. </w:t>
      </w:r>
    </w:p>
    <w:p w14:paraId="7E24F63D" w14:textId="77777777" w:rsidR="00ED3AC5" w:rsidRDefault="00ED3AC5" w:rsidP="00BD41AF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</w:p>
    <w:p w14:paraId="6B0779F8" w14:textId="77777777" w:rsidR="00ED3AC5" w:rsidRDefault="00ED3AC5" w:rsidP="00DC0A33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</w:p>
    <w:p w14:paraId="18DF0A05" w14:textId="77777777" w:rsidR="00ED3AC5" w:rsidRDefault="00ED3AC5" w:rsidP="00DC0A33">
      <w:pPr>
        <w:spacing w:after="0" w:line="24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</w:p>
    <w:p w14:paraId="3F901D16" w14:textId="77777777" w:rsidR="00BD41AF" w:rsidRDefault="00BD41AF" w:rsidP="00ED3AC5">
      <w:pPr>
        <w:tabs>
          <w:tab w:val="left" w:pos="303"/>
        </w:tabs>
        <w:spacing w:after="0" w:line="24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14:paraId="16B8A279" w14:textId="77777777" w:rsidR="00BD41AF" w:rsidRDefault="00BD41AF" w:rsidP="00ED3AC5">
      <w:pPr>
        <w:tabs>
          <w:tab w:val="left" w:pos="303"/>
        </w:tabs>
        <w:spacing w:after="0" w:line="24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14:paraId="443DA864" w14:textId="77777777" w:rsidR="00ED3AC5" w:rsidRDefault="00ED3AC5" w:rsidP="00BD41AF">
      <w:pPr>
        <w:numPr>
          <w:ilvl w:val="0"/>
          <w:numId w:val="15"/>
        </w:numPr>
        <w:tabs>
          <w:tab w:val="left" w:pos="303"/>
        </w:tabs>
        <w:spacing w:after="0" w:line="24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  <w:r w:rsidRPr="00ED3AC5">
        <w:rPr>
          <w:rFonts w:ascii="Times New Roman" w:hAnsi="Times New Roman"/>
          <w:b/>
          <w:sz w:val="28"/>
          <w:szCs w:val="28"/>
        </w:rPr>
        <w:t>Описание места учебного предмета «Алгебра» в учебном плане</w:t>
      </w:r>
      <w:r w:rsidRPr="00ED3AC5">
        <w:rPr>
          <w:rFonts w:ascii="Times New Roman" w:hAnsi="Times New Roman"/>
          <w:sz w:val="28"/>
          <w:szCs w:val="28"/>
        </w:rPr>
        <w:t xml:space="preserve"> </w:t>
      </w:r>
      <w:r w:rsidRPr="00ED3AC5">
        <w:rPr>
          <w:rFonts w:ascii="Times New Roman" w:hAnsi="Times New Roman"/>
          <w:b/>
          <w:sz w:val="28"/>
          <w:szCs w:val="28"/>
        </w:rPr>
        <w:t xml:space="preserve"> </w:t>
      </w:r>
    </w:p>
    <w:p w14:paraId="0C71D328" w14:textId="77777777" w:rsidR="009A6C39" w:rsidRPr="00ED3AC5" w:rsidRDefault="009A6C39" w:rsidP="00ED3AC5">
      <w:pPr>
        <w:tabs>
          <w:tab w:val="left" w:pos="303"/>
        </w:tabs>
        <w:spacing w:after="0" w:line="240" w:lineRule="auto"/>
        <w:contextualSpacing/>
        <w:jc w:val="both"/>
        <w:rPr>
          <w:rFonts w:ascii="Times New Roman" w:hAnsi="Times New Roman"/>
          <w:b/>
          <w:sz w:val="28"/>
          <w:szCs w:val="28"/>
        </w:rPr>
      </w:pPr>
    </w:p>
    <w:p w14:paraId="05BE5C4F" w14:textId="77777777" w:rsidR="00ED3AC5" w:rsidRPr="009A6C39" w:rsidRDefault="009A6C39" w:rsidP="00ED3AC5">
      <w:pPr>
        <w:pStyle w:val="af8"/>
        <w:shd w:val="clear" w:color="auto" w:fill="FFFFFF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 w:rsidRPr="009A6C39">
        <w:rPr>
          <w:rFonts w:cs="Calibri"/>
          <w:sz w:val="28"/>
          <w:szCs w:val="28"/>
        </w:rPr>
        <w:t xml:space="preserve">     </w:t>
      </w:r>
      <w:r w:rsidRPr="00ED3AC5">
        <w:rPr>
          <w:rFonts w:cs="Calibri"/>
          <w:sz w:val="28"/>
          <w:szCs w:val="28"/>
        </w:rPr>
        <w:t>Базисный учебный (образовательный) план на изучение алгебры в 7</w:t>
      </w:r>
      <w:r w:rsidRPr="009A6C39">
        <w:rPr>
          <w:color w:val="000000"/>
          <w:sz w:val="28"/>
          <w:szCs w:val="28"/>
        </w:rPr>
        <w:t>—9 классах</w:t>
      </w:r>
      <w:r w:rsidRPr="00ED3AC5">
        <w:rPr>
          <w:rFonts w:cs="Calibri"/>
          <w:sz w:val="28"/>
          <w:szCs w:val="28"/>
        </w:rPr>
        <w:t xml:space="preserve"> на ступени основного общего образования отводит 3 учебных часа в неделю</w:t>
      </w:r>
      <w:r>
        <w:rPr>
          <w:rFonts w:cs="Calibri"/>
          <w:sz w:val="28"/>
          <w:szCs w:val="28"/>
        </w:rPr>
        <w:t xml:space="preserve"> в течение</w:t>
      </w:r>
      <w:r w:rsidR="00ED3AC5" w:rsidRPr="009A6C39">
        <w:rPr>
          <w:color w:val="000000"/>
          <w:sz w:val="28"/>
          <w:szCs w:val="28"/>
        </w:rPr>
        <w:t xml:space="preserve"> каждого года обучения, всего 306 часов.</w:t>
      </w:r>
    </w:p>
    <w:p w14:paraId="72E7EDB5" w14:textId="77777777" w:rsidR="00DC0A33" w:rsidRDefault="00DC0A33" w:rsidP="00145DCF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</w:p>
    <w:tbl>
      <w:tblPr>
        <w:tblStyle w:val="41"/>
        <w:tblW w:w="8931" w:type="dxa"/>
        <w:tblInd w:w="108" w:type="dxa"/>
        <w:tblLook w:val="04A0" w:firstRow="1" w:lastRow="0" w:firstColumn="1" w:lastColumn="0" w:noHBand="0" w:noVBand="1"/>
      </w:tblPr>
      <w:tblGrid>
        <w:gridCol w:w="719"/>
        <w:gridCol w:w="6652"/>
        <w:gridCol w:w="1560"/>
      </w:tblGrid>
      <w:tr w:rsidR="00145DCF" w:rsidRPr="009A6C39" w14:paraId="5057A88E" w14:textId="77777777" w:rsidTr="00035206">
        <w:trPr>
          <w:trHeight w:val="562"/>
        </w:trPr>
        <w:tc>
          <w:tcPr>
            <w:tcW w:w="719" w:type="dxa"/>
          </w:tcPr>
          <w:p w14:paraId="46971CA2" w14:textId="77777777" w:rsidR="00145DCF" w:rsidRPr="00ED3AC5" w:rsidRDefault="00145DCF" w:rsidP="00145D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D3AC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№ </w:t>
            </w:r>
          </w:p>
          <w:p w14:paraId="2E3251A3" w14:textId="77777777" w:rsidR="00145DCF" w:rsidRPr="009A6C39" w:rsidRDefault="00145DCF" w:rsidP="00145DCF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D3AC5">
              <w:rPr>
                <w:rFonts w:ascii="Times New Roman" w:hAnsi="Times New Roman"/>
                <w:sz w:val="24"/>
                <w:szCs w:val="24"/>
                <w:lang w:val="en-US"/>
              </w:rPr>
              <w:t>п/п</w:t>
            </w:r>
          </w:p>
        </w:tc>
        <w:tc>
          <w:tcPr>
            <w:tcW w:w="6652" w:type="dxa"/>
          </w:tcPr>
          <w:p w14:paraId="5B72AB70" w14:textId="77777777" w:rsidR="00145DCF" w:rsidRPr="00ED3AC5" w:rsidRDefault="00145DCF" w:rsidP="009A6C39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D3AC5">
              <w:rPr>
                <w:rFonts w:ascii="Times New Roman" w:hAnsi="Times New Roman"/>
                <w:sz w:val="24"/>
                <w:szCs w:val="24"/>
                <w:lang w:val="en-US"/>
              </w:rPr>
              <w:t>Раздел</w:t>
            </w:r>
            <w:r w:rsidRPr="00ED3AC5">
              <w:rPr>
                <w:rFonts w:ascii="Times New Roman" w:hAnsi="Times New Roman"/>
                <w:sz w:val="24"/>
                <w:szCs w:val="24"/>
              </w:rPr>
              <w:t xml:space="preserve"> курса</w:t>
            </w:r>
          </w:p>
          <w:p w14:paraId="5927BDA1" w14:textId="77777777" w:rsidR="00145DCF" w:rsidRPr="009A6C39" w:rsidRDefault="00145DCF" w:rsidP="009A6C39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1560" w:type="dxa"/>
            <w:tcBorders>
              <w:right w:val="single" w:sz="4" w:space="0" w:color="auto"/>
            </w:tcBorders>
          </w:tcPr>
          <w:p w14:paraId="64A2B070" w14:textId="77777777" w:rsidR="00145DCF" w:rsidRPr="009A6C39" w:rsidRDefault="00145DCF" w:rsidP="009A6C39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A6C39">
              <w:rPr>
                <w:rFonts w:ascii="Times New Roman" w:hAnsi="Times New Roman"/>
                <w:sz w:val="24"/>
                <w:szCs w:val="24"/>
                <w:lang w:eastAsia="ru-RU"/>
              </w:rPr>
              <w:t>Кол-во часов</w:t>
            </w:r>
          </w:p>
        </w:tc>
      </w:tr>
      <w:tr w:rsidR="00145DCF" w:rsidRPr="009A6C39" w14:paraId="2C5ADFBA" w14:textId="77777777" w:rsidTr="00035206">
        <w:tc>
          <w:tcPr>
            <w:tcW w:w="8931" w:type="dxa"/>
            <w:gridSpan w:val="3"/>
            <w:tcBorders>
              <w:right w:val="single" w:sz="4" w:space="0" w:color="auto"/>
            </w:tcBorders>
          </w:tcPr>
          <w:p w14:paraId="4DEA30B1" w14:textId="77777777" w:rsidR="00145DCF" w:rsidRPr="009A6C39" w:rsidRDefault="00145DCF" w:rsidP="00145DCF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/>
                <w:color w:val="FF0000"/>
                <w:sz w:val="24"/>
                <w:szCs w:val="24"/>
                <w:lang w:eastAsia="ru-RU"/>
              </w:rPr>
            </w:pPr>
            <w:r w:rsidRPr="009A6C39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7 класс</w:t>
            </w:r>
          </w:p>
        </w:tc>
      </w:tr>
      <w:tr w:rsidR="00145DCF" w:rsidRPr="009A6C39" w14:paraId="3965B4D7" w14:textId="77777777" w:rsidTr="00035206">
        <w:tc>
          <w:tcPr>
            <w:tcW w:w="7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545ABDA" w14:textId="77777777" w:rsidR="00145DCF" w:rsidRPr="00ED3AC5" w:rsidRDefault="00145DCF" w:rsidP="00145DC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D3AC5">
              <w:rPr>
                <w:rFonts w:ascii="Times New Roman" w:hAnsi="Times New Roman"/>
                <w:sz w:val="24"/>
                <w:szCs w:val="24"/>
                <w:lang w:val="en-US"/>
              </w:rPr>
              <w:t>1.</w:t>
            </w:r>
          </w:p>
        </w:tc>
        <w:tc>
          <w:tcPr>
            <w:tcW w:w="6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CDE9666" w14:textId="77777777" w:rsidR="00145DCF" w:rsidRPr="00ED3AC5" w:rsidRDefault="00145DCF" w:rsidP="00145DCF">
            <w:pPr>
              <w:spacing w:after="0" w:line="240" w:lineRule="auto"/>
              <w:rPr>
                <w:rFonts w:ascii="Times New Roman" w:hAnsi="Times New Roman"/>
                <w:i/>
                <w:color w:val="000000"/>
                <w:sz w:val="24"/>
                <w:szCs w:val="24"/>
              </w:rPr>
            </w:pPr>
            <w:r w:rsidRPr="00ED3AC5">
              <w:rPr>
                <w:rFonts w:ascii="Times New Roman" w:hAnsi="Times New Roman"/>
                <w:sz w:val="24"/>
                <w:szCs w:val="24"/>
              </w:rPr>
              <w:t>Выражения, тождества, уравнения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23C967B" w14:textId="77777777" w:rsidR="00145DCF" w:rsidRPr="00ED3AC5" w:rsidRDefault="00145DCF" w:rsidP="00145DC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D3AC5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</w:tr>
      <w:tr w:rsidR="00145DCF" w:rsidRPr="009A6C39" w14:paraId="76C4C103" w14:textId="77777777" w:rsidTr="00035206">
        <w:tc>
          <w:tcPr>
            <w:tcW w:w="7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DD772E0" w14:textId="77777777" w:rsidR="00145DCF" w:rsidRPr="00ED3AC5" w:rsidRDefault="00145DCF" w:rsidP="00145DC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D3AC5">
              <w:rPr>
                <w:rFonts w:ascii="Times New Roman" w:hAnsi="Times New Roman"/>
                <w:sz w:val="24"/>
                <w:szCs w:val="24"/>
                <w:lang w:val="en-US"/>
              </w:rPr>
              <w:t>2.</w:t>
            </w:r>
          </w:p>
        </w:tc>
        <w:tc>
          <w:tcPr>
            <w:tcW w:w="6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D5EBBE4" w14:textId="77777777" w:rsidR="00145DCF" w:rsidRPr="00ED3AC5" w:rsidRDefault="00145DCF" w:rsidP="00145D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D3AC5">
              <w:rPr>
                <w:rFonts w:ascii="Times New Roman" w:hAnsi="Times New Roman"/>
                <w:sz w:val="24"/>
                <w:szCs w:val="24"/>
              </w:rPr>
              <w:t>Функции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65ADC5D" w14:textId="77777777" w:rsidR="00145DCF" w:rsidRPr="00ED3AC5" w:rsidRDefault="00145DCF" w:rsidP="00145DC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D3AC5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145DCF" w:rsidRPr="009A6C39" w14:paraId="0C0F8A24" w14:textId="77777777" w:rsidTr="00035206">
        <w:tc>
          <w:tcPr>
            <w:tcW w:w="7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52D7923" w14:textId="77777777" w:rsidR="00145DCF" w:rsidRPr="00ED3AC5" w:rsidRDefault="00145DCF" w:rsidP="00145DC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D3AC5">
              <w:rPr>
                <w:rFonts w:ascii="Times New Roman" w:hAnsi="Times New Roman"/>
                <w:sz w:val="24"/>
                <w:szCs w:val="24"/>
                <w:lang w:val="en-US"/>
              </w:rPr>
              <w:t>3.</w:t>
            </w:r>
          </w:p>
        </w:tc>
        <w:tc>
          <w:tcPr>
            <w:tcW w:w="6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C8D2707" w14:textId="77777777" w:rsidR="00145DCF" w:rsidRPr="00ED3AC5" w:rsidRDefault="00145DCF" w:rsidP="00145D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D3AC5">
              <w:rPr>
                <w:rFonts w:ascii="Times New Roman" w:hAnsi="Times New Roman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E1F265C" w14:textId="77777777" w:rsidR="00145DCF" w:rsidRPr="00ED3AC5" w:rsidRDefault="00145DCF" w:rsidP="00145DC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D3AC5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145DCF" w:rsidRPr="009A6C39" w14:paraId="5D455A1B" w14:textId="77777777" w:rsidTr="00035206">
        <w:tc>
          <w:tcPr>
            <w:tcW w:w="7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B333E26" w14:textId="77777777" w:rsidR="00145DCF" w:rsidRPr="00ED3AC5" w:rsidRDefault="00145DCF" w:rsidP="00145DC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D3AC5">
              <w:rPr>
                <w:rFonts w:ascii="Times New Roman" w:hAnsi="Times New Roman"/>
                <w:sz w:val="24"/>
                <w:szCs w:val="24"/>
                <w:lang w:val="en-US"/>
              </w:rPr>
              <w:t>4.</w:t>
            </w:r>
          </w:p>
        </w:tc>
        <w:tc>
          <w:tcPr>
            <w:tcW w:w="6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7E4250E" w14:textId="77777777" w:rsidR="00145DCF" w:rsidRPr="00ED3AC5" w:rsidRDefault="00145DCF" w:rsidP="00145D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D3AC5">
              <w:rPr>
                <w:rFonts w:ascii="Times New Roman" w:hAnsi="Times New Roman"/>
                <w:bCs/>
                <w:sz w:val="24"/>
                <w:szCs w:val="24"/>
              </w:rPr>
              <w:t>Многочлены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66E371E" w14:textId="77777777" w:rsidR="00145DCF" w:rsidRPr="00ED3AC5" w:rsidRDefault="00145DCF" w:rsidP="00145DC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D3AC5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  <w:tr w:rsidR="00145DCF" w:rsidRPr="009A6C39" w14:paraId="6C26395C" w14:textId="77777777" w:rsidTr="00035206">
        <w:tc>
          <w:tcPr>
            <w:tcW w:w="7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89EA057" w14:textId="77777777" w:rsidR="00145DCF" w:rsidRPr="00ED3AC5" w:rsidRDefault="00145DCF" w:rsidP="00145DC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D3AC5">
              <w:rPr>
                <w:rFonts w:ascii="Times New Roman" w:hAnsi="Times New Roman"/>
                <w:sz w:val="24"/>
                <w:szCs w:val="24"/>
                <w:lang w:val="en-US"/>
              </w:rPr>
              <w:t>5.</w:t>
            </w:r>
          </w:p>
        </w:tc>
        <w:tc>
          <w:tcPr>
            <w:tcW w:w="6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879FDFA" w14:textId="77777777" w:rsidR="00145DCF" w:rsidRPr="00ED3AC5" w:rsidRDefault="00145DCF" w:rsidP="00145D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D3AC5">
              <w:rPr>
                <w:rFonts w:ascii="Times New Roman" w:hAnsi="Times New Roman"/>
                <w:bCs/>
                <w:sz w:val="24"/>
                <w:szCs w:val="24"/>
              </w:rPr>
              <w:t>Формулы сокращенного умножения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B112787" w14:textId="77777777" w:rsidR="00145DCF" w:rsidRPr="00ED3AC5" w:rsidRDefault="00145DCF" w:rsidP="00145DC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D3AC5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</w:tr>
      <w:tr w:rsidR="00145DCF" w:rsidRPr="009A6C39" w14:paraId="1A1F9CFF" w14:textId="77777777" w:rsidTr="00035206">
        <w:tc>
          <w:tcPr>
            <w:tcW w:w="7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1737E07" w14:textId="77777777" w:rsidR="00145DCF" w:rsidRPr="00ED3AC5" w:rsidRDefault="00145DCF" w:rsidP="00145DC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ED3AC5">
              <w:rPr>
                <w:rFonts w:ascii="Times New Roman" w:hAnsi="Times New Roman"/>
                <w:sz w:val="24"/>
                <w:szCs w:val="24"/>
                <w:lang w:val="en-US"/>
              </w:rPr>
              <w:t>6.</w:t>
            </w:r>
          </w:p>
        </w:tc>
        <w:tc>
          <w:tcPr>
            <w:tcW w:w="6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6B692E9" w14:textId="77777777" w:rsidR="00145DCF" w:rsidRPr="00ED3AC5" w:rsidRDefault="00145DCF" w:rsidP="00145D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D3AC5">
              <w:rPr>
                <w:rFonts w:ascii="Times New Roman" w:hAnsi="Times New Roman"/>
                <w:bCs/>
                <w:sz w:val="24"/>
                <w:szCs w:val="24"/>
              </w:rPr>
              <w:t>Системы линейных уравнений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52EA93E" w14:textId="77777777" w:rsidR="00145DCF" w:rsidRPr="00ED3AC5" w:rsidRDefault="00145DCF" w:rsidP="00145DC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D3AC5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</w:tr>
      <w:tr w:rsidR="00145DCF" w:rsidRPr="009A6C39" w14:paraId="02609982" w14:textId="77777777" w:rsidTr="00035206">
        <w:tc>
          <w:tcPr>
            <w:tcW w:w="7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9D6A4A6" w14:textId="77777777" w:rsidR="00145DCF" w:rsidRPr="00ED3AC5" w:rsidRDefault="00145DCF" w:rsidP="00145DC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D3AC5">
              <w:rPr>
                <w:rFonts w:ascii="Times New Roman" w:hAnsi="Times New Roman"/>
                <w:sz w:val="24"/>
                <w:szCs w:val="24"/>
              </w:rPr>
              <w:t>7.</w:t>
            </w:r>
          </w:p>
        </w:tc>
        <w:tc>
          <w:tcPr>
            <w:tcW w:w="6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A774F1E" w14:textId="77777777" w:rsidR="00145DCF" w:rsidRPr="00ED3AC5" w:rsidRDefault="00145DCF" w:rsidP="00145D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D3AC5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E23116E" w14:textId="77777777" w:rsidR="00145DCF" w:rsidRPr="00ED3AC5" w:rsidRDefault="00145DCF" w:rsidP="00145DC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D3AC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145DCF" w:rsidRPr="009A6C39" w14:paraId="39B0F42A" w14:textId="77777777" w:rsidTr="00035206">
        <w:tc>
          <w:tcPr>
            <w:tcW w:w="7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EEDBCF5" w14:textId="77777777" w:rsidR="00145DCF" w:rsidRPr="00ED3AC5" w:rsidRDefault="00145DCF" w:rsidP="00145DC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652" w:type="dxa"/>
          </w:tcPr>
          <w:p w14:paraId="1176EDB5" w14:textId="77777777" w:rsidR="00145DCF" w:rsidRPr="009A6C39" w:rsidRDefault="00145DCF" w:rsidP="00145DCF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9A6C39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Итого:</w:t>
            </w:r>
          </w:p>
        </w:tc>
        <w:tc>
          <w:tcPr>
            <w:tcW w:w="1560" w:type="dxa"/>
            <w:tcBorders>
              <w:right w:val="single" w:sz="4" w:space="0" w:color="auto"/>
            </w:tcBorders>
          </w:tcPr>
          <w:p w14:paraId="1A89F60C" w14:textId="77777777" w:rsidR="00145DCF" w:rsidRPr="009A6C39" w:rsidRDefault="00145DCF" w:rsidP="00145DC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102</w:t>
            </w:r>
          </w:p>
        </w:tc>
      </w:tr>
      <w:tr w:rsidR="00145DCF" w:rsidRPr="009A6C39" w14:paraId="4FF5385E" w14:textId="77777777" w:rsidTr="00035206">
        <w:tc>
          <w:tcPr>
            <w:tcW w:w="719" w:type="dxa"/>
          </w:tcPr>
          <w:p w14:paraId="5493C5E0" w14:textId="77777777" w:rsidR="00145DCF" w:rsidRPr="009A6C39" w:rsidRDefault="00145DCF" w:rsidP="00145D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41AFB51" w14:textId="77777777" w:rsidR="00145DCF" w:rsidRPr="00ED3AC5" w:rsidRDefault="00145DCF" w:rsidP="00145DCF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D3AC5">
              <w:rPr>
                <w:rFonts w:ascii="Times New Roman" w:hAnsi="Times New Roman"/>
                <w:sz w:val="24"/>
                <w:szCs w:val="24"/>
              </w:rPr>
              <w:t>Контрольных работ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A281D34" w14:textId="77777777" w:rsidR="00145DCF" w:rsidRPr="00ED3AC5" w:rsidRDefault="00145DCF" w:rsidP="00145DCF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145DCF" w:rsidRPr="009A6C39" w14:paraId="10AC402D" w14:textId="77777777" w:rsidTr="00035206">
        <w:tc>
          <w:tcPr>
            <w:tcW w:w="8931" w:type="dxa"/>
            <w:gridSpan w:val="3"/>
            <w:tcBorders>
              <w:right w:val="single" w:sz="4" w:space="0" w:color="auto"/>
            </w:tcBorders>
          </w:tcPr>
          <w:p w14:paraId="0D805E3F" w14:textId="77777777" w:rsidR="00145DCF" w:rsidRPr="009A6C39" w:rsidRDefault="00145DCF" w:rsidP="00145DCF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9A6C39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8 класс</w:t>
            </w:r>
          </w:p>
        </w:tc>
      </w:tr>
      <w:tr w:rsidR="00145DCF" w:rsidRPr="009A6C39" w14:paraId="3B960571" w14:textId="77777777" w:rsidTr="00035206">
        <w:tc>
          <w:tcPr>
            <w:tcW w:w="7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B26B50C" w14:textId="77777777" w:rsidR="00145DCF" w:rsidRPr="00062BA9" w:rsidRDefault="00145DCF" w:rsidP="0003520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62BA9">
              <w:rPr>
                <w:rFonts w:ascii="Times New Roman" w:hAnsi="Times New Roman"/>
                <w:sz w:val="24"/>
                <w:szCs w:val="24"/>
                <w:lang w:val="en-US"/>
              </w:rPr>
              <w:t>1.</w:t>
            </w:r>
          </w:p>
        </w:tc>
        <w:tc>
          <w:tcPr>
            <w:tcW w:w="6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6FC57C3" w14:textId="77777777" w:rsidR="00145DCF" w:rsidRPr="00062BA9" w:rsidRDefault="00145DCF" w:rsidP="00035206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62BA9">
              <w:rPr>
                <w:rFonts w:ascii="Times New Roman" w:hAnsi="Times New Roman"/>
                <w:color w:val="000000"/>
                <w:sz w:val="24"/>
                <w:szCs w:val="24"/>
              </w:rPr>
              <w:t>Рациональные дроби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9BFBBD8" w14:textId="77777777" w:rsidR="00145DCF" w:rsidRPr="00062BA9" w:rsidRDefault="00145DCF" w:rsidP="0003520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2BA9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</w:tr>
      <w:tr w:rsidR="00145DCF" w:rsidRPr="009A6C39" w14:paraId="751EEC68" w14:textId="77777777" w:rsidTr="00035206">
        <w:tc>
          <w:tcPr>
            <w:tcW w:w="7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55B8DD5" w14:textId="77777777" w:rsidR="00145DCF" w:rsidRPr="00062BA9" w:rsidRDefault="00145DCF" w:rsidP="0003520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62BA9">
              <w:rPr>
                <w:rFonts w:ascii="Times New Roman" w:hAnsi="Times New Roman"/>
                <w:sz w:val="24"/>
                <w:szCs w:val="24"/>
                <w:lang w:val="en-US"/>
              </w:rPr>
              <w:t>2.</w:t>
            </w:r>
          </w:p>
        </w:tc>
        <w:tc>
          <w:tcPr>
            <w:tcW w:w="6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45CC653" w14:textId="77777777" w:rsidR="00145DCF" w:rsidRPr="00062BA9" w:rsidRDefault="00145DCF" w:rsidP="00035206">
            <w:pPr>
              <w:pStyle w:val="afa"/>
              <w:rPr>
                <w:lang w:eastAsia="en-US"/>
              </w:rPr>
            </w:pPr>
            <w:r w:rsidRPr="00062BA9">
              <w:rPr>
                <w:bCs/>
                <w:lang w:eastAsia="en-US"/>
              </w:rPr>
              <w:t>Квадратные корни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14:paraId="16311C7F" w14:textId="77777777" w:rsidR="00145DCF" w:rsidRPr="00062BA9" w:rsidRDefault="00145DCF" w:rsidP="0003520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2BA9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</w:tr>
      <w:tr w:rsidR="00145DCF" w:rsidRPr="009A6C39" w14:paraId="2CA23C46" w14:textId="77777777" w:rsidTr="00035206">
        <w:tc>
          <w:tcPr>
            <w:tcW w:w="7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E603B6E" w14:textId="77777777" w:rsidR="00145DCF" w:rsidRPr="00062BA9" w:rsidRDefault="00145DCF" w:rsidP="0003520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62BA9">
              <w:rPr>
                <w:rFonts w:ascii="Times New Roman" w:hAnsi="Times New Roman"/>
                <w:sz w:val="24"/>
                <w:szCs w:val="24"/>
                <w:lang w:val="en-US"/>
              </w:rPr>
              <w:t>3.</w:t>
            </w:r>
          </w:p>
        </w:tc>
        <w:tc>
          <w:tcPr>
            <w:tcW w:w="6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CD4C94D" w14:textId="77777777" w:rsidR="00145DCF" w:rsidRPr="00062BA9" w:rsidRDefault="00145DCF" w:rsidP="00035206">
            <w:pPr>
              <w:pStyle w:val="afa"/>
              <w:rPr>
                <w:lang w:eastAsia="en-US"/>
              </w:rPr>
            </w:pPr>
            <w:r w:rsidRPr="00062BA9">
              <w:rPr>
                <w:bCs/>
                <w:lang w:eastAsia="en-US"/>
              </w:rPr>
              <w:t>Квадратные уравнения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A3B3662" w14:textId="77777777" w:rsidR="00145DCF" w:rsidRPr="00062BA9" w:rsidRDefault="00145DCF" w:rsidP="0003520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2BA9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</w:tr>
      <w:tr w:rsidR="00145DCF" w:rsidRPr="009A6C39" w14:paraId="3FDED9AF" w14:textId="77777777" w:rsidTr="00035206">
        <w:tc>
          <w:tcPr>
            <w:tcW w:w="7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6EF07C5" w14:textId="77777777" w:rsidR="00145DCF" w:rsidRPr="00062BA9" w:rsidRDefault="00145DCF" w:rsidP="0003520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62BA9">
              <w:rPr>
                <w:rFonts w:ascii="Times New Roman" w:hAnsi="Times New Roman"/>
                <w:sz w:val="24"/>
                <w:szCs w:val="24"/>
                <w:lang w:val="en-US"/>
              </w:rPr>
              <w:t>4.</w:t>
            </w:r>
          </w:p>
        </w:tc>
        <w:tc>
          <w:tcPr>
            <w:tcW w:w="6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B09EF33" w14:textId="77777777" w:rsidR="00145DCF" w:rsidRPr="00062BA9" w:rsidRDefault="00145DCF" w:rsidP="00035206">
            <w:pPr>
              <w:pStyle w:val="afa"/>
              <w:rPr>
                <w:lang w:eastAsia="en-US"/>
              </w:rPr>
            </w:pPr>
            <w:r w:rsidRPr="00062BA9">
              <w:rPr>
                <w:bCs/>
                <w:lang w:eastAsia="en-US"/>
              </w:rPr>
              <w:t>Неравенства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72A612D" w14:textId="77777777" w:rsidR="00145DCF" w:rsidRPr="00062BA9" w:rsidRDefault="00145DCF" w:rsidP="0003520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2BA9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  <w:tr w:rsidR="00145DCF" w:rsidRPr="009A6C39" w14:paraId="38B92507" w14:textId="77777777" w:rsidTr="00035206">
        <w:tc>
          <w:tcPr>
            <w:tcW w:w="7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351DC59" w14:textId="77777777" w:rsidR="00145DCF" w:rsidRPr="00062BA9" w:rsidRDefault="00145DCF" w:rsidP="0003520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062BA9">
              <w:rPr>
                <w:rFonts w:ascii="Times New Roman" w:hAnsi="Times New Roman"/>
                <w:sz w:val="24"/>
                <w:szCs w:val="24"/>
                <w:lang w:val="en-US"/>
              </w:rPr>
              <w:t>5.</w:t>
            </w:r>
          </w:p>
        </w:tc>
        <w:tc>
          <w:tcPr>
            <w:tcW w:w="6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67F3100" w14:textId="77777777" w:rsidR="00145DCF" w:rsidRPr="00035206" w:rsidRDefault="00035206" w:rsidP="00035206">
            <w:pPr>
              <w:pStyle w:val="afa"/>
              <w:rPr>
                <w:bCs/>
                <w:lang w:eastAsia="en-US"/>
              </w:rPr>
            </w:pPr>
            <w:r>
              <w:rPr>
                <w:bCs/>
                <w:lang w:eastAsia="en-US"/>
              </w:rPr>
              <w:t xml:space="preserve">Степень с целым показателем. </w:t>
            </w:r>
            <w:r w:rsidR="00145DCF" w:rsidRPr="00062BA9">
              <w:rPr>
                <w:bCs/>
                <w:lang w:eastAsia="en-US"/>
              </w:rPr>
              <w:t>Элементы статистики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887B1B4" w14:textId="77777777" w:rsidR="00145DCF" w:rsidRPr="00062BA9" w:rsidRDefault="00145DCF" w:rsidP="0003520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2BA9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035206" w:rsidRPr="009A6C39" w14:paraId="4085337B" w14:textId="77777777" w:rsidTr="00035206">
        <w:tc>
          <w:tcPr>
            <w:tcW w:w="719" w:type="dxa"/>
          </w:tcPr>
          <w:p w14:paraId="31CE40D4" w14:textId="77777777" w:rsidR="00035206" w:rsidRPr="009A6C39" w:rsidRDefault="00035206" w:rsidP="00035206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099E333" w14:textId="77777777" w:rsidR="00035206" w:rsidRPr="00062BA9" w:rsidRDefault="00035206" w:rsidP="0003520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2BA9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60" w:type="dxa"/>
            <w:tcBorders>
              <w:right w:val="single" w:sz="4" w:space="0" w:color="auto"/>
            </w:tcBorders>
            <w:vAlign w:val="center"/>
          </w:tcPr>
          <w:p w14:paraId="3AAE01BB" w14:textId="77777777" w:rsidR="00035206" w:rsidRPr="009A6C39" w:rsidRDefault="00035206" w:rsidP="0003520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8</w:t>
            </w:r>
          </w:p>
        </w:tc>
      </w:tr>
      <w:tr w:rsidR="00035206" w:rsidRPr="009A6C39" w14:paraId="3E664497" w14:textId="77777777" w:rsidTr="00035206">
        <w:tc>
          <w:tcPr>
            <w:tcW w:w="719" w:type="dxa"/>
          </w:tcPr>
          <w:p w14:paraId="5114D9A3" w14:textId="77777777" w:rsidR="00035206" w:rsidRPr="009A6C39" w:rsidRDefault="00035206" w:rsidP="00035206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27EE27E5" w14:textId="77777777" w:rsidR="00035206" w:rsidRPr="00062BA9" w:rsidRDefault="00035206" w:rsidP="0003520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62BA9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:</w:t>
            </w:r>
          </w:p>
        </w:tc>
        <w:tc>
          <w:tcPr>
            <w:tcW w:w="1560" w:type="dxa"/>
            <w:tcBorders>
              <w:right w:val="single" w:sz="4" w:space="0" w:color="auto"/>
            </w:tcBorders>
            <w:vAlign w:val="center"/>
          </w:tcPr>
          <w:p w14:paraId="767D4252" w14:textId="77777777" w:rsidR="00035206" w:rsidRPr="009A6C39" w:rsidRDefault="00035206" w:rsidP="0003520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102</w:t>
            </w:r>
          </w:p>
        </w:tc>
      </w:tr>
      <w:tr w:rsidR="00035206" w:rsidRPr="009A6C39" w14:paraId="3E45CE09" w14:textId="77777777" w:rsidTr="00035206">
        <w:tc>
          <w:tcPr>
            <w:tcW w:w="719" w:type="dxa"/>
          </w:tcPr>
          <w:p w14:paraId="746237FC" w14:textId="77777777" w:rsidR="00035206" w:rsidRPr="009A6C39" w:rsidRDefault="00035206" w:rsidP="00035206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770AA44C" w14:textId="77777777" w:rsidR="00035206" w:rsidRPr="00062BA9" w:rsidRDefault="00035206" w:rsidP="0003520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62BA9">
              <w:rPr>
                <w:rFonts w:ascii="Times New Roman" w:hAnsi="Times New Roman"/>
                <w:sz w:val="24"/>
                <w:szCs w:val="24"/>
              </w:rPr>
              <w:t>Контро</w:t>
            </w:r>
            <w:r w:rsidRPr="00035206">
              <w:rPr>
                <w:rFonts w:ascii="Times New Roman" w:hAnsi="Times New Roman"/>
                <w:sz w:val="24"/>
                <w:szCs w:val="24"/>
              </w:rPr>
              <w:t>льных работ</w:t>
            </w:r>
          </w:p>
        </w:tc>
        <w:tc>
          <w:tcPr>
            <w:tcW w:w="1560" w:type="dxa"/>
            <w:tcBorders>
              <w:right w:val="single" w:sz="4" w:space="0" w:color="auto"/>
            </w:tcBorders>
            <w:vAlign w:val="center"/>
          </w:tcPr>
          <w:p w14:paraId="6E4DEB39" w14:textId="77777777" w:rsidR="00035206" w:rsidRDefault="00035206" w:rsidP="0003520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8</w:t>
            </w:r>
          </w:p>
        </w:tc>
      </w:tr>
      <w:tr w:rsidR="00035206" w:rsidRPr="009A6C39" w14:paraId="03B85FDC" w14:textId="77777777" w:rsidTr="00035206">
        <w:tc>
          <w:tcPr>
            <w:tcW w:w="719" w:type="dxa"/>
          </w:tcPr>
          <w:p w14:paraId="16FE1181" w14:textId="77777777" w:rsidR="00035206" w:rsidRPr="009A6C39" w:rsidRDefault="00035206" w:rsidP="00035206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652" w:type="dxa"/>
            <w:vAlign w:val="center"/>
          </w:tcPr>
          <w:p w14:paraId="2BF23A5C" w14:textId="77777777" w:rsidR="00035206" w:rsidRPr="009A6C39" w:rsidRDefault="00035206" w:rsidP="0003520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A6C39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9 класс</w:t>
            </w:r>
          </w:p>
        </w:tc>
        <w:tc>
          <w:tcPr>
            <w:tcW w:w="1560" w:type="dxa"/>
            <w:tcBorders>
              <w:right w:val="single" w:sz="4" w:space="0" w:color="auto"/>
            </w:tcBorders>
            <w:vAlign w:val="center"/>
          </w:tcPr>
          <w:p w14:paraId="06B5B39E" w14:textId="77777777" w:rsidR="00035206" w:rsidRPr="009A6C39" w:rsidRDefault="00035206" w:rsidP="0003520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</w:tr>
      <w:tr w:rsidR="00035206" w:rsidRPr="009A6C39" w14:paraId="02723818" w14:textId="77777777" w:rsidTr="00B95393">
        <w:tc>
          <w:tcPr>
            <w:tcW w:w="719" w:type="dxa"/>
          </w:tcPr>
          <w:p w14:paraId="53423BE2" w14:textId="77777777" w:rsidR="00035206" w:rsidRPr="009A6C39" w:rsidRDefault="00035206" w:rsidP="00035206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A6C39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6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003973" w14:textId="77777777" w:rsidR="00035206" w:rsidRPr="00062BA9" w:rsidRDefault="00035206" w:rsidP="0003520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062BA9">
              <w:rPr>
                <w:rFonts w:ascii="Times New Roman" w:hAnsi="Times New Roman"/>
                <w:bCs/>
                <w:sz w:val="24"/>
                <w:szCs w:val="24"/>
              </w:rPr>
              <w:t xml:space="preserve"> Квадратичная функция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6A8BD48" w14:textId="77777777" w:rsidR="00035206" w:rsidRPr="00062BA9" w:rsidRDefault="00035206" w:rsidP="0003520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2BA9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</w:tr>
      <w:tr w:rsidR="00035206" w:rsidRPr="009A6C39" w14:paraId="6E2A6419" w14:textId="77777777" w:rsidTr="00B95393">
        <w:tc>
          <w:tcPr>
            <w:tcW w:w="719" w:type="dxa"/>
          </w:tcPr>
          <w:p w14:paraId="72DEA863" w14:textId="77777777" w:rsidR="00035206" w:rsidRPr="009A6C39" w:rsidRDefault="00035206" w:rsidP="00035206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A6C39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6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EEDC98" w14:textId="77777777" w:rsidR="00035206" w:rsidRPr="00062BA9" w:rsidRDefault="00035206" w:rsidP="0003520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062BA9">
              <w:rPr>
                <w:rFonts w:ascii="Times New Roman" w:hAnsi="Times New Roman"/>
                <w:bCs/>
                <w:sz w:val="24"/>
                <w:szCs w:val="24"/>
              </w:rPr>
              <w:t>Уравнения и неравенства с одной переменной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0091A317" w14:textId="77777777" w:rsidR="00035206" w:rsidRPr="00062BA9" w:rsidRDefault="00035206" w:rsidP="0003520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2BA9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035206" w:rsidRPr="009A6C39" w14:paraId="60FA634F" w14:textId="77777777" w:rsidTr="00B95393">
        <w:tc>
          <w:tcPr>
            <w:tcW w:w="719" w:type="dxa"/>
          </w:tcPr>
          <w:p w14:paraId="6B4EFC81" w14:textId="77777777" w:rsidR="00035206" w:rsidRPr="009A6C39" w:rsidRDefault="00035206" w:rsidP="00035206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A6C39"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6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39DC1F" w14:textId="77777777" w:rsidR="00035206" w:rsidRPr="00062BA9" w:rsidRDefault="00035206" w:rsidP="00035206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062BA9">
              <w:rPr>
                <w:rFonts w:ascii="Times New Roman" w:hAnsi="Times New Roman"/>
                <w:bCs/>
                <w:sz w:val="24"/>
                <w:szCs w:val="24"/>
              </w:rPr>
              <w:t xml:space="preserve"> Уравнения и неравенства с двумя переменными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6BE6375" w14:textId="77777777" w:rsidR="00035206" w:rsidRPr="00062BA9" w:rsidRDefault="00035206" w:rsidP="0003520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2BA9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  <w:tr w:rsidR="00035206" w:rsidRPr="009A6C39" w14:paraId="0F39973C" w14:textId="77777777" w:rsidTr="00B95393">
        <w:tc>
          <w:tcPr>
            <w:tcW w:w="719" w:type="dxa"/>
          </w:tcPr>
          <w:p w14:paraId="00C0A572" w14:textId="77777777" w:rsidR="00035206" w:rsidRPr="009A6C39" w:rsidRDefault="00035206" w:rsidP="00035206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A6C39">
              <w:rPr>
                <w:rFonts w:ascii="Times New Roman" w:hAnsi="Times New Roman"/>
                <w:sz w:val="24"/>
                <w:szCs w:val="24"/>
                <w:lang w:eastAsia="ru-RU"/>
              </w:rPr>
              <w:t>4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6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97AE6C" w14:textId="77777777" w:rsidR="00035206" w:rsidRPr="00062BA9" w:rsidRDefault="00035206" w:rsidP="0003520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062BA9">
              <w:rPr>
                <w:rFonts w:ascii="Times New Roman" w:hAnsi="Times New Roman"/>
                <w:bCs/>
                <w:sz w:val="24"/>
                <w:szCs w:val="24"/>
              </w:rPr>
              <w:t>Арифметическая и геометрическая прогрессии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B0B654A" w14:textId="77777777" w:rsidR="00035206" w:rsidRPr="00062BA9" w:rsidRDefault="00035206" w:rsidP="0003520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2BA9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035206" w:rsidRPr="009A6C39" w14:paraId="0A1CFE14" w14:textId="77777777" w:rsidTr="00B95393">
        <w:tc>
          <w:tcPr>
            <w:tcW w:w="719" w:type="dxa"/>
          </w:tcPr>
          <w:p w14:paraId="2F6B99FC" w14:textId="77777777" w:rsidR="00035206" w:rsidRPr="009A6C39" w:rsidRDefault="00035206" w:rsidP="00035206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A6C39">
              <w:rPr>
                <w:rFonts w:ascii="Times New Roman" w:hAnsi="Times New Roman"/>
                <w:sz w:val="24"/>
                <w:szCs w:val="24"/>
                <w:lang w:eastAsia="ru-RU"/>
              </w:rPr>
              <w:t>5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66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FF336F" w14:textId="77777777" w:rsidR="00035206" w:rsidRPr="00062BA9" w:rsidRDefault="00035206" w:rsidP="0003520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u w:val="single"/>
              </w:rPr>
            </w:pPr>
            <w:r w:rsidRPr="00062BA9">
              <w:rPr>
                <w:rFonts w:ascii="Times New Roman" w:hAnsi="Times New Roman"/>
                <w:bCs/>
                <w:sz w:val="24"/>
                <w:szCs w:val="24"/>
              </w:rPr>
              <w:t>Элементы комбинаторики и теории вероятностей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2650FD3" w14:textId="77777777" w:rsidR="00035206" w:rsidRPr="00062BA9" w:rsidRDefault="00035206" w:rsidP="0003520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2BA9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035206" w:rsidRPr="009A6C39" w14:paraId="6F40E613" w14:textId="77777777" w:rsidTr="00B95393">
        <w:tc>
          <w:tcPr>
            <w:tcW w:w="719" w:type="dxa"/>
          </w:tcPr>
          <w:p w14:paraId="154BF260" w14:textId="77777777" w:rsidR="00035206" w:rsidRPr="009A6C39" w:rsidRDefault="00035206" w:rsidP="00035206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.</w:t>
            </w:r>
          </w:p>
        </w:tc>
        <w:tc>
          <w:tcPr>
            <w:tcW w:w="6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1D9E0DB1" w14:textId="77777777" w:rsidR="00035206" w:rsidRPr="00062BA9" w:rsidRDefault="00035206" w:rsidP="00035206">
            <w:pPr>
              <w:spacing w:after="0" w:line="240" w:lineRule="auto"/>
              <w:ind w:left="142"/>
              <w:rPr>
                <w:rFonts w:ascii="Times New Roman" w:hAnsi="Times New Roman"/>
                <w:sz w:val="24"/>
                <w:szCs w:val="24"/>
              </w:rPr>
            </w:pPr>
            <w:r w:rsidRPr="00062BA9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537FF759" w14:textId="77777777" w:rsidR="00035206" w:rsidRPr="00062BA9" w:rsidRDefault="00035206" w:rsidP="0003520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62BA9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</w:tr>
      <w:tr w:rsidR="00035206" w:rsidRPr="009A6C39" w14:paraId="4846A04F" w14:textId="77777777" w:rsidTr="00B95393">
        <w:tc>
          <w:tcPr>
            <w:tcW w:w="719" w:type="dxa"/>
          </w:tcPr>
          <w:p w14:paraId="27C75174" w14:textId="77777777" w:rsidR="00035206" w:rsidRPr="009A6C39" w:rsidRDefault="00035206" w:rsidP="00035206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652" w:type="dxa"/>
            <w:vAlign w:val="center"/>
          </w:tcPr>
          <w:p w14:paraId="248C8E02" w14:textId="77777777" w:rsidR="00035206" w:rsidRPr="009A6C39" w:rsidRDefault="00035206" w:rsidP="0003520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9A6C39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Итого</w:t>
            </w:r>
            <w:r w:rsidR="009C07FD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: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3F30A56A" w14:textId="77777777" w:rsidR="00035206" w:rsidRPr="00062BA9" w:rsidRDefault="00035206" w:rsidP="0003520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62BA9">
              <w:rPr>
                <w:rFonts w:ascii="Times New Roman" w:hAnsi="Times New Roman"/>
                <w:b/>
                <w:sz w:val="24"/>
                <w:szCs w:val="24"/>
              </w:rPr>
              <w:t>102</w:t>
            </w:r>
          </w:p>
        </w:tc>
      </w:tr>
      <w:tr w:rsidR="00035206" w:rsidRPr="009A6C39" w14:paraId="40144127" w14:textId="77777777" w:rsidTr="00BC3490">
        <w:tc>
          <w:tcPr>
            <w:tcW w:w="719" w:type="dxa"/>
          </w:tcPr>
          <w:p w14:paraId="5880D781" w14:textId="77777777" w:rsidR="00035206" w:rsidRPr="009A6C39" w:rsidRDefault="00035206" w:rsidP="00035206">
            <w:pPr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6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61D863C7" w14:textId="77777777" w:rsidR="00035206" w:rsidRPr="00062BA9" w:rsidRDefault="00035206" w:rsidP="0003520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62BA9">
              <w:rPr>
                <w:rFonts w:ascii="Times New Roman" w:hAnsi="Times New Roman"/>
                <w:sz w:val="24"/>
                <w:szCs w:val="24"/>
              </w:rPr>
              <w:t>Контро</w:t>
            </w:r>
            <w:r w:rsidRPr="00035206">
              <w:rPr>
                <w:rFonts w:ascii="Times New Roman" w:hAnsi="Times New Roman"/>
                <w:sz w:val="24"/>
                <w:szCs w:val="24"/>
              </w:rPr>
              <w:t>льных работ</w:t>
            </w:r>
          </w:p>
        </w:tc>
        <w:tc>
          <w:tcPr>
            <w:tcW w:w="156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14:paraId="4578A30F" w14:textId="77777777" w:rsidR="00035206" w:rsidRPr="00062BA9" w:rsidRDefault="00035206" w:rsidP="0003520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</w:tbl>
    <w:p w14:paraId="641452AD" w14:textId="77777777" w:rsidR="009A6C39" w:rsidRPr="0038128E" w:rsidRDefault="009A6C39" w:rsidP="0057301D">
      <w:pPr>
        <w:spacing w:after="0" w:line="240" w:lineRule="auto"/>
        <w:contextualSpacing/>
        <w:rPr>
          <w:rFonts w:ascii="Times New Roman" w:hAnsi="Times New Roman"/>
          <w:sz w:val="28"/>
          <w:szCs w:val="28"/>
        </w:rPr>
      </w:pPr>
    </w:p>
    <w:p w14:paraId="7AB4AB0F" w14:textId="77777777" w:rsidR="0057301D" w:rsidRPr="00C5619E" w:rsidRDefault="007E2C42" w:rsidP="00BD41AF">
      <w:pPr>
        <w:pStyle w:val="af8"/>
        <w:shd w:val="clear" w:color="auto" w:fill="FFFFFF"/>
        <w:spacing w:before="0" w:beforeAutospacing="0" w:after="0" w:afterAutospacing="0" w:line="276" w:lineRule="auto"/>
        <w:rPr>
          <w:b/>
          <w:bCs/>
          <w:iCs/>
          <w:color w:val="404040"/>
          <w:sz w:val="28"/>
          <w:szCs w:val="28"/>
        </w:rPr>
      </w:pPr>
      <w:r w:rsidRPr="0057301D">
        <w:rPr>
          <w:b/>
          <w:bCs/>
          <w:iCs/>
          <w:color w:val="404040"/>
          <w:sz w:val="28"/>
          <w:szCs w:val="28"/>
        </w:rPr>
        <w:t>4. Ценностные ориентиры содержания учебного предмета «</w:t>
      </w:r>
      <w:r w:rsidR="0057301D" w:rsidRPr="0057301D">
        <w:rPr>
          <w:b/>
          <w:bCs/>
          <w:iCs/>
          <w:color w:val="404040"/>
          <w:sz w:val="28"/>
          <w:szCs w:val="28"/>
        </w:rPr>
        <w:t>Алгебра</w:t>
      </w:r>
      <w:r w:rsidRPr="0057301D">
        <w:rPr>
          <w:b/>
          <w:bCs/>
          <w:iCs/>
          <w:color w:val="404040"/>
          <w:sz w:val="28"/>
          <w:szCs w:val="28"/>
        </w:rPr>
        <w:t>»</w:t>
      </w:r>
    </w:p>
    <w:p w14:paraId="00135417" w14:textId="77777777" w:rsidR="0074122F" w:rsidRPr="0074122F" w:rsidRDefault="00C5619E" w:rsidP="00BD41AF">
      <w:pPr>
        <w:pStyle w:val="af8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74122F">
        <w:rPr>
          <w:sz w:val="28"/>
          <w:szCs w:val="28"/>
        </w:rPr>
        <w:t xml:space="preserve">    </w:t>
      </w:r>
      <w:r w:rsidR="0074122F" w:rsidRPr="0074122F">
        <w:rPr>
          <w:sz w:val="28"/>
          <w:szCs w:val="28"/>
        </w:rPr>
        <w:t>Для адаптации в современном информационном обществе важным фактором является формирование математического стиля мышления. Обучение алгебре даёт возможность школьникам научиться планировать свою деятельность, критически оценивать её, принимать самостоятельные решения, отстаивать свои взгляды и   убеждения. Знакомство с историей развития алгебры как науки формирует у учащихся представления об алгебре как части общечеловеческой культуры.</w:t>
      </w:r>
    </w:p>
    <w:p w14:paraId="008DB0BB" w14:textId="77777777" w:rsidR="0074122F" w:rsidRPr="0074122F" w:rsidRDefault="00C5619E" w:rsidP="00BD41AF">
      <w:pPr>
        <w:pStyle w:val="af8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74122F">
        <w:rPr>
          <w:sz w:val="28"/>
          <w:szCs w:val="28"/>
        </w:rPr>
        <w:t xml:space="preserve">  </w:t>
      </w:r>
    </w:p>
    <w:p w14:paraId="56C19627" w14:textId="77777777" w:rsidR="0074122F" w:rsidRDefault="0074122F" w:rsidP="00BD41AF">
      <w:pPr>
        <w:pStyle w:val="af8"/>
        <w:shd w:val="clear" w:color="auto" w:fill="FFFFFF"/>
        <w:spacing w:before="0" w:beforeAutospacing="0" w:after="0" w:afterAutospacing="0"/>
        <w:jc w:val="both"/>
        <w:rPr>
          <w:color w:val="404040"/>
          <w:sz w:val="28"/>
          <w:szCs w:val="28"/>
        </w:rPr>
      </w:pPr>
    </w:p>
    <w:p w14:paraId="5BAA41B5" w14:textId="77777777" w:rsidR="0074122F" w:rsidRDefault="0074122F" w:rsidP="00BD41AF">
      <w:pPr>
        <w:pStyle w:val="af8"/>
        <w:shd w:val="clear" w:color="auto" w:fill="FFFFFF"/>
        <w:spacing w:before="0" w:beforeAutospacing="0" w:after="0" w:afterAutospacing="0"/>
        <w:jc w:val="both"/>
        <w:rPr>
          <w:color w:val="404040"/>
          <w:sz w:val="28"/>
          <w:szCs w:val="28"/>
        </w:rPr>
      </w:pPr>
    </w:p>
    <w:p w14:paraId="2DA7A222" w14:textId="77777777" w:rsidR="0074122F" w:rsidRDefault="0074122F" w:rsidP="00BD41AF">
      <w:pPr>
        <w:pStyle w:val="af8"/>
        <w:shd w:val="clear" w:color="auto" w:fill="FFFFFF"/>
        <w:spacing w:before="0" w:beforeAutospacing="0" w:after="0" w:afterAutospacing="0"/>
        <w:jc w:val="both"/>
        <w:rPr>
          <w:color w:val="404040"/>
          <w:sz w:val="28"/>
          <w:szCs w:val="28"/>
        </w:rPr>
      </w:pPr>
    </w:p>
    <w:p w14:paraId="1303C2FA" w14:textId="77777777" w:rsidR="007E2C42" w:rsidRPr="00C5619E" w:rsidRDefault="00C5619E" w:rsidP="00BD41AF">
      <w:pPr>
        <w:pStyle w:val="af8"/>
        <w:shd w:val="clear" w:color="auto" w:fill="FFFFFF"/>
        <w:spacing w:before="0" w:beforeAutospacing="0" w:after="0" w:afterAutospacing="0"/>
        <w:jc w:val="both"/>
        <w:rPr>
          <w:rFonts w:ascii="Arial" w:hAnsi="Arial" w:cs="Arial"/>
          <w:color w:val="404040"/>
          <w:sz w:val="28"/>
          <w:szCs w:val="28"/>
        </w:rPr>
      </w:pPr>
      <w:r>
        <w:rPr>
          <w:color w:val="404040"/>
          <w:sz w:val="28"/>
          <w:szCs w:val="28"/>
        </w:rPr>
        <w:t xml:space="preserve"> </w:t>
      </w:r>
      <w:r w:rsidR="007E2C42" w:rsidRPr="00C5619E">
        <w:rPr>
          <w:color w:val="404040"/>
          <w:sz w:val="28"/>
          <w:szCs w:val="28"/>
        </w:rPr>
        <w:t>В основе учебно-воспитательного процесса лежат следующие ценности математики:</w:t>
      </w:r>
    </w:p>
    <w:p w14:paraId="125BB562" w14:textId="77777777" w:rsidR="007E2C42" w:rsidRPr="00C5619E" w:rsidRDefault="00C5619E" w:rsidP="00BD41AF">
      <w:pPr>
        <w:pStyle w:val="af8"/>
        <w:shd w:val="clear" w:color="auto" w:fill="FFFFFF"/>
        <w:spacing w:before="0" w:beforeAutospacing="0" w:after="0" w:afterAutospacing="0"/>
        <w:rPr>
          <w:rFonts w:ascii="Arial" w:hAnsi="Arial" w:cs="Arial"/>
          <w:color w:val="404040"/>
          <w:sz w:val="28"/>
          <w:szCs w:val="28"/>
        </w:rPr>
      </w:pPr>
      <w:r>
        <w:rPr>
          <w:rFonts w:ascii="Symbol" w:hAnsi="Symbol" w:cs="Arial"/>
          <w:color w:val="404040"/>
          <w:sz w:val="28"/>
          <w:szCs w:val="28"/>
        </w:rPr>
        <w:t>-</w:t>
      </w:r>
      <w:r w:rsidR="007E2C42" w:rsidRPr="00C5619E">
        <w:rPr>
          <w:color w:val="404040"/>
          <w:sz w:val="28"/>
          <w:szCs w:val="28"/>
        </w:rPr>
        <w:t>понимание математических отношений является средством познания закономерностей существования окружающего мира, фактов, процессов и явлений, происходящих в природе и в обществе (хронология событий, протяженность по времени, образование целого из частей, изменение формы, размера и т. д.);</w:t>
      </w:r>
    </w:p>
    <w:p w14:paraId="634A2BCB" w14:textId="77777777" w:rsidR="0074122F" w:rsidRDefault="0074122F" w:rsidP="00BD41AF">
      <w:pPr>
        <w:pStyle w:val="af8"/>
        <w:shd w:val="clear" w:color="auto" w:fill="FFFFFF"/>
        <w:spacing w:before="0" w:beforeAutospacing="0" w:after="0" w:afterAutospacing="0"/>
        <w:rPr>
          <w:color w:val="404040"/>
          <w:sz w:val="28"/>
          <w:szCs w:val="28"/>
        </w:rPr>
      </w:pPr>
      <w:r>
        <w:rPr>
          <w:rFonts w:ascii="Symbol" w:hAnsi="Symbol" w:cs="Arial"/>
          <w:color w:val="404040"/>
          <w:sz w:val="28"/>
          <w:szCs w:val="28"/>
        </w:rPr>
        <w:t>-</w:t>
      </w:r>
      <w:r w:rsidR="007E2C42" w:rsidRPr="00C5619E">
        <w:rPr>
          <w:color w:val="404040"/>
          <w:sz w:val="28"/>
          <w:szCs w:val="28"/>
        </w:rPr>
        <w:t xml:space="preserve">математические представления о числах, величинах, геометрических фигурах являются условием целостного восприятия творений природы и </w:t>
      </w:r>
    </w:p>
    <w:p w14:paraId="2F7EF79E" w14:textId="77777777" w:rsidR="007E2C42" w:rsidRPr="00C5619E" w:rsidRDefault="007E2C42" w:rsidP="00BD41AF">
      <w:pPr>
        <w:pStyle w:val="af8"/>
        <w:shd w:val="clear" w:color="auto" w:fill="FFFFFF"/>
        <w:spacing w:before="0" w:beforeAutospacing="0" w:after="0" w:afterAutospacing="0"/>
        <w:rPr>
          <w:rFonts w:ascii="Arial" w:hAnsi="Arial" w:cs="Arial"/>
          <w:color w:val="404040"/>
          <w:sz w:val="28"/>
          <w:szCs w:val="28"/>
        </w:rPr>
      </w:pPr>
      <w:r w:rsidRPr="00C5619E">
        <w:rPr>
          <w:color w:val="404040"/>
          <w:sz w:val="28"/>
          <w:szCs w:val="28"/>
        </w:rPr>
        <w:t>человека (памятники архитектуры, сокровища искусств и культуры, объекты природы);</w:t>
      </w:r>
    </w:p>
    <w:p w14:paraId="34EE3F51" w14:textId="77777777" w:rsidR="007E2C42" w:rsidRPr="00C5619E" w:rsidRDefault="0074122F" w:rsidP="00BD41AF">
      <w:pPr>
        <w:pStyle w:val="af8"/>
        <w:shd w:val="clear" w:color="auto" w:fill="FFFFFF"/>
        <w:spacing w:before="0" w:beforeAutospacing="0" w:after="0" w:afterAutospacing="0"/>
        <w:rPr>
          <w:rFonts w:ascii="Arial" w:hAnsi="Arial" w:cs="Arial"/>
          <w:color w:val="404040"/>
          <w:sz w:val="28"/>
          <w:szCs w:val="28"/>
        </w:rPr>
      </w:pPr>
      <w:r>
        <w:rPr>
          <w:rFonts w:ascii="Symbol" w:hAnsi="Symbol" w:cs="Arial"/>
          <w:color w:val="404040"/>
          <w:sz w:val="28"/>
          <w:szCs w:val="28"/>
        </w:rPr>
        <w:t>-</w:t>
      </w:r>
      <w:r w:rsidR="007E2C42" w:rsidRPr="00C5619E">
        <w:rPr>
          <w:color w:val="404040"/>
          <w:sz w:val="28"/>
          <w:szCs w:val="28"/>
        </w:rPr>
        <w:t>владение математическим языком, алгоритмами, элементами математической логики позволяет ученику совершенствовать коммуникативную деятельность (аргументировать свою точку зрения, строить логические цепочки рассуждений; опровергать или подтверждать истинность предположения).</w:t>
      </w:r>
    </w:p>
    <w:p w14:paraId="32FFD4E0" w14:textId="77777777" w:rsidR="00DC0A33" w:rsidRPr="00C5619E" w:rsidRDefault="00DC0A33" w:rsidP="00BD41AF">
      <w:pPr>
        <w:pStyle w:val="af8"/>
        <w:shd w:val="clear" w:color="auto" w:fill="FFFFFF"/>
        <w:spacing w:before="0" w:beforeAutospacing="0" w:after="0" w:afterAutospacing="0"/>
        <w:ind w:firstLine="567"/>
        <w:jc w:val="both"/>
        <w:rPr>
          <w:color w:val="000000"/>
          <w:sz w:val="28"/>
          <w:szCs w:val="28"/>
        </w:rPr>
      </w:pPr>
    </w:p>
    <w:p w14:paraId="1B967609" w14:textId="77777777" w:rsidR="0074122F" w:rsidRPr="0074122F" w:rsidRDefault="0074122F" w:rsidP="0074122F">
      <w:pPr>
        <w:pStyle w:val="af8"/>
        <w:shd w:val="clear" w:color="auto" w:fill="FFFFFF"/>
        <w:spacing w:before="0" w:beforeAutospacing="0" w:after="0" w:afterAutospacing="0"/>
        <w:ind w:firstLine="567"/>
        <w:jc w:val="center"/>
        <w:rPr>
          <w:b/>
          <w:bCs/>
          <w:color w:val="000000"/>
          <w:sz w:val="28"/>
          <w:szCs w:val="28"/>
        </w:rPr>
      </w:pPr>
      <w:r w:rsidRPr="0074122F">
        <w:rPr>
          <w:b/>
          <w:bCs/>
          <w:color w:val="000000"/>
          <w:sz w:val="28"/>
          <w:szCs w:val="28"/>
        </w:rPr>
        <w:t>5. Личностные, метапредметные и предметные результаты</w:t>
      </w:r>
    </w:p>
    <w:p w14:paraId="763AF6E1" w14:textId="77777777" w:rsidR="00483B66" w:rsidRPr="00BD41AF" w:rsidRDefault="0074122F" w:rsidP="00BD41AF">
      <w:pPr>
        <w:pStyle w:val="af8"/>
        <w:shd w:val="clear" w:color="auto" w:fill="FFFFFF"/>
        <w:spacing w:before="0" w:beforeAutospacing="0" w:after="0" w:afterAutospacing="0" w:line="276" w:lineRule="auto"/>
        <w:ind w:firstLine="567"/>
        <w:jc w:val="center"/>
        <w:rPr>
          <w:b/>
          <w:color w:val="000000"/>
          <w:sz w:val="28"/>
          <w:szCs w:val="28"/>
        </w:rPr>
      </w:pPr>
      <w:r w:rsidRPr="0074122F">
        <w:rPr>
          <w:b/>
          <w:bCs/>
          <w:color w:val="000000"/>
          <w:sz w:val="28"/>
          <w:szCs w:val="28"/>
        </w:rPr>
        <w:t xml:space="preserve">освоения </w:t>
      </w:r>
      <w:r w:rsidRPr="0074122F">
        <w:rPr>
          <w:b/>
          <w:sz w:val="28"/>
          <w:szCs w:val="28"/>
        </w:rPr>
        <w:t>учебного предмета «Алгебра»</w:t>
      </w:r>
    </w:p>
    <w:p w14:paraId="4F1E1E1B" w14:textId="77777777" w:rsidR="000F6648" w:rsidRPr="00BD41AF" w:rsidRDefault="00630A12" w:rsidP="00BD41AF">
      <w:pPr>
        <w:pStyle w:val="13"/>
        <w:shd w:val="clear" w:color="auto" w:fill="auto"/>
        <w:spacing w:before="0" w:line="240" w:lineRule="auto"/>
        <w:ind w:left="20" w:right="20" w:firstLine="340"/>
        <w:rPr>
          <w:sz w:val="28"/>
          <w:szCs w:val="28"/>
        </w:rPr>
      </w:pPr>
      <w:r w:rsidRPr="007D1322">
        <w:rPr>
          <w:sz w:val="28"/>
          <w:szCs w:val="28"/>
        </w:rPr>
        <w:t>Изучение алгебры по данной программе способствует формированию у учащихся</w:t>
      </w:r>
      <w:r w:rsidRPr="007D1322">
        <w:rPr>
          <w:rStyle w:val="a4"/>
          <w:sz w:val="28"/>
          <w:szCs w:val="28"/>
        </w:rPr>
        <w:t xml:space="preserve"> личностных, метапредметных</w:t>
      </w:r>
      <w:r w:rsidRPr="007D1322">
        <w:rPr>
          <w:sz w:val="28"/>
          <w:szCs w:val="28"/>
        </w:rPr>
        <w:t xml:space="preserve"> и</w:t>
      </w:r>
      <w:r w:rsidRPr="007D1322">
        <w:rPr>
          <w:rStyle w:val="a4"/>
          <w:sz w:val="28"/>
          <w:szCs w:val="28"/>
        </w:rPr>
        <w:t xml:space="preserve"> предметных результатов</w:t>
      </w:r>
      <w:r w:rsidRPr="007D1322">
        <w:rPr>
          <w:sz w:val="28"/>
          <w:szCs w:val="28"/>
        </w:rPr>
        <w:t xml:space="preserve"> освоения, соответствующих требованиям федерального государственного образовательного стандарт</w:t>
      </w:r>
      <w:r w:rsidR="00BD41AF">
        <w:rPr>
          <w:sz w:val="28"/>
          <w:szCs w:val="28"/>
        </w:rPr>
        <w:t>а основного общего образования.</w:t>
      </w:r>
    </w:p>
    <w:p w14:paraId="5175E220" w14:textId="77777777" w:rsidR="000F6648" w:rsidRPr="007D1322" w:rsidRDefault="000F6648" w:rsidP="00BD41AF">
      <w:pPr>
        <w:pStyle w:val="32"/>
        <w:shd w:val="clear" w:color="auto" w:fill="auto"/>
        <w:spacing w:line="240" w:lineRule="auto"/>
        <w:ind w:firstLine="0"/>
        <w:jc w:val="center"/>
        <w:rPr>
          <w:b/>
          <w:sz w:val="28"/>
          <w:szCs w:val="28"/>
        </w:rPr>
      </w:pPr>
      <w:r w:rsidRPr="007D1322">
        <w:rPr>
          <w:b/>
          <w:sz w:val="28"/>
          <w:szCs w:val="28"/>
        </w:rPr>
        <w:t>Личностные результаты</w:t>
      </w:r>
    </w:p>
    <w:p w14:paraId="3270CA2E" w14:textId="77777777" w:rsidR="000F6648" w:rsidRPr="007D1322" w:rsidRDefault="000F6648" w:rsidP="00BD41AF">
      <w:pPr>
        <w:pStyle w:val="32"/>
        <w:spacing w:line="240" w:lineRule="auto"/>
        <w:rPr>
          <w:b/>
          <w:i/>
          <w:sz w:val="28"/>
          <w:szCs w:val="28"/>
        </w:rPr>
      </w:pPr>
      <w:r w:rsidRPr="007D1322">
        <w:rPr>
          <w:b/>
          <w:i/>
          <w:sz w:val="28"/>
          <w:szCs w:val="28"/>
        </w:rPr>
        <w:t>Патриотическое воспитание:</w:t>
      </w:r>
    </w:p>
    <w:p w14:paraId="2C091769" w14:textId="77777777" w:rsidR="000F6648" w:rsidRPr="007D1322" w:rsidRDefault="000F6648" w:rsidP="00BD41AF">
      <w:pPr>
        <w:pStyle w:val="32"/>
        <w:spacing w:line="240" w:lineRule="auto"/>
        <w:ind w:left="-284" w:hanging="16"/>
        <w:jc w:val="left"/>
        <w:rPr>
          <w:sz w:val="28"/>
          <w:szCs w:val="28"/>
        </w:rPr>
      </w:pPr>
      <w:r w:rsidRPr="007D1322">
        <w:rPr>
          <w:sz w:val="28"/>
          <w:szCs w:val="28"/>
        </w:rPr>
        <w:t>проявлением интереса к прошлому и настоящему российской математики, ценностным отношением к достижениям российских математиков и российской математической школы, к использованию этих достижений в других науках и прикладных сферах.</w:t>
      </w:r>
    </w:p>
    <w:p w14:paraId="73D3E2AB" w14:textId="77777777" w:rsidR="000F6648" w:rsidRPr="007D1322" w:rsidRDefault="000F6648" w:rsidP="00BD41AF">
      <w:pPr>
        <w:pStyle w:val="32"/>
        <w:spacing w:line="240" w:lineRule="auto"/>
        <w:rPr>
          <w:b/>
          <w:i/>
          <w:sz w:val="28"/>
          <w:szCs w:val="28"/>
        </w:rPr>
      </w:pPr>
      <w:r w:rsidRPr="007D1322">
        <w:rPr>
          <w:b/>
          <w:i/>
          <w:sz w:val="28"/>
          <w:szCs w:val="28"/>
        </w:rPr>
        <w:t>Гражданское и духовно-нравственное воспитание:</w:t>
      </w:r>
    </w:p>
    <w:p w14:paraId="22ABBDEC" w14:textId="77777777" w:rsidR="000F6648" w:rsidRPr="007D1322" w:rsidRDefault="000F6648" w:rsidP="00BD41AF">
      <w:pPr>
        <w:pStyle w:val="32"/>
        <w:spacing w:line="240" w:lineRule="auto"/>
        <w:ind w:left="-284"/>
        <w:jc w:val="left"/>
        <w:rPr>
          <w:sz w:val="28"/>
          <w:szCs w:val="28"/>
        </w:rPr>
      </w:pPr>
      <w:r w:rsidRPr="007D1322">
        <w:rPr>
          <w:sz w:val="28"/>
          <w:szCs w:val="28"/>
        </w:rPr>
        <w:t xml:space="preserve">    готовностью к выполнению обязанностей гражданина и реализации его прав, представлением о математических основах функционирования различных структур, явлений, процедур гражданского общества (выборы, опросы и пр.); готовностью к обсуждению этических проблем, связанных с практическим применением достижений науки, осознанием важности морально-этических принципов в деятельности учёного.</w:t>
      </w:r>
    </w:p>
    <w:p w14:paraId="31A1CDB1" w14:textId="77777777" w:rsidR="000F6648" w:rsidRPr="007D1322" w:rsidRDefault="000F6648" w:rsidP="00BD41AF">
      <w:pPr>
        <w:pStyle w:val="32"/>
        <w:spacing w:line="240" w:lineRule="auto"/>
        <w:rPr>
          <w:b/>
          <w:i/>
          <w:sz w:val="28"/>
          <w:szCs w:val="28"/>
        </w:rPr>
      </w:pPr>
      <w:r w:rsidRPr="007D1322">
        <w:rPr>
          <w:b/>
          <w:i/>
          <w:sz w:val="28"/>
          <w:szCs w:val="28"/>
        </w:rPr>
        <w:t>Трудовое воспитание:</w:t>
      </w:r>
    </w:p>
    <w:p w14:paraId="275CD9AB" w14:textId="77777777" w:rsidR="000F6648" w:rsidRPr="007D1322" w:rsidRDefault="000F6648" w:rsidP="00BD41AF">
      <w:pPr>
        <w:pStyle w:val="32"/>
        <w:spacing w:line="240" w:lineRule="auto"/>
        <w:ind w:left="-284"/>
        <w:rPr>
          <w:sz w:val="28"/>
          <w:szCs w:val="28"/>
        </w:rPr>
      </w:pPr>
      <w:r w:rsidRPr="007D1322">
        <w:rPr>
          <w:sz w:val="28"/>
          <w:szCs w:val="28"/>
        </w:rPr>
        <w:t xml:space="preserve">    установкой на активное участие в решении практических задач математической направленности, осознанием важности математического образования на протяжении всей жизни для успешной профессиональной деятельности и развитием необходимых умений; осознанным выбором и построением индивидуальной траектории образования и жизненных планов с учётом личных интересов и общественных потребностей.</w:t>
      </w:r>
    </w:p>
    <w:p w14:paraId="30172AD9" w14:textId="77777777" w:rsidR="00BD41AF" w:rsidRDefault="00BD41AF" w:rsidP="00BD41AF">
      <w:pPr>
        <w:pStyle w:val="32"/>
        <w:spacing w:line="240" w:lineRule="auto"/>
        <w:rPr>
          <w:b/>
          <w:i/>
          <w:sz w:val="28"/>
          <w:szCs w:val="28"/>
        </w:rPr>
      </w:pPr>
    </w:p>
    <w:p w14:paraId="03D38361" w14:textId="77777777" w:rsidR="00BD41AF" w:rsidRDefault="00BD41AF" w:rsidP="00BD41AF">
      <w:pPr>
        <w:pStyle w:val="32"/>
        <w:spacing w:line="240" w:lineRule="auto"/>
        <w:rPr>
          <w:b/>
          <w:i/>
          <w:sz w:val="28"/>
          <w:szCs w:val="28"/>
        </w:rPr>
      </w:pPr>
    </w:p>
    <w:p w14:paraId="6463CAB9" w14:textId="77777777" w:rsidR="00BD41AF" w:rsidRDefault="00BD41AF" w:rsidP="00BD41AF">
      <w:pPr>
        <w:pStyle w:val="32"/>
        <w:spacing w:line="240" w:lineRule="auto"/>
        <w:rPr>
          <w:b/>
          <w:i/>
          <w:sz w:val="28"/>
          <w:szCs w:val="28"/>
        </w:rPr>
      </w:pPr>
    </w:p>
    <w:p w14:paraId="6364F4AB" w14:textId="77777777" w:rsidR="000F6648" w:rsidRPr="007D1322" w:rsidRDefault="000F6648" w:rsidP="00BD41AF">
      <w:pPr>
        <w:pStyle w:val="32"/>
        <w:spacing w:line="240" w:lineRule="auto"/>
        <w:rPr>
          <w:b/>
          <w:i/>
          <w:sz w:val="28"/>
          <w:szCs w:val="28"/>
        </w:rPr>
      </w:pPr>
      <w:r w:rsidRPr="007D1322">
        <w:rPr>
          <w:b/>
          <w:i/>
          <w:sz w:val="28"/>
          <w:szCs w:val="28"/>
        </w:rPr>
        <w:t>Эстетическое воспитание:</w:t>
      </w:r>
    </w:p>
    <w:p w14:paraId="330B3FAE" w14:textId="77777777" w:rsidR="000F6648" w:rsidRPr="007D1322" w:rsidRDefault="00FE074F" w:rsidP="00BD41AF">
      <w:pPr>
        <w:pStyle w:val="32"/>
        <w:spacing w:line="240" w:lineRule="auto"/>
        <w:ind w:left="-284"/>
        <w:rPr>
          <w:sz w:val="28"/>
          <w:szCs w:val="28"/>
        </w:rPr>
      </w:pPr>
      <w:r w:rsidRPr="007D1322">
        <w:rPr>
          <w:sz w:val="28"/>
          <w:szCs w:val="28"/>
        </w:rPr>
        <w:t xml:space="preserve">    </w:t>
      </w:r>
      <w:r w:rsidR="000F6648" w:rsidRPr="007D1322">
        <w:rPr>
          <w:sz w:val="28"/>
          <w:szCs w:val="28"/>
        </w:rPr>
        <w:t>способностью к эмоциона</w:t>
      </w:r>
      <w:r w:rsidRPr="007D1322">
        <w:rPr>
          <w:sz w:val="28"/>
          <w:szCs w:val="28"/>
        </w:rPr>
        <w:t>льному и эстетическому восприя</w:t>
      </w:r>
      <w:r w:rsidR="000F6648" w:rsidRPr="007D1322">
        <w:rPr>
          <w:sz w:val="28"/>
          <w:szCs w:val="28"/>
        </w:rPr>
        <w:t>тию математических объектов, задач, решений, рассуждений;</w:t>
      </w:r>
      <w:r w:rsidRPr="007D1322">
        <w:rPr>
          <w:sz w:val="28"/>
          <w:szCs w:val="28"/>
        </w:rPr>
        <w:t xml:space="preserve"> </w:t>
      </w:r>
      <w:r w:rsidR="000F6648" w:rsidRPr="007D1322">
        <w:rPr>
          <w:sz w:val="28"/>
          <w:szCs w:val="28"/>
        </w:rPr>
        <w:t>умению видеть математические закономерности в искусстве.</w:t>
      </w:r>
    </w:p>
    <w:p w14:paraId="5196BDD7" w14:textId="77777777" w:rsidR="000F6648" w:rsidRPr="007D1322" w:rsidRDefault="000F6648" w:rsidP="00BD41AF">
      <w:pPr>
        <w:pStyle w:val="32"/>
        <w:spacing w:line="240" w:lineRule="auto"/>
        <w:rPr>
          <w:b/>
          <w:i/>
          <w:sz w:val="28"/>
          <w:szCs w:val="28"/>
        </w:rPr>
      </w:pPr>
      <w:r w:rsidRPr="007D1322">
        <w:rPr>
          <w:b/>
          <w:i/>
          <w:sz w:val="28"/>
          <w:szCs w:val="28"/>
        </w:rPr>
        <w:t>Ценности научного познания:</w:t>
      </w:r>
    </w:p>
    <w:p w14:paraId="1EFDD3D3" w14:textId="77777777" w:rsidR="00CF2AE1" w:rsidRPr="007D1322" w:rsidRDefault="00FE074F" w:rsidP="00BD41AF">
      <w:pPr>
        <w:pStyle w:val="32"/>
        <w:spacing w:line="240" w:lineRule="auto"/>
        <w:ind w:left="-284"/>
        <w:rPr>
          <w:sz w:val="28"/>
          <w:szCs w:val="28"/>
        </w:rPr>
      </w:pPr>
      <w:r w:rsidRPr="007D1322">
        <w:rPr>
          <w:sz w:val="28"/>
          <w:szCs w:val="28"/>
        </w:rPr>
        <w:t xml:space="preserve">    </w:t>
      </w:r>
      <w:r w:rsidR="000F6648" w:rsidRPr="007D1322">
        <w:rPr>
          <w:sz w:val="28"/>
          <w:szCs w:val="28"/>
        </w:rPr>
        <w:t>ориентацией в деятельности на сов</w:t>
      </w:r>
      <w:r w:rsidRPr="007D1322">
        <w:rPr>
          <w:sz w:val="28"/>
          <w:szCs w:val="28"/>
        </w:rPr>
        <w:t>ременную систему науч</w:t>
      </w:r>
      <w:r w:rsidR="000F6648" w:rsidRPr="007D1322">
        <w:rPr>
          <w:sz w:val="28"/>
          <w:szCs w:val="28"/>
        </w:rPr>
        <w:t>ных представлений об основ</w:t>
      </w:r>
      <w:r w:rsidRPr="007D1322">
        <w:rPr>
          <w:sz w:val="28"/>
          <w:szCs w:val="28"/>
        </w:rPr>
        <w:t>ных закономерностях развития че</w:t>
      </w:r>
      <w:r w:rsidR="000F6648" w:rsidRPr="007D1322">
        <w:rPr>
          <w:sz w:val="28"/>
          <w:szCs w:val="28"/>
        </w:rPr>
        <w:t>ловека, природы и обществ</w:t>
      </w:r>
      <w:r w:rsidRPr="007D1322">
        <w:rPr>
          <w:sz w:val="28"/>
          <w:szCs w:val="28"/>
        </w:rPr>
        <w:t>а, пониманием математической на</w:t>
      </w:r>
      <w:r w:rsidR="000F6648" w:rsidRPr="007D1322">
        <w:rPr>
          <w:sz w:val="28"/>
          <w:szCs w:val="28"/>
        </w:rPr>
        <w:t>уки как сферы человеческой деятельности, этапов её развития</w:t>
      </w:r>
      <w:r w:rsidRPr="007D1322">
        <w:rPr>
          <w:sz w:val="28"/>
          <w:szCs w:val="28"/>
        </w:rPr>
        <w:t xml:space="preserve"> </w:t>
      </w:r>
      <w:r w:rsidR="000F6648" w:rsidRPr="007D1322">
        <w:rPr>
          <w:sz w:val="28"/>
          <w:szCs w:val="28"/>
        </w:rPr>
        <w:t>и значимости для развития цивилизации; овладением языком</w:t>
      </w:r>
      <w:r w:rsidRPr="007D1322">
        <w:rPr>
          <w:sz w:val="28"/>
          <w:szCs w:val="28"/>
        </w:rPr>
        <w:t xml:space="preserve"> </w:t>
      </w:r>
      <w:r w:rsidR="000F6648" w:rsidRPr="007D1322">
        <w:rPr>
          <w:sz w:val="28"/>
          <w:szCs w:val="28"/>
        </w:rPr>
        <w:t>математики и математическо</w:t>
      </w:r>
      <w:r w:rsidR="00A94EB1" w:rsidRPr="007D1322">
        <w:rPr>
          <w:sz w:val="28"/>
          <w:szCs w:val="28"/>
        </w:rPr>
        <w:t>й</w:t>
      </w:r>
      <w:r w:rsidR="00175561" w:rsidRPr="007D1322">
        <w:rPr>
          <w:sz w:val="28"/>
          <w:szCs w:val="28"/>
        </w:rPr>
        <w:t xml:space="preserve"> </w:t>
      </w:r>
      <w:r w:rsidRPr="007D1322">
        <w:rPr>
          <w:sz w:val="28"/>
          <w:szCs w:val="28"/>
        </w:rPr>
        <w:t>культурой как средством позна</w:t>
      </w:r>
      <w:r w:rsidR="000F6648" w:rsidRPr="007D1322">
        <w:rPr>
          <w:sz w:val="28"/>
          <w:szCs w:val="28"/>
        </w:rPr>
        <w:t>ния мира; овладением про</w:t>
      </w:r>
      <w:r w:rsidRPr="007D1322">
        <w:rPr>
          <w:sz w:val="28"/>
          <w:szCs w:val="28"/>
        </w:rPr>
        <w:t>стейшими навыками исследователь</w:t>
      </w:r>
      <w:r w:rsidR="000F6648" w:rsidRPr="007D1322">
        <w:rPr>
          <w:sz w:val="28"/>
          <w:szCs w:val="28"/>
        </w:rPr>
        <w:t>ской деятельности.</w:t>
      </w:r>
    </w:p>
    <w:p w14:paraId="0AB3FCA7" w14:textId="77777777" w:rsidR="000F6648" w:rsidRPr="007D1322" w:rsidRDefault="00A94EB1" w:rsidP="00BD41AF">
      <w:pPr>
        <w:pStyle w:val="32"/>
        <w:spacing w:line="240" w:lineRule="auto"/>
        <w:ind w:left="-284"/>
        <w:rPr>
          <w:b/>
          <w:i/>
          <w:sz w:val="28"/>
          <w:szCs w:val="28"/>
        </w:rPr>
      </w:pPr>
      <w:r w:rsidRPr="007D1322">
        <w:rPr>
          <w:b/>
          <w:i/>
          <w:sz w:val="28"/>
          <w:szCs w:val="28"/>
        </w:rPr>
        <w:t xml:space="preserve">     </w:t>
      </w:r>
      <w:r w:rsidR="000F6648" w:rsidRPr="007D1322">
        <w:rPr>
          <w:b/>
          <w:i/>
          <w:sz w:val="28"/>
          <w:szCs w:val="28"/>
        </w:rPr>
        <w:t xml:space="preserve">Физическое воспитание, формирование культуры здоровья и </w:t>
      </w:r>
      <w:r w:rsidR="00FE074F" w:rsidRPr="007D1322">
        <w:rPr>
          <w:b/>
          <w:i/>
          <w:sz w:val="28"/>
          <w:szCs w:val="28"/>
        </w:rPr>
        <w:t>эмоцио</w:t>
      </w:r>
      <w:r w:rsidRPr="007D1322">
        <w:rPr>
          <w:b/>
          <w:i/>
          <w:sz w:val="28"/>
          <w:szCs w:val="28"/>
        </w:rPr>
        <w:t xml:space="preserve">нального </w:t>
      </w:r>
      <w:r w:rsidR="000F6648" w:rsidRPr="007D1322">
        <w:rPr>
          <w:b/>
          <w:i/>
          <w:sz w:val="28"/>
          <w:szCs w:val="28"/>
        </w:rPr>
        <w:t>благополучия:</w:t>
      </w:r>
    </w:p>
    <w:p w14:paraId="35F05295" w14:textId="77777777" w:rsidR="000F6648" w:rsidRPr="007D1322" w:rsidRDefault="00FE074F" w:rsidP="00BD41AF">
      <w:pPr>
        <w:pStyle w:val="32"/>
        <w:spacing w:line="240" w:lineRule="auto"/>
        <w:ind w:left="-284"/>
        <w:rPr>
          <w:sz w:val="28"/>
          <w:szCs w:val="28"/>
        </w:rPr>
      </w:pPr>
      <w:r w:rsidRPr="007D1322">
        <w:rPr>
          <w:sz w:val="28"/>
          <w:szCs w:val="28"/>
        </w:rPr>
        <w:t xml:space="preserve">    </w:t>
      </w:r>
      <w:r w:rsidR="00A94EB1" w:rsidRPr="007D1322">
        <w:rPr>
          <w:sz w:val="28"/>
          <w:szCs w:val="28"/>
        </w:rPr>
        <w:t xml:space="preserve"> </w:t>
      </w:r>
      <w:r w:rsidR="000F6648" w:rsidRPr="007D1322">
        <w:rPr>
          <w:sz w:val="28"/>
          <w:szCs w:val="28"/>
        </w:rPr>
        <w:t>готовностью применять математичес</w:t>
      </w:r>
      <w:r w:rsidRPr="007D1322">
        <w:rPr>
          <w:sz w:val="28"/>
          <w:szCs w:val="28"/>
        </w:rPr>
        <w:t xml:space="preserve">кие знания в интересах </w:t>
      </w:r>
      <w:r w:rsidR="000F6648" w:rsidRPr="007D1322">
        <w:rPr>
          <w:sz w:val="28"/>
          <w:szCs w:val="28"/>
        </w:rPr>
        <w:t>своего здоровья, ведения здор</w:t>
      </w:r>
      <w:r w:rsidRPr="007D1322">
        <w:rPr>
          <w:sz w:val="28"/>
          <w:szCs w:val="28"/>
        </w:rPr>
        <w:t>ового образа жизни (здоровое пи</w:t>
      </w:r>
      <w:r w:rsidR="000F6648" w:rsidRPr="007D1322">
        <w:rPr>
          <w:sz w:val="28"/>
          <w:szCs w:val="28"/>
        </w:rPr>
        <w:t>тание, сбалансированный режим занятий и отдыха, регулярная</w:t>
      </w:r>
      <w:r w:rsidRPr="007D1322">
        <w:rPr>
          <w:sz w:val="28"/>
          <w:szCs w:val="28"/>
        </w:rPr>
        <w:t xml:space="preserve"> </w:t>
      </w:r>
      <w:r w:rsidR="000F6648" w:rsidRPr="007D1322">
        <w:rPr>
          <w:sz w:val="28"/>
          <w:szCs w:val="28"/>
        </w:rPr>
        <w:t xml:space="preserve">физическая активность); </w:t>
      </w:r>
      <w:r w:rsidRPr="007D1322">
        <w:rPr>
          <w:sz w:val="28"/>
          <w:szCs w:val="28"/>
        </w:rPr>
        <w:t>сформированностью навыка рефлек</w:t>
      </w:r>
      <w:r w:rsidR="000F6648" w:rsidRPr="007D1322">
        <w:rPr>
          <w:sz w:val="28"/>
          <w:szCs w:val="28"/>
        </w:rPr>
        <w:t>сии, признанием своего права на ошибку и такого же права</w:t>
      </w:r>
      <w:r w:rsidRPr="007D1322">
        <w:rPr>
          <w:sz w:val="28"/>
          <w:szCs w:val="28"/>
        </w:rPr>
        <w:t xml:space="preserve"> </w:t>
      </w:r>
      <w:r w:rsidR="000F6648" w:rsidRPr="007D1322">
        <w:rPr>
          <w:sz w:val="28"/>
          <w:szCs w:val="28"/>
        </w:rPr>
        <w:t>другого человека.</w:t>
      </w:r>
    </w:p>
    <w:p w14:paraId="5F9CF5A5" w14:textId="77777777" w:rsidR="000F6648" w:rsidRPr="007D1322" w:rsidRDefault="000F6648" w:rsidP="00BD41AF">
      <w:pPr>
        <w:pStyle w:val="32"/>
        <w:spacing w:line="240" w:lineRule="auto"/>
        <w:rPr>
          <w:b/>
          <w:i/>
          <w:sz w:val="28"/>
          <w:szCs w:val="28"/>
        </w:rPr>
      </w:pPr>
      <w:r w:rsidRPr="007D1322">
        <w:rPr>
          <w:b/>
          <w:i/>
          <w:sz w:val="28"/>
          <w:szCs w:val="28"/>
        </w:rPr>
        <w:t>Экологическое воспитание:</w:t>
      </w:r>
    </w:p>
    <w:p w14:paraId="23889AC7" w14:textId="77777777" w:rsidR="00B21876" w:rsidRPr="00BD41AF" w:rsidRDefault="00411E1B" w:rsidP="00BD41AF">
      <w:pPr>
        <w:pStyle w:val="32"/>
        <w:spacing w:line="240" w:lineRule="auto"/>
        <w:ind w:left="-284"/>
        <w:rPr>
          <w:sz w:val="28"/>
          <w:szCs w:val="28"/>
        </w:rPr>
      </w:pPr>
      <w:r w:rsidRPr="007D1322">
        <w:rPr>
          <w:sz w:val="28"/>
          <w:szCs w:val="28"/>
        </w:rPr>
        <w:t xml:space="preserve">    </w:t>
      </w:r>
      <w:r w:rsidR="000F6648" w:rsidRPr="007D1322">
        <w:rPr>
          <w:sz w:val="28"/>
          <w:szCs w:val="28"/>
        </w:rPr>
        <w:t>ориентацией на применени</w:t>
      </w:r>
      <w:r w:rsidR="00FE074F" w:rsidRPr="007D1322">
        <w:rPr>
          <w:sz w:val="28"/>
          <w:szCs w:val="28"/>
        </w:rPr>
        <w:t>е математических знаний для ре</w:t>
      </w:r>
      <w:r w:rsidR="000F6648" w:rsidRPr="007D1322">
        <w:rPr>
          <w:sz w:val="28"/>
          <w:szCs w:val="28"/>
        </w:rPr>
        <w:t>шения задач в области сохр</w:t>
      </w:r>
      <w:r w:rsidR="00FE074F" w:rsidRPr="007D1322">
        <w:rPr>
          <w:sz w:val="28"/>
          <w:szCs w:val="28"/>
        </w:rPr>
        <w:t>анности окружающей среды, плани</w:t>
      </w:r>
      <w:r w:rsidR="000F6648" w:rsidRPr="007D1322">
        <w:rPr>
          <w:sz w:val="28"/>
          <w:szCs w:val="28"/>
        </w:rPr>
        <w:t>рования поступков и оценки их возможных последствий для</w:t>
      </w:r>
      <w:r w:rsidR="00FE074F" w:rsidRPr="007D1322">
        <w:rPr>
          <w:sz w:val="28"/>
          <w:szCs w:val="28"/>
        </w:rPr>
        <w:t xml:space="preserve"> </w:t>
      </w:r>
      <w:r w:rsidR="000F6648" w:rsidRPr="007D1322">
        <w:rPr>
          <w:sz w:val="28"/>
          <w:szCs w:val="28"/>
        </w:rPr>
        <w:t>окружающей среды; осознанием глобальног</w:t>
      </w:r>
      <w:r w:rsidR="00FE074F" w:rsidRPr="007D1322">
        <w:rPr>
          <w:sz w:val="28"/>
          <w:szCs w:val="28"/>
        </w:rPr>
        <w:t>о характера эколо</w:t>
      </w:r>
      <w:r w:rsidR="000F6648" w:rsidRPr="007D1322">
        <w:rPr>
          <w:sz w:val="28"/>
          <w:szCs w:val="28"/>
        </w:rPr>
        <w:t>гических проблем и путей их решения.</w:t>
      </w:r>
    </w:p>
    <w:p w14:paraId="4AA683FB" w14:textId="77777777" w:rsidR="00411E1B" w:rsidRPr="007D1322" w:rsidRDefault="00BD41AF" w:rsidP="00BD41AF">
      <w:pPr>
        <w:pStyle w:val="32"/>
        <w:spacing w:line="240" w:lineRule="auto"/>
        <w:ind w:left="-284"/>
        <w:rPr>
          <w:sz w:val="28"/>
          <w:szCs w:val="28"/>
        </w:rPr>
      </w:pPr>
      <w:r>
        <w:rPr>
          <w:b/>
          <w:i/>
          <w:sz w:val="28"/>
          <w:szCs w:val="28"/>
        </w:rPr>
        <w:t xml:space="preserve">    </w:t>
      </w:r>
      <w:r w:rsidR="00411E1B" w:rsidRPr="007D1322">
        <w:rPr>
          <w:b/>
          <w:i/>
          <w:sz w:val="28"/>
          <w:szCs w:val="28"/>
        </w:rPr>
        <w:t>Адаптация обучающегося к изменяющимся условиями социальной и природной среды:</w:t>
      </w:r>
    </w:p>
    <w:p w14:paraId="71221D28" w14:textId="77777777" w:rsidR="000F6648" w:rsidRPr="007D1322" w:rsidRDefault="000F6648" w:rsidP="00BD41AF">
      <w:pPr>
        <w:pStyle w:val="32"/>
        <w:spacing w:line="240" w:lineRule="auto"/>
        <w:ind w:left="-284" w:hanging="16"/>
        <w:rPr>
          <w:sz w:val="28"/>
          <w:szCs w:val="28"/>
        </w:rPr>
      </w:pPr>
      <w:r w:rsidRPr="007D1322">
        <w:rPr>
          <w:sz w:val="28"/>
          <w:szCs w:val="28"/>
        </w:rPr>
        <w:t>готовностью к действиям в</w:t>
      </w:r>
      <w:r w:rsidR="00411E1B" w:rsidRPr="007D1322">
        <w:rPr>
          <w:sz w:val="28"/>
          <w:szCs w:val="28"/>
        </w:rPr>
        <w:t xml:space="preserve"> условиях неопределённости, по</w:t>
      </w:r>
      <w:r w:rsidRPr="007D1322">
        <w:rPr>
          <w:sz w:val="28"/>
          <w:szCs w:val="28"/>
        </w:rPr>
        <w:t>вышению уровня своей компетентности через практическую</w:t>
      </w:r>
      <w:r w:rsidR="00411E1B" w:rsidRPr="007D1322">
        <w:rPr>
          <w:sz w:val="28"/>
          <w:szCs w:val="28"/>
        </w:rPr>
        <w:t xml:space="preserve"> </w:t>
      </w:r>
      <w:r w:rsidRPr="007D1322">
        <w:rPr>
          <w:sz w:val="28"/>
          <w:szCs w:val="28"/>
        </w:rPr>
        <w:t>деятельность, в том числе уме</w:t>
      </w:r>
      <w:r w:rsidR="00411E1B" w:rsidRPr="007D1322">
        <w:rPr>
          <w:sz w:val="28"/>
          <w:szCs w:val="28"/>
        </w:rPr>
        <w:t>ние учиться у других людей, при</w:t>
      </w:r>
      <w:r w:rsidRPr="007D1322">
        <w:rPr>
          <w:sz w:val="28"/>
          <w:szCs w:val="28"/>
        </w:rPr>
        <w:t>обретать в совместной деятельности новые знания, навыки и</w:t>
      </w:r>
      <w:r w:rsidR="00411E1B" w:rsidRPr="007D1322">
        <w:rPr>
          <w:sz w:val="28"/>
          <w:szCs w:val="28"/>
        </w:rPr>
        <w:t xml:space="preserve"> </w:t>
      </w:r>
      <w:r w:rsidRPr="007D1322">
        <w:rPr>
          <w:sz w:val="28"/>
          <w:szCs w:val="28"/>
        </w:rPr>
        <w:t>компетенции из опыта других;</w:t>
      </w:r>
      <w:r w:rsidR="00411E1B" w:rsidRPr="007D1322">
        <w:rPr>
          <w:sz w:val="28"/>
          <w:szCs w:val="28"/>
        </w:rPr>
        <w:t xml:space="preserve"> </w:t>
      </w:r>
      <w:r w:rsidRPr="007D1322">
        <w:rPr>
          <w:sz w:val="28"/>
          <w:szCs w:val="28"/>
        </w:rPr>
        <w:t>необходимостью в формировании новых знаний, в том числе</w:t>
      </w:r>
      <w:r w:rsidR="00411E1B" w:rsidRPr="007D1322">
        <w:rPr>
          <w:sz w:val="28"/>
          <w:szCs w:val="28"/>
        </w:rPr>
        <w:t xml:space="preserve"> </w:t>
      </w:r>
      <w:r w:rsidRPr="007D1322">
        <w:rPr>
          <w:sz w:val="28"/>
          <w:szCs w:val="28"/>
        </w:rPr>
        <w:t>формулировать идеи, понятия, гипотезы об объектах и явлениях,</w:t>
      </w:r>
      <w:r w:rsidR="00411E1B" w:rsidRPr="007D1322">
        <w:rPr>
          <w:sz w:val="28"/>
          <w:szCs w:val="28"/>
        </w:rPr>
        <w:t xml:space="preserve"> </w:t>
      </w:r>
      <w:r w:rsidRPr="007D1322">
        <w:rPr>
          <w:sz w:val="28"/>
          <w:szCs w:val="28"/>
        </w:rPr>
        <w:t>в том числе ранее не известных, осознавать дефициты</w:t>
      </w:r>
      <w:r w:rsidR="00411E1B" w:rsidRPr="007D1322">
        <w:rPr>
          <w:sz w:val="28"/>
          <w:szCs w:val="28"/>
        </w:rPr>
        <w:t xml:space="preserve"> </w:t>
      </w:r>
      <w:r w:rsidRPr="007D1322">
        <w:rPr>
          <w:sz w:val="28"/>
          <w:szCs w:val="28"/>
        </w:rPr>
        <w:t>собственных знаний и компет</w:t>
      </w:r>
      <w:r w:rsidR="00411E1B" w:rsidRPr="007D1322">
        <w:rPr>
          <w:sz w:val="28"/>
          <w:szCs w:val="28"/>
        </w:rPr>
        <w:t>ентностей, планировать своё раз</w:t>
      </w:r>
      <w:r w:rsidRPr="007D1322">
        <w:rPr>
          <w:sz w:val="28"/>
          <w:szCs w:val="28"/>
        </w:rPr>
        <w:t>витие;</w:t>
      </w:r>
      <w:r w:rsidR="00411E1B" w:rsidRPr="007D1322">
        <w:rPr>
          <w:sz w:val="28"/>
          <w:szCs w:val="28"/>
        </w:rPr>
        <w:t xml:space="preserve"> </w:t>
      </w:r>
      <w:r w:rsidRPr="007D1322">
        <w:rPr>
          <w:sz w:val="28"/>
          <w:szCs w:val="28"/>
        </w:rPr>
        <w:t>способностью осознават</w:t>
      </w:r>
      <w:r w:rsidR="00411E1B" w:rsidRPr="007D1322">
        <w:rPr>
          <w:sz w:val="28"/>
          <w:szCs w:val="28"/>
        </w:rPr>
        <w:t>ь стрессовую ситуацию, восприни</w:t>
      </w:r>
      <w:r w:rsidRPr="007D1322">
        <w:rPr>
          <w:sz w:val="28"/>
          <w:szCs w:val="28"/>
        </w:rPr>
        <w:t>мать стрессовую ситуацию как вызов, требующий контрмер,</w:t>
      </w:r>
      <w:r w:rsidR="00411E1B" w:rsidRPr="007D1322">
        <w:rPr>
          <w:sz w:val="28"/>
          <w:szCs w:val="28"/>
        </w:rPr>
        <w:t xml:space="preserve"> </w:t>
      </w:r>
      <w:r w:rsidRPr="007D1322">
        <w:rPr>
          <w:sz w:val="28"/>
          <w:szCs w:val="28"/>
        </w:rPr>
        <w:t>корректировать принимае</w:t>
      </w:r>
      <w:r w:rsidR="00411E1B" w:rsidRPr="007D1322">
        <w:rPr>
          <w:sz w:val="28"/>
          <w:szCs w:val="28"/>
        </w:rPr>
        <w:t>мые решения и действия, формули</w:t>
      </w:r>
      <w:r w:rsidRPr="007D1322">
        <w:rPr>
          <w:sz w:val="28"/>
          <w:szCs w:val="28"/>
        </w:rPr>
        <w:t>ровать и оценивать риски и последствия, формировать опыт.</w:t>
      </w:r>
    </w:p>
    <w:p w14:paraId="44C573BA" w14:textId="77777777" w:rsidR="00485357" w:rsidRPr="007D1322" w:rsidRDefault="00CF2AE1" w:rsidP="00BD41AF">
      <w:pPr>
        <w:pStyle w:val="32"/>
        <w:shd w:val="clear" w:color="auto" w:fill="auto"/>
        <w:spacing w:line="240" w:lineRule="auto"/>
        <w:ind w:firstLine="0"/>
        <w:jc w:val="center"/>
        <w:rPr>
          <w:b/>
          <w:sz w:val="28"/>
          <w:szCs w:val="28"/>
        </w:rPr>
      </w:pPr>
      <w:r w:rsidRPr="007D1322">
        <w:rPr>
          <w:b/>
          <w:sz w:val="28"/>
          <w:szCs w:val="28"/>
        </w:rPr>
        <w:t>Метапредметные результаты</w:t>
      </w:r>
    </w:p>
    <w:p w14:paraId="65F58B7F" w14:textId="77777777" w:rsidR="00952765" w:rsidRPr="007D1322" w:rsidRDefault="00CF2AE1" w:rsidP="00BD41AF">
      <w:pPr>
        <w:pStyle w:val="af8"/>
        <w:numPr>
          <w:ilvl w:val="0"/>
          <w:numId w:val="8"/>
        </w:numPr>
        <w:spacing w:before="0" w:beforeAutospacing="0" w:after="0" w:afterAutospacing="0"/>
        <w:jc w:val="center"/>
        <w:rPr>
          <w:b/>
          <w:i/>
          <w:sz w:val="28"/>
          <w:szCs w:val="28"/>
        </w:rPr>
      </w:pPr>
      <w:r w:rsidRPr="007D1322">
        <w:rPr>
          <w:b/>
          <w:i/>
          <w:sz w:val="28"/>
          <w:szCs w:val="28"/>
        </w:rPr>
        <w:t>Универсальные познавательные действия</w:t>
      </w:r>
    </w:p>
    <w:p w14:paraId="17F57AAE" w14:textId="77777777" w:rsidR="00952765" w:rsidRPr="007D1322" w:rsidRDefault="00CF2AE1" w:rsidP="00BD41AF">
      <w:pPr>
        <w:pStyle w:val="af8"/>
        <w:spacing w:before="0" w:beforeAutospacing="0" w:after="0" w:afterAutospacing="0"/>
        <w:ind w:left="-284"/>
        <w:rPr>
          <w:b/>
          <w:i/>
          <w:sz w:val="28"/>
          <w:szCs w:val="28"/>
        </w:rPr>
      </w:pPr>
      <w:r w:rsidRPr="007D1322">
        <w:rPr>
          <w:b/>
          <w:i/>
          <w:sz w:val="28"/>
          <w:szCs w:val="28"/>
        </w:rPr>
        <w:t>Базовые логические действия:</w:t>
      </w:r>
    </w:p>
    <w:p w14:paraId="3F701C22" w14:textId="77777777" w:rsidR="00952765" w:rsidRPr="007D1322" w:rsidRDefault="008A24F0" w:rsidP="00BD41AF">
      <w:pPr>
        <w:pStyle w:val="af8"/>
        <w:spacing w:before="0" w:beforeAutospacing="0" w:after="0" w:afterAutospacing="0"/>
        <w:ind w:hanging="284"/>
        <w:jc w:val="both"/>
        <w:rPr>
          <w:rFonts w:cs="Calibri"/>
          <w:sz w:val="28"/>
          <w:szCs w:val="28"/>
        </w:rPr>
      </w:pPr>
      <w:r w:rsidRPr="007D1322">
        <w:rPr>
          <w:rFonts w:cs="Calibri"/>
          <w:sz w:val="28"/>
          <w:szCs w:val="28"/>
        </w:rPr>
        <w:t>-</w:t>
      </w:r>
      <w:r w:rsidR="00CF2AE1" w:rsidRPr="007D1322">
        <w:rPr>
          <w:rFonts w:cs="Calibri"/>
          <w:sz w:val="28"/>
          <w:szCs w:val="28"/>
        </w:rPr>
        <w:t>выявлять и характеризовать существен</w:t>
      </w:r>
      <w:r w:rsidR="00952765" w:rsidRPr="007D1322">
        <w:rPr>
          <w:rFonts w:cs="Calibri"/>
          <w:sz w:val="28"/>
          <w:szCs w:val="28"/>
        </w:rPr>
        <w:t>ные признаки математических</w:t>
      </w:r>
    </w:p>
    <w:p w14:paraId="4AF423A9" w14:textId="77777777" w:rsidR="00CF2AE1" w:rsidRPr="007D1322" w:rsidRDefault="00CF2AE1" w:rsidP="00BD41AF">
      <w:pPr>
        <w:pStyle w:val="af8"/>
        <w:spacing w:before="0" w:beforeAutospacing="0" w:after="0" w:afterAutospacing="0"/>
        <w:ind w:hanging="284"/>
        <w:jc w:val="both"/>
        <w:rPr>
          <w:b/>
          <w:i/>
          <w:sz w:val="28"/>
          <w:szCs w:val="28"/>
        </w:rPr>
      </w:pPr>
      <w:r w:rsidRPr="007D1322">
        <w:rPr>
          <w:rFonts w:cs="Calibri"/>
          <w:sz w:val="28"/>
          <w:szCs w:val="28"/>
        </w:rPr>
        <w:t>объектов, понятий, отношений между понятиями;</w:t>
      </w:r>
    </w:p>
    <w:p w14:paraId="1308E609" w14:textId="77777777" w:rsidR="00952765" w:rsidRPr="007D1322" w:rsidRDefault="00952765" w:rsidP="00BD41AF">
      <w:pPr>
        <w:pStyle w:val="32"/>
        <w:tabs>
          <w:tab w:val="left" w:pos="225"/>
        </w:tabs>
        <w:spacing w:line="240" w:lineRule="auto"/>
        <w:rPr>
          <w:sz w:val="28"/>
          <w:szCs w:val="28"/>
        </w:rPr>
      </w:pPr>
      <w:r w:rsidRPr="007D1322">
        <w:rPr>
          <w:sz w:val="28"/>
          <w:szCs w:val="28"/>
        </w:rPr>
        <w:t>-</w:t>
      </w:r>
      <w:r w:rsidR="00CF2AE1" w:rsidRPr="007D1322">
        <w:rPr>
          <w:sz w:val="28"/>
          <w:szCs w:val="28"/>
        </w:rPr>
        <w:t>формулировать определения понятий;</w:t>
      </w:r>
    </w:p>
    <w:p w14:paraId="576DA05D" w14:textId="77777777" w:rsidR="00CF2AE1" w:rsidRPr="007D1322" w:rsidRDefault="00952765" w:rsidP="00BD41AF">
      <w:pPr>
        <w:pStyle w:val="32"/>
        <w:spacing w:line="240" w:lineRule="auto"/>
        <w:ind w:left="-284" w:right="-426" w:hanging="158"/>
        <w:jc w:val="left"/>
        <w:rPr>
          <w:sz w:val="28"/>
          <w:szCs w:val="28"/>
        </w:rPr>
      </w:pPr>
      <w:r w:rsidRPr="007D1322">
        <w:rPr>
          <w:sz w:val="28"/>
          <w:szCs w:val="28"/>
        </w:rPr>
        <w:t xml:space="preserve">  -устанавливать суще</w:t>
      </w:r>
      <w:r w:rsidR="00CF2AE1" w:rsidRPr="007D1322">
        <w:rPr>
          <w:sz w:val="28"/>
          <w:szCs w:val="28"/>
        </w:rPr>
        <w:t>ственный признак классиф</w:t>
      </w:r>
      <w:r w:rsidRPr="007D1322">
        <w:rPr>
          <w:sz w:val="28"/>
          <w:szCs w:val="28"/>
        </w:rPr>
        <w:t xml:space="preserve">икации, основания для обобщения </w:t>
      </w:r>
      <w:r w:rsidR="00CF2AE1" w:rsidRPr="007D1322">
        <w:rPr>
          <w:sz w:val="28"/>
          <w:szCs w:val="28"/>
        </w:rPr>
        <w:t>и сравнения, критерии проводимого анализа;</w:t>
      </w:r>
    </w:p>
    <w:p w14:paraId="23ADF95C" w14:textId="77777777" w:rsidR="00CF2AE1" w:rsidRPr="007D1322" w:rsidRDefault="008A24F0" w:rsidP="00BD41AF">
      <w:pPr>
        <w:pStyle w:val="32"/>
        <w:tabs>
          <w:tab w:val="left" w:pos="225"/>
        </w:tabs>
        <w:spacing w:line="240" w:lineRule="auto"/>
        <w:rPr>
          <w:sz w:val="28"/>
          <w:szCs w:val="28"/>
        </w:rPr>
      </w:pPr>
      <w:r w:rsidRPr="007D1322">
        <w:rPr>
          <w:sz w:val="28"/>
          <w:szCs w:val="28"/>
        </w:rPr>
        <w:t>-</w:t>
      </w:r>
      <w:r w:rsidR="00CF2AE1" w:rsidRPr="007D1322">
        <w:rPr>
          <w:sz w:val="28"/>
          <w:szCs w:val="28"/>
        </w:rPr>
        <w:t>воспринимать, формулировать и преобразовывать суждения:</w:t>
      </w:r>
    </w:p>
    <w:p w14:paraId="644415A3" w14:textId="77777777" w:rsidR="00BD41AF" w:rsidRDefault="00BD41AF" w:rsidP="00BD41AF">
      <w:pPr>
        <w:pStyle w:val="32"/>
        <w:tabs>
          <w:tab w:val="left" w:pos="225"/>
        </w:tabs>
        <w:spacing w:line="240" w:lineRule="auto"/>
        <w:ind w:right="-143"/>
        <w:rPr>
          <w:sz w:val="28"/>
          <w:szCs w:val="28"/>
        </w:rPr>
      </w:pPr>
    </w:p>
    <w:p w14:paraId="22FEF88A" w14:textId="77777777" w:rsidR="00BD41AF" w:rsidRDefault="00BD41AF" w:rsidP="00BD41AF">
      <w:pPr>
        <w:pStyle w:val="32"/>
        <w:tabs>
          <w:tab w:val="left" w:pos="225"/>
        </w:tabs>
        <w:spacing w:line="240" w:lineRule="auto"/>
        <w:ind w:right="-143"/>
        <w:rPr>
          <w:sz w:val="28"/>
          <w:szCs w:val="28"/>
        </w:rPr>
      </w:pPr>
    </w:p>
    <w:p w14:paraId="2A91964F" w14:textId="77777777" w:rsidR="00BD41AF" w:rsidRDefault="00BD41AF" w:rsidP="00BD41AF">
      <w:pPr>
        <w:pStyle w:val="32"/>
        <w:tabs>
          <w:tab w:val="left" w:pos="225"/>
        </w:tabs>
        <w:spacing w:line="240" w:lineRule="auto"/>
        <w:ind w:right="-143"/>
        <w:rPr>
          <w:sz w:val="28"/>
          <w:szCs w:val="28"/>
        </w:rPr>
      </w:pPr>
    </w:p>
    <w:p w14:paraId="2E4015D0" w14:textId="77777777" w:rsidR="00CF2AE1" w:rsidRPr="007D1322" w:rsidRDefault="00CF2AE1" w:rsidP="00BD41AF">
      <w:pPr>
        <w:pStyle w:val="32"/>
        <w:tabs>
          <w:tab w:val="left" w:pos="225"/>
        </w:tabs>
        <w:spacing w:line="240" w:lineRule="auto"/>
        <w:ind w:right="-143"/>
        <w:rPr>
          <w:sz w:val="28"/>
          <w:szCs w:val="28"/>
        </w:rPr>
      </w:pPr>
      <w:r w:rsidRPr="007D1322">
        <w:rPr>
          <w:sz w:val="28"/>
          <w:szCs w:val="28"/>
        </w:rPr>
        <w:t>утвердительные и отрицате</w:t>
      </w:r>
      <w:r w:rsidR="008A24F0" w:rsidRPr="007D1322">
        <w:rPr>
          <w:sz w:val="28"/>
          <w:szCs w:val="28"/>
        </w:rPr>
        <w:t>льные, единичные, частные и об</w:t>
      </w:r>
      <w:r w:rsidR="00952765" w:rsidRPr="007D1322">
        <w:rPr>
          <w:sz w:val="28"/>
          <w:szCs w:val="28"/>
        </w:rPr>
        <w:t>щие,</w:t>
      </w:r>
      <w:r w:rsidR="008A24F0" w:rsidRPr="007D1322">
        <w:rPr>
          <w:sz w:val="28"/>
          <w:szCs w:val="28"/>
        </w:rPr>
        <w:t xml:space="preserve"> </w:t>
      </w:r>
      <w:r w:rsidRPr="007D1322">
        <w:rPr>
          <w:sz w:val="28"/>
          <w:szCs w:val="28"/>
        </w:rPr>
        <w:t>условные;</w:t>
      </w:r>
    </w:p>
    <w:p w14:paraId="6B91A07B" w14:textId="77777777" w:rsidR="00CF2AE1" w:rsidRPr="007D1322" w:rsidRDefault="008A24F0" w:rsidP="00BD41AF">
      <w:pPr>
        <w:pStyle w:val="32"/>
        <w:tabs>
          <w:tab w:val="left" w:pos="225"/>
        </w:tabs>
        <w:spacing w:line="240" w:lineRule="auto"/>
        <w:rPr>
          <w:sz w:val="28"/>
          <w:szCs w:val="28"/>
        </w:rPr>
      </w:pPr>
      <w:r w:rsidRPr="007D1322">
        <w:rPr>
          <w:b/>
          <w:sz w:val="28"/>
          <w:szCs w:val="28"/>
        </w:rPr>
        <w:t>-</w:t>
      </w:r>
      <w:r w:rsidR="00CF2AE1" w:rsidRPr="007D1322">
        <w:rPr>
          <w:sz w:val="28"/>
          <w:szCs w:val="28"/>
        </w:rPr>
        <w:t>выявлять математические закономерности, взаимосвязи и противоречия</w:t>
      </w:r>
    </w:p>
    <w:p w14:paraId="4CC6794E" w14:textId="77777777" w:rsidR="00175561" w:rsidRPr="007D1322" w:rsidRDefault="00CF2AE1" w:rsidP="00BD41AF">
      <w:pPr>
        <w:pStyle w:val="32"/>
        <w:tabs>
          <w:tab w:val="left" w:pos="225"/>
        </w:tabs>
        <w:spacing w:line="240" w:lineRule="auto"/>
        <w:rPr>
          <w:sz w:val="28"/>
          <w:szCs w:val="28"/>
        </w:rPr>
      </w:pPr>
      <w:r w:rsidRPr="007D1322">
        <w:rPr>
          <w:sz w:val="28"/>
          <w:szCs w:val="28"/>
        </w:rPr>
        <w:t>в фактах, данн</w:t>
      </w:r>
      <w:r w:rsidR="00A94EB1" w:rsidRPr="007D1322">
        <w:rPr>
          <w:sz w:val="28"/>
          <w:szCs w:val="28"/>
        </w:rPr>
        <w:t>ых, наблюдениях и утверждениях;</w:t>
      </w:r>
    </w:p>
    <w:p w14:paraId="75289174" w14:textId="77777777" w:rsidR="00CF2AE1" w:rsidRPr="007D1322" w:rsidRDefault="008A24F0" w:rsidP="00BD41AF">
      <w:pPr>
        <w:pStyle w:val="32"/>
        <w:tabs>
          <w:tab w:val="left" w:pos="225"/>
        </w:tabs>
        <w:spacing w:line="240" w:lineRule="auto"/>
        <w:rPr>
          <w:sz w:val="28"/>
          <w:szCs w:val="28"/>
        </w:rPr>
      </w:pPr>
      <w:r w:rsidRPr="007D1322">
        <w:rPr>
          <w:sz w:val="28"/>
          <w:szCs w:val="28"/>
        </w:rPr>
        <w:t>-</w:t>
      </w:r>
      <w:r w:rsidR="00CF2AE1" w:rsidRPr="007D1322">
        <w:rPr>
          <w:sz w:val="28"/>
          <w:szCs w:val="28"/>
        </w:rPr>
        <w:t>предлагать критерии для выявления з</w:t>
      </w:r>
      <w:r w:rsidR="00952765" w:rsidRPr="007D1322">
        <w:rPr>
          <w:sz w:val="28"/>
          <w:szCs w:val="28"/>
        </w:rPr>
        <w:t>акономерностей и про</w:t>
      </w:r>
      <w:r w:rsidR="00CF2AE1" w:rsidRPr="007D1322">
        <w:rPr>
          <w:sz w:val="28"/>
          <w:szCs w:val="28"/>
        </w:rPr>
        <w:t>тиворечий;</w:t>
      </w:r>
    </w:p>
    <w:p w14:paraId="30611377" w14:textId="77777777" w:rsidR="00CF2AE1" w:rsidRPr="007D1322" w:rsidRDefault="00175561" w:rsidP="00BD41AF">
      <w:pPr>
        <w:pStyle w:val="32"/>
        <w:tabs>
          <w:tab w:val="left" w:pos="225"/>
        </w:tabs>
        <w:spacing w:line="240" w:lineRule="auto"/>
        <w:ind w:left="-284"/>
        <w:rPr>
          <w:sz w:val="28"/>
          <w:szCs w:val="28"/>
        </w:rPr>
      </w:pPr>
      <w:r w:rsidRPr="007D1322">
        <w:rPr>
          <w:sz w:val="28"/>
          <w:szCs w:val="28"/>
        </w:rPr>
        <w:t xml:space="preserve">    </w:t>
      </w:r>
      <w:r w:rsidR="008A24F0" w:rsidRPr="007D1322">
        <w:rPr>
          <w:sz w:val="28"/>
          <w:szCs w:val="28"/>
        </w:rPr>
        <w:t>-</w:t>
      </w:r>
      <w:r w:rsidR="00CF2AE1" w:rsidRPr="007D1322">
        <w:rPr>
          <w:sz w:val="28"/>
          <w:szCs w:val="28"/>
        </w:rPr>
        <w:t>делать выводы с использован</w:t>
      </w:r>
      <w:r w:rsidRPr="007D1322">
        <w:rPr>
          <w:sz w:val="28"/>
          <w:szCs w:val="28"/>
        </w:rPr>
        <w:t xml:space="preserve">ием законов логики, дедуктивных </w:t>
      </w:r>
      <w:r w:rsidR="00CF2AE1" w:rsidRPr="007D1322">
        <w:rPr>
          <w:sz w:val="28"/>
          <w:szCs w:val="28"/>
        </w:rPr>
        <w:t>индуктивных умозаключений, умозаключений по аналогии;</w:t>
      </w:r>
    </w:p>
    <w:p w14:paraId="17348DAE" w14:textId="77777777" w:rsidR="00CF2AE1" w:rsidRPr="007D1322" w:rsidRDefault="00952765" w:rsidP="00BD41AF">
      <w:pPr>
        <w:pStyle w:val="32"/>
        <w:tabs>
          <w:tab w:val="left" w:pos="225"/>
        </w:tabs>
        <w:spacing w:line="240" w:lineRule="auto"/>
        <w:ind w:left="-284"/>
        <w:rPr>
          <w:sz w:val="28"/>
          <w:szCs w:val="28"/>
        </w:rPr>
      </w:pPr>
      <w:r w:rsidRPr="007D1322">
        <w:rPr>
          <w:sz w:val="28"/>
          <w:szCs w:val="28"/>
        </w:rPr>
        <w:t xml:space="preserve">    </w:t>
      </w:r>
      <w:r w:rsidR="008A24F0" w:rsidRPr="007D1322">
        <w:rPr>
          <w:sz w:val="28"/>
          <w:szCs w:val="28"/>
        </w:rPr>
        <w:t>-</w:t>
      </w:r>
      <w:r w:rsidR="00CF2AE1" w:rsidRPr="007D1322">
        <w:rPr>
          <w:sz w:val="28"/>
          <w:szCs w:val="28"/>
        </w:rPr>
        <w:t>разбирать доказательства м</w:t>
      </w:r>
      <w:r w:rsidRPr="007D1322">
        <w:rPr>
          <w:sz w:val="28"/>
          <w:szCs w:val="28"/>
        </w:rPr>
        <w:t xml:space="preserve">атематических утверждений (прямые и от </w:t>
      </w:r>
      <w:r w:rsidR="00CF2AE1" w:rsidRPr="007D1322">
        <w:rPr>
          <w:sz w:val="28"/>
          <w:szCs w:val="28"/>
        </w:rPr>
        <w:t>противного), проводить самостоятельно несложные</w:t>
      </w:r>
      <w:r w:rsidRPr="007D1322">
        <w:rPr>
          <w:sz w:val="28"/>
          <w:szCs w:val="28"/>
        </w:rPr>
        <w:t xml:space="preserve"> </w:t>
      </w:r>
      <w:r w:rsidR="00CF2AE1" w:rsidRPr="007D1322">
        <w:rPr>
          <w:sz w:val="28"/>
          <w:szCs w:val="28"/>
        </w:rPr>
        <w:t>доказательства математи</w:t>
      </w:r>
      <w:r w:rsidRPr="007D1322">
        <w:rPr>
          <w:sz w:val="28"/>
          <w:szCs w:val="28"/>
        </w:rPr>
        <w:t>ческих фактов, выстраивать аргу</w:t>
      </w:r>
      <w:r w:rsidR="00CF2AE1" w:rsidRPr="007D1322">
        <w:rPr>
          <w:sz w:val="28"/>
          <w:szCs w:val="28"/>
        </w:rPr>
        <w:t>ментацию, приводить пр</w:t>
      </w:r>
      <w:r w:rsidRPr="007D1322">
        <w:rPr>
          <w:sz w:val="28"/>
          <w:szCs w:val="28"/>
        </w:rPr>
        <w:t>имеры и контрпримеры; обосновы</w:t>
      </w:r>
      <w:r w:rsidR="00CF2AE1" w:rsidRPr="007D1322">
        <w:rPr>
          <w:sz w:val="28"/>
          <w:szCs w:val="28"/>
        </w:rPr>
        <w:t>вать собственные рассуждения;</w:t>
      </w:r>
    </w:p>
    <w:p w14:paraId="562C10B2" w14:textId="77777777" w:rsidR="00CF2AE1" w:rsidRPr="007D1322" w:rsidRDefault="00952765" w:rsidP="00BD41AF">
      <w:pPr>
        <w:pStyle w:val="32"/>
        <w:tabs>
          <w:tab w:val="left" w:pos="225"/>
        </w:tabs>
        <w:spacing w:line="240" w:lineRule="auto"/>
        <w:ind w:left="-284"/>
        <w:rPr>
          <w:sz w:val="28"/>
          <w:szCs w:val="28"/>
        </w:rPr>
      </w:pPr>
      <w:r w:rsidRPr="007D1322">
        <w:rPr>
          <w:sz w:val="28"/>
          <w:szCs w:val="28"/>
        </w:rPr>
        <w:t xml:space="preserve">    </w:t>
      </w:r>
      <w:r w:rsidR="008A24F0" w:rsidRPr="007D1322">
        <w:rPr>
          <w:sz w:val="28"/>
          <w:szCs w:val="28"/>
        </w:rPr>
        <w:t>-</w:t>
      </w:r>
      <w:r w:rsidR="00CF2AE1" w:rsidRPr="007D1322">
        <w:rPr>
          <w:sz w:val="28"/>
          <w:szCs w:val="28"/>
        </w:rPr>
        <w:t>выбирать способ решения</w:t>
      </w:r>
      <w:r w:rsidRPr="007D1322">
        <w:rPr>
          <w:sz w:val="28"/>
          <w:szCs w:val="28"/>
        </w:rPr>
        <w:t xml:space="preserve"> учебной задачи (сравнивать несколько </w:t>
      </w:r>
      <w:r w:rsidR="00CF2AE1" w:rsidRPr="007D1322">
        <w:rPr>
          <w:sz w:val="28"/>
          <w:szCs w:val="28"/>
        </w:rPr>
        <w:t>вариантов решения, выбирать наиболее подходящий</w:t>
      </w:r>
      <w:r w:rsidRPr="007D1322">
        <w:rPr>
          <w:sz w:val="28"/>
          <w:szCs w:val="28"/>
        </w:rPr>
        <w:t xml:space="preserve"> </w:t>
      </w:r>
      <w:r w:rsidR="00CF2AE1" w:rsidRPr="007D1322">
        <w:rPr>
          <w:sz w:val="28"/>
          <w:szCs w:val="28"/>
        </w:rPr>
        <w:t>с учётом самостоятельно выделенных критериев).</w:t>
      </w:r>
    </w:p>
    <w:p w14:paraId="73895740" w14:textId="77777777" w:rsidR="00CF2AE1" w:rsidRPr="007D1322" w:rsidRDefault="00CF2AE1" w:rsidP="00BD41AF">
      <w:pPr>
        <w:pStyle w:val="32"/>
        <w:tabs>
          <w:tab w:val="left" w:pos="225"/>
        </w:tabs>
        <w:spacing w:line="240" w:lineRule="auto"/>
        <w:rPr>
          <w:b/>
          <w:i/>
          <w:sz w:val="28"/>
          <w:szCs w:val="28"/>
        </w:rPr>
      </w:pPr>
      <w:r w:rsidRPr="007D1322">
        <w:rPr>
          <w:b/>
          <w:i/>
          <w:sz w:val="28"/>
          <w:szCs w:val="28"/>
        </w:rPr>
        <w:t>Базовые исследовательские действия:</w:t>
      </w:r>
    </w:p>
    <w:p w14:paraId="76E5233D" w14:textId="77777777" w:rsidR="00952765" w:rsidRPr="007D1322" w:rsidRDefault="008A24F0" w:rsidP="00BD41AF">
      <w:pPr>
        <w:pStyle w:val="32"/>
        <w:tabs>
          <w:tab w:val="left" w:pos="225"/>
        </w:tabs>
        <w:spacing w:line="240" w:lineRule="auto"/>
        <w:ind w:left="-284"/>
        <w:rPr>
          <w:sz w:val="28"/>
          <w:szCs w:val="28"/>
        </w:rPr>
      </w:pPr>
      <w:r w:rsidRPr="007D1322">
        <w:rPr>
          <w:sz w:val="28"/>
          <w:szCs w:val="28"/>
        </w:rPr>
        <w:t xml:space="preserve">    -</w:t>
      </w:r>
      <w:r w:rsidR="00CF2AE1" w:rsidRPr="007D1322">
        <w:rPr>
          <w:sz w:val="28"/>
          <w:szCs w:val="28"/>
        </w:rPr>
        <w:t>использовать вопросы как и</w:t>
      </w:r>
      <w:r w:rsidRPr="007D1322">
        <w:rPr>
          <w:sz w:val="28"/>
          <w:szCs w:val="28"/>
        </w:rPr>
        <w:t>сследовательский инструмент по</w:t>
      </w:r>
      <w:r w:rsidR="00CF2AE1" w:rsidRPr="007D1322">
        <w:rPr>
          <w:sz w:val="28"/>
          <w:szCs w:val="28"/>
        </w:rPr>
        <w:t>знания; формулировать</w:t>
      </w:r>
      <w:r w:rsidRPr="007D1322">
        <w:rPr>
          <w:sz w:val="28"/>
          <w:szCs w:val="28"/>
        </w:rPr>
        <w:t xml:space="preserve"> вопросы, фиксирующие противоре</w:t>
      </w:r>
      <w:r w:rsidR="00CF2AE1" w:rsidRPr="007D1322">
        <w:rPr>
          <w:sz w:val="28"/>
          <w:szCs w:val="28"/>
        </w:rPr>
        <w:t>чие, проблему, самостоятельно устанавливать иск</w:t>
      </w:r>
      <w:r w:rsidRPr="007D1322">
        <w:rPr>
          <w:sz w:val="28"/>
          <w:szCs w:val="28"/>
        </w:rPr>
        <w:t>омое и дан</w:t>
      </w:r>
      <w:r w:rsidR="00CF2AE1" w:rsidRPr="007D1322">
        <w:rPr>
          <w:sz w:val="28"/>
          <w:szCs w:val="28"/>
        </w:rPr>
        <w:t>ное, формировать гипотезу, аргументировать свою позицию,</w:t>
      </w:r>
      <w:r w:rsidRPr="007D1322">
        <w:rPr>
          <w:sz w:val="28"/>
          <w:szCs w:val="28"/>
        </w:rPr>
        <w:t xml:space="preserve"> </w:t>
      </w:r>
      <w:r w:rsidR="00CF2AE1" w:rsidRPr="007D1322">
        <w:rPr>
          <w:sz w:val="28"/>
          <w:szCs w:val="28"/>
        </w:rPr>
        <w:t>мнение;</w:t>
      </w:r>
      <w:r w:rsidRPr="007D1322">
        <w:rPr>
          <w:sz w:val="28"/>
          <w:szCs w:val="28"/>
        </w:rPr>
        <w:t xml:space="preserve"> </w:t>
      </w:r>
      <w:r w:rsidR="00952765" w:rsidRPr="007D1322">
        <w:rPr>
          <w:sz w:val="28"/>
          <w:szCs w:val="28"/>
        </w:rPr>
        <w:t>проводить по самостояте</w:t>
      </w:r>
      <w:r w:rsidRPr="007D1322">
        <w:rPr>
          <w:sz w:val="28"/>
          <w:szCs w:val="28"/>
        </w:rPr>
        <w:t>льно составленному плану неслож</w:t>
      </w:r>
      <w:r w:rsidR="00952765" w:rsidRPr="007D1322">
        <w:rPr>
          <w:sz w:val="28"/>
          <w:szCs w:val="28"/>
        </w:rPr>
        <w:t>ный эксперимент, небольшое исследование по установлению</w:t>
      </w:r>
      <w:r w:rsidRPr="007D1322">
        <w:rPr>
          <w:sz w:val="28"/>
          <w:szCs w:val="28"/>
        </w:rPr>
        <w:t xml:space="preserve"> </w:t>
      </w:r>
      <w:r w:rsidR="00952765" w:rsidRPr="007D1322">
        <w:rPr>
          <w:sz w:val="28"/>
          <w:szCs w:val="28"/>
        </w:rPr>
        <w:t>особенностей математическ</w:t>
      </w:r>
      <w:r w:rsidRPr="007D1322">
        <w:rPr>
          <w:sz w:val="28"/>
          <w:szCs w:val="28"/>
        </w:rPr>
        <w:t>ого объекта, зависимостей объек</w:t>
      </w:r>
      <w:r w:rsidR="00952765" w:rsidRPr="007D1322">
        <w:rPr>
          <w:sz w:val="28"/>
          <w:szCs w:val="28"/>
        </w:rPr>
        <w:t>тов между собой;</w:t>
      </w:r>
    </w:p>
    <w:p w14:paraId="4F85D811" w14:textId="77777777" w:rsidR="00952765" w:rsidRPr="007D1322" w:rsidRDefault="008A24F0" w:rsidP="00BD41AF">
      <w:pPr>
        <w:pStyle w:val="32"/>
        <w:spacing w:line="240" w:lineRule="auto"/>
        <w:ind w:left="-284"/>
        <w:rPr>
          <w:sz w:val="28"/>
          <w:szCs w:val="28"/>
        </w:rPr>
      </w:pPr>
      <w:r w:rsidRPr="007D1322">
        <w:rPr>
          <w:sz w:val="28"/>
          <w:szCs w:val="28"/>
        </w:rPr>
        <w:t xml:space="preserve">    -</w:t>
      </w:r>
      <w:r w:rsidR="00952765" w:rsidRPr="007D1322">
        <w:rPr>
          <w:sz w:val="28"/>
          <w:szCs w:val="28"/>
        </w:rPr>
        <w:t xml:space="preserve">самостоятельно формулировать обобщения </w:t>
      </w:r>
      <w:r w:rsidRPr="007D1322">
        <w:rPr>
          <w:sz w:val="28"/>
          <w:szCs w:val="28"/>
        </w:rPr>
        <w:t>и выводы по ре</w:t>
      </w:r>
      <w:r w:rsidR="00952765" w:rsidRPr="007D1322">
        <w:rPr>
          <w:sz w:val="28"/>
          <w:szCs w:val="28"/>
        </w:rPr>
        <w:t xml:space="preserve">зультатам проведённого </w:t>
      </w:r>
      <w:r w:rsidRPr="007D1322">
        <w:rPr>
          <w:sz w:val="28"/>
          <w:szCs w:val="28"/>
        </w:rPr>
        <w:t>наблюдения, исследования, оцени</w:t>
      </w:r>
      <w:r w:rsidR="00952765" w:rsidRPr="007D1322">
        <w:rPr>
          <w:sz w:val="28"/>
          <w:szCs w:val="28"/>
        </w:rPr>
        <w:t>вать достоверность получен</w:t>
      </w:r>
      <w:r w:rsidRPr="007D1322">
        <w:rPr>
          <w:sz w:val="28"/>
          <w:szCs w:val="28"/>
        </w:rPr>
        <w:t>ных результатов, выводов и обоб</w:t>
      </w:r>
      <w:r w:rsidR="00952765" w:rsidRPr="007D1322">
        <w:rPr>
          <w:sz w:val="28"/>
          <w:szCs w:val="28"/>
        </w:rPr>
        <w:t>щений;</w:t>
      </w:r>
    </w:p>
    <w:p w14:paraId="5CBED639" w14:textId="77777777" w:rsidR="00F65AEC" w:rsidRPr="007D1322" w:rsidRDefault="008A24F0" w:rsidP="00BD41AF">
      <w:pPr>
        <w:pStyle w:val="32"/>
        <w:spacing w:line="240" w:lineRule="auto"/>
        <w:ind w:left="-284"/>
        <w:rPr>
          <w:sz w:val="28"/>
          <w:szCs w:val="28"/>
        </w:rPr>
      </w:pPr>
      <w:r w:rsidRPr="007D1322">
        <w:rPr>
          <w:sz w:val="28"/>
          <w:szCs w:val="28"/>
        </w:rPr>
        <w:t xml:space="preserve">    -</w:t>
      </w:r>
      <w:r w:rsidR="00952765" w:rsidRPr="007D1322">
        <w:rPr>
          <w:sz w:val="28"/>
          <w:szCs w:val="28"/>
        </w:rPr>
        <w:t>прогнозировать возможное</w:t>
      </w:r>
      <w:r w:rsidRPr="007D1322">
        <w:rPr>
          <w:sz w:val="28"/>
          <w:szCs w:val="28"/>
        </w:rPr>
        <w:t xml:space="preserve"> развитие процесса, а также выдвигать </w:t>
      </w:r>
      <w:r w:rsidR="00952765" w:rsidRPr="007D1322">
        <w:rPr>
          <w:sz w:val="28"/>
          <w:szCs w:val="28"/>
        </w:rPr>
        <w:t>предположения о</w:t>
      </w:r>
      <w:r w:rsidR="00B21876" w:rsidRPr="007D1322">
        <w:rPr>
          <w:sz w:val="28"/>
          <w:szCs w:val="28"/>
        </w:rPr>
        <w:t xml:space="preserve"> его развитии в новых условиях.</w:t>
      </w:r>
    </w:p>
    <w:p w14:paraId="202D1E94" w14:textId="77777777" w:rsidR="00A94EB1" w:rsidRPr="007D1322" w:rsidRDefault="00A94EB1" w:rsidP="00BD41AF">
      <w:pPr>
        <w:pStyle w:val="32"/>
        <w:spacing w:line="240" w:lineRule="auto"/>
        <w:rPr>
          <w:b/>
          <w:i/>
          <w:sz w:val="28"/>
          <w:szCs w:val="28"/>
        </w:rPr>
      </w:pPr>
      <w:r w:rsidRPr="007D1322">
        <w:rPr>
          <w:b/>
          <w:i/>
          <w:sz w:val="28"/>
          <w:szCs w:val="28"/>
        </w:rPr>
        <w:t>Работа с информацией:</w:t>
      </w:r>
    </w:p>
    <w:p w14:paraId="7DFACD62" w14:textId="77777777" w:rsidR="00B21876" w:rsidRPr="007D1322" w:rsidRDefault="008A24F0" w:rsidP="00BD41AF">
      <w:pPr>
        <w:pStyle w:val="32"/>
        <w:spacing w:line="240" w:lineRule="auto"/>
        <w:ind w:left="-284"/>
        <w:rPr>
          <w:sz w:val="28"/>
          <w:szCs w:val="28"/>
        </w:rPr>
      </w:pPr>
      <w:r w:rsidRPr="007D1322">
        <w:rPr>
          <w:b/>
          <w:sz w:val="28"/>
          <w:szCs w:val="28"/>
        </w:rPr>
        <w:t xml:space="preserve">    -</w:t>
      </w:r>
      <w:r w:rsidR="00952765" w:rsidRPr="007D1322">
        <w:rPr>
          <w:sz w:val="28"/>
          <w:szCs w:val="28"/>
        </w:rPr>
        <w:t xml:space="preserve">выявлять недостаточность </w:t>
      </w:r>
      <w:r w:rsidRPr="007D1322">
        <w:rPr>
          <w:sz w:val="28"/>
          <w:szCs w:val="28"/>
        </w:rPr>
        <w:t>и избыточность информации, дан</w:t>
      </w:r>
      <w:r w:rsidR="00A94EB1" w:rsidRPr="007D1322">
        <w:rPr>
          <w:sz w:val="28"/>
          <w:szCs w:val="28"/>
        </w:rPr>
        <w:t>ных,</w:t>
      </w:r>
      <w:r w:rsidRPr="007D1322">
        <w:rPr>
          <w:sz w:val="28"/>
          <w:szCs w:val="28"/>
        </w:rPr>
        <w:t xml:space="preserve"> </w:t>
      </w:r>
      <w:r w:rsidR="00952765" w:rsidRPr="007D1322">
        <w:rPr>
          <w:sz w:val="28"/>
          <w:szCs w:val="28"/>
        </w:rPr>
        <w:t>необходимых для решения задачи;</w:t>
      </w:r>
    </w:p>
    <w:p w14:paraId="19A61C98" w14:textId="77777777" w:rsidR="00952765" w:rsidRPr="007D1322" w:rsidRDefault="008A24F0" w:rsidP="00BD41AF">
      <w:pPr>
        <w:pStyle w:val="32"/>
        <w:spacing w:line="240" w:lineRule="auto"/>
        <w:ind w:left="-284"/>
        <w:rPr>
          <w:sz w:val="28"/>
          <w:szCs w:val="28"/>
        </w:rPr>
      </w:pPr>
      <w:r w:rsidRPr="007D1322">
        <w:rPr>
          <w:sz w:val="28"/>
          <w:szCs w:val="28"/>
        </w:rPr>
        <w:t xml:space="preserve">    -</w:t>
      </w:r>
      <w:r w:rsidR="00952765" w:rsidRPr="007D1322">
        <w:rPr>
          <w:sz w:val="28"/>
          <w:szCs w:val="28"/>
        </w:rPr>
        <w:t xml:space="preserve">выбирать, анализировать, </w:t>
      </w:r>
      <w:r w:rsidRPr="007D1322">
        <w:rPr>
          <w:sz w:val="28"/>
          <w:szCs w:val="28"/>
        </w:rPr>
        <w:t>систематизировать и интерпрети</w:t>
      </w:r>
      <w:r w:rsidR="00952765" w:rsidRPr="007D1322">
        <w:rPr>
          <w:sz w:val="28"/>
          <w:szCs w:val="28"/>
        </w:rPr>
        <w:t xml:space="preserve">ровать </w:t>
      </w:r>
      <w:r w:rsidRPr="007D1322">
        <w:rPr>
          <w:sz w:val="28"/>
          <w:szCs w:val="28"/>
        </w:rPr>
        <w:t xml:space="preserve">  </w:t>
      </w:r>
      <w:r w:rsidR="00952765" w:rsidRPr="007D1322">
        <w:rPr>
          <w:sz w:val="28"/>
          <w:szCs w:val="28"/>
        </w:rPr>
        <w:t>информацию различных видов и форм представления;</w:t>
      </w:r>
    </w:p>
    <w:p w14:paraId="14A3AD97" w14:textId="77777777" w:rsidR="00952765" w:rsidRPr="007D1322" w:rsidRDefault="008A24F0" w:rsidP="00BD41AF">
      <w:pPr>
        <w:pStyle w:val="32"/>
        <w:spacing w:line="240" w:lineRule="auto"/>
        <w:ind w:left="-284"/>
        <w:rPr>
          <w:sz w:val="28"/>
          <w:szCs w:val="28"/>
        </w:rPr>
      </w:pPr>
      <w:r w:rsidRPr="007D1322">
        <w:rPr>
          <w:sz w:val="28"/>
          <w:szCs w:val="28"/>
        </w:rPr>
        <w:t xml:space="preserve">    -</w:t>
      </w:r>
      <w:r w:rsidR="00952765" w:rsidRPr="007D1322">
        <w:rPr>
          <w:sz w:val="28"/>
          <w:szCs w:val="28"/>
        </w:rPr>
        <w:t>выбирать форму предста</w:t>
      </w:r>
      <w:r w:rsidRPr="007D1322">
        <w:rPr>
          <w:sz w:val="28"/>
          <w:szCs w:val="28"/>
        </w:rPr>
        <w:t>вления информации и иллюстриро</w:t>
      </w:r>
      <w:r w:rsidR="00952765" w:rsidRPr="007D1322">
        <w:rPr>
          <w:sz w:val="28"/>
          <w:szCs w:val="28"/>
        </w:rPr>
        <w:t xml:space="preserve">вать решаемые </w:t>
      </w:r>
      <w:r w:rsidRPr="007D1322">
        <w:rPr>
          <w:sz w:val="28"/>
          <w:szCs w:val="28"/>
        </w:rPr>
        <w:t xml:space="preserve">  </w:t>
      </w:r>
      <w:r w:rsidR="00952765" w:rsidRPr="007D1322">
        <w:rPr>
          <w:sz w:val="28"/>
          <w:szCs w:val="28"/>
        </w:rPr>
        <w:t>задачи с</w:t>
      </w:r>
      <w:r w:rsidRPr="007D1322">
        <w:rPr>
          <w:sz w:val="28"/>
          <w:szCs w:val="28"/>
        </w:rPr>
        <w:t>хемами, диаграммами, иной графи</w:t>
      </w:r>
      <w:r w:rsidR="00952765" w:rsidRPr="007D1322">
        <w:rPr>
          <w:sz w:val="28"/>
          <w:szCs w:val="28"/>
        </w:rPr>
        <w:t>кой и их комбинациями;</w:t>
      </w:r>
    </w:p>
    <w:p w14:paraId="66474070" w14:textId="77777777" w:rsidR="00952765" w:rsidRPr="007D1322" w:rsidRDefault="008A24F0" w:rsidP="00BD41AF">
      <w:pPr>
        <w:pStyle w:val="32"/>
        <w:spacing w:line="240" w:lineRule="auto"/>
        <w:ind w:left="-284"/>
        <w:rPr>
          <w:sz w:val="28"/>
          <w:szCs w:val="28"/>
        </w:rPr>
      </w:pPr>
      <w:r w:rsidRPr="007D1322">
        <w:rPr>
          <w:sz w:val="28"/>
          <w:szCs w:val="28"/>
        </w:rPr>
        <w:t xml:space="preserve">    -</w:t>
      </w:r>
      <w:r w:rsidR="00952765" w:rsidRPr="007D1322">
        <w:rPr>
          <w:sz w:val="28"/>
          <w:szCs w:val="28"/>
        </w:rPr>
        <w:t>оценивать надёжность и</w:t>
      </w:r>
      <w:r w:rsidRPr="007D1322">
        <w:rPr>
          <w:sz w:val="28"/>
          <w:szCs w:val="28"/>
        </w:rPr>
        <w:t xml:space="preserve">нформации по критериям, </w:t>
      </w:r>
      <w:r w:rsidR="006C1348" w:rsidRPr="007D1322">
        <w:rPr>
          <w:sz w:val="28"/>
          <w:szCs w:val="28"/>
        </w:rPr>
        <w:t>предложенным   учителем</w:t>
      </w:r>
      <w:r w:rsidR="00952765" w:rsidRPr="007D1322">
        <w:rPr>
          <w:sz w:val="28"/>
          <w:szCs w:val="28"/>
        </w:rPr>
        <w:t xml:space="preserve"> или сформулированным самостоятельно.</w:t>
      </w:r>
    </w:p>
    <w:p w14:paraId="567FE692" w14:textId="77777777" w:rsidR="006C1348" w:rsidRPr="007D1322" w:rsidRDefault="008A24F0" w:rsidP="00BD41AF">
      <w:pPr>
        <w:pStyle w:val="af8"/>
        <w:spacing w:before="0" w:beforeAutospacing="0" w:after="0" w:afterAutospacing="0"/>
        <w:jc w:val="center"/>
        <w:rPr>
          <w:b/>
          <w:i/>
          <w:sz w:val="28"/>
          <w:szCs w:val="28"/>
        </w:rPr>
      </w:pPr>
      <w:r w:rsidRPr="007D1322">
        <w:rPr>
          <w:b/>
          <w:i/>
          <w:iCs/>
          <w:sz w:val="28"/>
          <w:szCs w:val="28"/>
        </w:rPr>
        <w:t xml:space="preserve">2. </w:t>
      </w:r>
      <w:r w:rsidR="006C1348" w:rsidRPr="007D1322">
        <w:rPr>
          <w:b/>
          <w:i/>
          <w:sz w:val="28"/>
          <w:szCs w:val="28"/>
        </w:rPr>
        <w:t>Универсальные коммуникативные действия</w:t>
      </w:r>
    </w:p>
    <w:p w14:paraId="03BD5FBC" w14:textId="77777777" w:rsidR="00952765" w:rsidRPr="007D1322" w:rsidRDefault="00952765" w:rsidP="00BD41AF">
      <w:pPr>
        <w:pStyle w:val="32"/>
        <w:spacing w:line="240" w:lineRule="auto"/>
        <w:rPr>
          <w:b/>
          <w:i/>
          <w:sz w:val="28"/>
          <w:szCs w:val="28"/>
        </w:rPr>
      </w:pPr>
      <w:r w:rsidRPr="007D1322">
        <w:rPr>
          <w:b/>
          <w:i/>
          <w:sz w:val="28"/>
          <w:szCs w:val="28"/>
        </w:rPr>
        <w:t>Общение:</w:t>
      </w:r>
    </w:p>
    <w:p w14:paraId="130E69F8" w14:textId="77777777" w:rsidR="00175561" w:rsidRPr="007D1322" w:rsidRDefault="006C1348" w:rsidP="00BD41AF">
      <w:pPr>
        <w:pStyle w:val="32"/>
        <w:spacing w:line="240" w:lineRule="auto"/>
        <w:ind w:left="-284"/>
        <w:rPr>
          <w:sz w:val="28"/>
          <w:szCs w:val="28"/>
        </w:rPr>
      </w:pPr>
      <w:r w:rsidRPr="007D1322">
        <w:rPr>
          <w:sz w:val="28"/>
          <w:szCs w:val="28"/>
        </w:rPr>
        <w:t xml:space="preserve">    -</w:t>
      </w:r>
      <w:r w:rsidR="00952765" w:rsidRPr="007D1322">
        <w:rPr>
          <w:sz w:val="28"/>
          <w:szCs w:val="28"/>
        </w:rPr>
        <w:t>воспринимать и формулир</w:t>
      </w:r>
      <w:r w:rsidRPr="007D1322">
        <w:rPr>
          <w:sz w:val="28"/>
          <w:szCs w:val="28"/>
        </w:rPr>
        <w:t xml:space="preserve">овать суждения в соответствии с условиями и </w:t>
      </w:r>
      <w:r w:rsidR="00952765" w:rsidRPr="007D1322">
        <w:rPr>
          <w:sz w:val="28"/>
          <w:szCs w:val="28"/>
        </w:rPr>
        <w:t>целями общен</w:t>
      </w:r>
      <w:r w:rsidRPr="007D1322">
        <w:rPr>
          <w:sz w:val="28"/>
          <w:szCs w:val="28"/>
        </w:rPr>
        <w:t xml:space="preserve">ия; ясно, точно, грамотно выражать </w:t>
      </w:r>
      <w:r w:rsidR="00952765" w:rsidRPr="007D1322">
        <w:rPr>
          <w:sz w:val="28"/>
          <w:szCs w:val="28"/>
        </w:rPr>
        <w:t>свою точку зрения в у</w:t>
      </w:r>
      <w:r w:rsidRPr="007D1322">
        <w:rPr>
          <w:sz w:val="28"/>
          <w:szCs w:val="28"/>
        </w:rPr>
        <w:t>стных и письменных текстах, да</w:t>
      </w:r>
      <w:r w:rsidR="00952765" w:rsidRPr="007D1322">
        <w:rPr>
          <w:sz w:val="28"/>
          <w:szCs w:val="28"/>
        </w:rPr>
        <w:t>вать пояснения по ходу решения задачи, комментировать</w:t>
      </w:r>
      <w:r w:rsidRPr="007D1322">
        <w:rPr>
          <w:sz w:val="28"/>
          <w:szCs w:val="28"/>
        </w:rPr>
        <w:t xml:space="preserve"> </w:t>
      </w:r>
      <w:r w:rsidR="00A94EB1" w:rsidRPr="007D1322">
        <w:rPr>
          <w:sz w:val="28"/>
          <w:szCs w:val="28"/>
        </w:rPr>
        <w:t>полученный результат;</w:t>
      </w:r>
    </w:p>
    <w:p w14:paraId="2B040B30" w14:textId="77777777" w:rsidR="00BD41AF" w:rsidRDefault="006C1348" w:rsidP="00BD41AF">
      <w:pPr>
        <w:pStyle w:val="32"/>
        <w:spacing w:line="240" w:lineRule="auto"/>
        <w:ind w:left="-284" w:hanging="16"/>
        <w:rPr>
          <w:sz w:val="28"/>
          <w:szCs w:val="28"/>
        </w:rPr>
      </w:pPr>
      <w:r w:rsidRPr="007D1322">
        <w:rPr>
          <w:sz w:val="28"/>
          <w:szCs w:val="28"/>
        </w:rPr>
        <w:t>-</w:t>
      </w:r>
      <w:r w:rsidR="00952765" w:rsidRPr="007D1322">
        <w:rPr>
          <w:sz w:val="28"/>
          <w:szCs w:val="28"/>
        </w:rPr>
        <w:t>в ходе обсуждения задават</w:t>
      </w:r>
      <w:r w:rsidRPr="007D1322">
        <w:rPr>
          <w:sz w:val="28"/>
          <w:szCs w:val="28"/>
        </w:rPr>
        <w:t>ь вопросы по существу обсуждае</w:t>
      </w:r>
      <w:r w:rsidR="00952765" w:rsidRPr="007D1322">
        <w:rPr>
          <w:sz w:val="28"/>
          <w:szCs w:val="28"/>
        </w:rPr>
        <w:t>мой темы, проблемы, решаемой задачи, высказывать идеи,</w:t>
      </w:r>
      <w:r w:rsidRPr="007D1322">
        <w:rPr>
          <w:sz w:val="28"/>
          <w:szCs w:val="28"/>
        </w:rPr>
        <w:t xml:space="preserve"> </w:t>
      </w:r>
      <w:r w:rsidR="00952765" w:rsidRPr="007D1322">
        <w:rPr>
          <w:sz w:val="28"/>
          <w:szCs w:val="28"/>
        </w:rPr>
        <w:t>нацеленные на поиск решения; сопоставлять свои суждения</w:t>
      </w:r>
      <w:r w:rsidRPr="007D1322">
        <w:rPr>
          <w:sz w:val="28"/>
          <w:szCs w:val="28"/>
        </w:rPr>
        <w:t xml:space="preserve"> </w:t>
      </w:r>
      <w:r w:rsidR="00952765" w:rsidRPr="007D1322">
        <w:rPr>
          <w:sz w:val="28"/>
          <w:szCs w:val="28"/>
        </w:rPr>
        <w:t>с суждениями других участ</w:t>
      </w:r>
      <w:r w:rsidRPr="007D1322">
        <w:rPr>
          <w:sz w:val="28"/>
          <w:szCs w:val="28"/>
        </w:rPr>
        <w:t xml:space="preserve">ников </w:t>
      </w:r>
    </w:p>
    <w:p w14:paraId="552DFDD6" w14:textId="77777777" w:rsidR="00BD41AF" w:rsidRDefault="00BD41AF" w:rsidP="00BD41AF">
      <w:pPr>
        <w:pStyle w:val="32"/>
        <w:spacing w:line="240" w:lineRule="auto"/>
        <w:ind w:left="-284" w:hanging="16"/>
        <w:rPr>
          <w:sz w:val="28"/>
          <w:szCs w:val="28"/>
        </w:rPr>
      </w:pPr>
    </w:p>
    <w:p w14:paraId="606FECEE" w14:textId="77777777" w:rsidR="00BD41AF" w:rsidRDefault="00BD41AF" w:rsidP="00BD41AF">
      <w:pPr>
        <w:pStyle w:val="32"/>
        <w:spacing w:line="240" w:lineRule="auto"/>
        <w:ind w:left="-284" w:hanging="16"/>
        <w:rPr>
          <w:sz w:val="28"/>
          <w:szCs w:val="28"/>
        </w:rPr>
      </w:pPr>
    </w:p>
    <w:p w14:paraId="40E15FC5" w14:textId="77777777" w:rsidR="00BD41AF" w:rsidRDefault="00BD41AF" w:rsidP="00BD41AF">
      <w:pPr>
        <w:pStyle w:val="32"/>
        <w:spacing w:line="240" w:lineRule="auto"/>
        <w:ind w:left="-284" w:hanging="16"/>
        <w:rPr>
          <w:sz w:val="28"/>
          <w:szCs w:val="28"/>
        </w:rPr>
      </w:pPr>
    </w:p>
    <w:p w14:paraId="2123E554" w14:textId="77777777" w:rsidR="00BD41AF" w:rsidRDefault="00BD41AF" w:rsidP="00BD41AF">
      <w:pPr>
        <w:pStyle w:val="32"/>
        <w:spacing w:line="240" w:lineRule="auto"/>
        <w:ind w:left="-284" w:hanging="16"/>
        <w:rPr>
          <w:sz w:val="28"/>
          <w:szCs w:val="28"/>
        </w:rPr>
      </w:pPr>
    </w:p>
    <w:p w14:paraId="79219C68" w14:textId="77777777" w:rsidR="00952765" w:rsidRPr="007D1322" w:rsidRDefault="006C1348" w:rsidP="00BD41AF">
      <w:pPr>
        <w:pStyle w:val="32"/>
        <w:spacing w:line="240" w:lineRule="auto"/>
        <w:ind w:left="-284" w:hanging="16"/>
        <w:rPr>
          <w:sz w:val="28"/>
          <w:szCs w:val="28"/>
        </w:rPr>
      </w:pPr>
      <w:r w:rsidRPr="007D1322">
        <w:rPr>
          <w:sz w:val="28"/>
          <w:szCs w:val="28"/>
        </w:rPr>
        <w:t>диалога, обнаруживать раз</w:t>
      </w:r>
      <w:r w:rsidR="00952765" w:rsidRPr="007D1322">
        <w:rPr>
          <w:sz w:val="28"/>
          <w:szCs w:val="28"/>
        </w:rPr>
        <w:t>личие и сходство позици</w:t>
      </w:r>
      <w:r w:rsidRPr="007D1322">
        <w:rPr>
          <w:sz w:val="28"/>
          <w:szCs w:val="28"/>
        </w:rPr>
        <w:t>й; в корректной форме формулиро</w:t>
      </w:r>
      <w:r w:rsidR="00952765" w:rsidRPr="007D1322">
        <w:rPr>
          <w:sz w:val="28"/>
          <w:szCs w:val="28"/>
        </w:rPr>
        <w:t>вать разногласия, свои возражения;</w:t>
      </w:r>
    </w:p>
    <w:p w14:paraId="197A3A45" w14:textId="77777777" w:rsidR="00952765" w:rsidRPr="007D1322" w:rsidRDefault="006C1348" w:rsidP="00BD41AF">
      <w:pPr>
        <w:pStyle w:val="32"/>
        <w:spacing w:line="240" w:lineRule="auto"/>
        <w:ind w:left="-284" w:hanging="16"/>
        <w:rPr>
          <w:sz w:val="28"/>
          <w:szCs w:val="28"/>
        </w:rPr>
      </w:pPr>
      <w:r w:rsidRPr="007D1322">
        <w:rPr>
          <w:sz w:val="28"/>
          <w:szCs w:val="28"/>
        </w:rPr>
        <w:t>-</w:t>
      </w:r>
      <w:r w:rsidR="00952765" w:rsidRPr="007D1322">
        <w:rPr>
          <w:sz w:val="28"/>
          <w:szCs w:val="28"/>
        </w:rPr>
        <w:t>представлять результаты ре</w:t>
      </w:r>
      <w:r w:rsidRPr="007D1322">
        <w:rPr>
          <w:sz w:val="28"/>
          <w:szCs w:val="28"/>
        </w:rPr>
        <w:t>шения задачи, эксперимента, ис</w:t>
      </w:r>
      <w:r w:rsidR="00952765" w:rsidRPr="007D1322">
        <w:rPr>
          <w:sz w:val="28"/>
          <w:szCs w:val="28"/>
        </w:rPr>
        <w:t>следования, проекта; самос</w:t>
      </w:r>
      <w:r w:rsidRPr="007D1322">
        <w:rPr>
          <w:sz w:val="28"/>
          <w:szCs w:val="28"/>
        </w:rPr>
        <w:t>тоятельно выбирать формат высту</w:t>
      </w:r>
      <w:r w:rsidR="00952765" w:rsidRPr="007D1322">
        <w:rPr>
          <w:sz w:val="28"/>
          <w:szCs w:val="28"/>
        </w:rPr>
        <w:t>пления с учётом задач презентации и особенностей аудитории.</w:t>
      </w:r>
    </w:p>
    <w:p w14:paraId="011A1F8B" w14:textId="77777777" w:rsidR="00952765" w:rsidRPr="007D1322" w:rsidRDefault="00952765" w:rsidP="00BD41AF">
      <w:pPr>
        <w:pStyle w:val="32"/>
        <w:spacing w:line="240" w:lineRule="auto"/>
        <w:rPr>
          <w:b/>
          <w:i/>
          <w:sz w:val="28"/>
          <w:szCs w:val="28"/>
        </w:rPr>
      </w:pPr>
      <w:r w:rsidRPr="007D1322">
        <w:rPr>
          <w:b/>
          <w:i/>
          <w:sz w:val="28"/>
          <w:szCs w:val="28"/>
        </w:rPr>
        <w:t>Сотрудничество:</w:t>
      </w:r>
    </w:p>
    <w:p w14:paraId="6238CCFE" w14:textId="77777777" w:rsidR="00952765" w:rsidRPr="007D1322" w:rsidRDefault="006C1348" w:rsidP="00BD41AF">
      <w:pPr>
        <w:pStyle w:val="32"/>
        <w:spacing w:line="240" w:lineRule="auto"/>
        <w:ind w:left="-284" w:hanging="16"/>
        <w:rPr>
          <w:sz w:val="28"/>
          <w:szCs w:val="28"/>
        </w:rPr>
      </w:pPr>
      <w:r w:rsidRPr="007D1322">
        <w:rPr>
          <w:b/>
          <w:sz w:val="28"/>
          <w:szCs w:val="28"/>
        </w:rPr>
        <w:t>-</w:t>
      </w:r>
      <w:r w:rsidR="00952765" w:rsidRPr="007D1322">
        <w:rPr>
          <w:sz w:val="28"/>
          <w:szCs w:val="28"/>
        </w:rPr>
        <w:t>понимать и использовать</w:t>
      </w:r>
      <w:r w:rsidRPr="007D1322">
        <w:rPr>
          <w:sz w:val="28"/>
          <w:szCs w:val="28"/>
        </w:rPr>
        <w:t xml:space="preserve"> преимущества командной и инди</w:t>
      </w:r>
      <w:r w:rsidR="00952765" w:rsidRPr="007D1322">
        <w:rPr>
          <w:sz w:val="28"/>
          <w:szCs w:val="28"/>
        </w:rPr>
        <w:t>видуальной работы при решении учебных математических</w:t>
      </w:r>
      <w:r w:rsidRPr="007D1322">
        <w:rPr>
          <w:sz w:val="28"/>
          <w:szCs w:val="28"/>
        </w:rPr>
        <w:t xml:space="preserve"> </w:t>
      </w:r>
      <w:r w:rsidR="00952765" w:rsidRPr="007D1322">
        <w:rPr>
          <w:sz w:val="28"/>
          <w:szCs w:val="28"/>
        </w:rPr>
        <w:t>задач; принимать цель совместной деятельност</w:t>
      </w:r>
      <w:r w:rsidRPr="007D1322">
        <w:rPr>
          <w:sz w:val="28"/>
          <w:szCs w:val="28"/>
        </w:rPr>
        <w:t>и, планиро</w:t>
      </w:r>
      <w:r w:rsidR="00952765" w:rsidRPr="007D1322">
        <w:rPr>
          <w:sz w:val="28"/>
          <w:szCs w:val="28"/>
        </w:rPr>
        <w:t>вать организацию совместн</w:t>
      </w:r>
      <w:r w:rsidRPr="007D1322">
        <w:rPr>
          <w:sz w:val="28"/>
          <w:szCs w:val="28"/>
        </w:rPr>
        <w:t>ой работы, распределять виды ра</w:t>
      </w:r>
      <w:r w:rsidR="00952765" w:rsidRPr="007D1322">
        <w:rPr>
          <w:sz w:val="28"/>
          <w:szCs w:val="28"/>
        </w:rPr>
        <w:t>бот, договариваться, обсуждать процесс и результат работы;</w:t>
      </w:r>
      <w:r w:rsidRPr="007D1322">
        <w:rPr>
          <w:sz w:val="28"/>
          <w:szCs w:val="28"/>
        </w:rPr>
        <w:t xml:space="preserve"> </w:t>
      </w:r>
      <w:r w:rsidR="00952765" w:rsidRPr="007D1322">
        <w:rPr>
          <w:sz w:val="28"/>
          <w:szCs w:val="28"/>
        </w:rPr>
        <w:t>обобщать мнения нескольких людей;</w:t>
      </w:r>
    </w:p>
    <w:p w14:paraId="381D20A4" w14:textId="77777777" w:rsidR="00952765" w:rsidRPr="007D1322" w:rsidRDefault="006C1348" w:rsidP="00BD41AF">
      <w:pPr>
        <w:pStyle w:val="32"/>
        <w:spacing w:line="240" w:lineRule="auto"/>
        <w:ind w:left="-284"/>
        <w:rPr>
          <w:sz w:val="28"/>
          <w:szCs w:val="28"/>
        </w:rPr>
      </w:pPr>
      <w:r w:rsidRPr="007D1322">
        <w:rPr>
          <w:sz w:val="28"/>
          <w:szCs w:val="28"/>
        </w:rPr>
        <w:t xml:space="preserve">    -</w:t>
      </w:r>
      <w:r w:rsidR="00952765" w:rsidRPr="007D1322">
        <w:rPr>
          <w:sz w:val="28"/>
          <w:szCs w:val="28"/>
        </w:rPr>
        <w:t>участвовать в групповых ф</w:t>
      </w:r>
      <w:r w:rsidRPr="007D1322">
        <w:rPr>
          <w:sz w:val="28"/>
          <w:szCs w:val="28"/>
        </w:rPr>
        <w:t xml:space="preserve">ормах работы (обсуждения, обмен </w:t>
      </w:r>
      <w:r w:rsidR="00952765" w:rsidRPr="007D1322">
        <w:rPr>
          <w:sz w:val="28"/>
          <w:szCs w:val="28"/>
        </w:rPr>
        <w:t>мнениями, мозговые штурмы и др.); выполнять свою часть</w:t>
      </w:r>
      <w:r w:rsidRPr="007D1322">
        <w:rPr>
          <w:sz w:val="28"/>
          <w:szCs w:val="28"/>
        </w:rPr>
        <w:t xml:space="preserve"> </w:t>
      </w:r>
      <w:r w:rsidR="00952765" w:rsidRPr="007D1322">
        <w:rPr>
          <w:sz w:val="28"/>
          <w:szCs w:val="28"/>
        </w:rPr>
        <w:t>работы и координировать свои действия с другими членами</w:t>
      </w:r>
      <w:r w:rsidRPr="007D1322">
        <w:rPr>
          <w:sz w:val="28"/>
          <w:szCs w:val="28"/>
        </w:rPr>
        <w:t xml:space="preserve"> </w:t>
      </w:r>
      <w:r w:rsidR="00952765" w:rsidRPr="007D1322">
        <w:rPr>
          <w:sz w:val="28"/>
          <w:szCs w:val="28"/>
        </w:rPr>
        <w:t>команды; оценивать качество своего вклада в общий продукт</w:t>
      </w:r>
      <w:r w:rsidRPr="007D1322">
        <w:rPr>
          <w:sz w:val="28"/>
          <w:szCs w:val="28"/>
        </w:rPr>
        <w:t xml:space="preserve"> </w:t>
      </w:r>
      <w:r w:rsidR="00952765" w:rsidRPr="007D1322">
        <w:rPr>
          <w:sz w:val="28"/>
          <w:szCs w:val="28"/>
        </w:rPr>
        <w:t>по критериям, сформул</w:t>
      </w:r>
      <w:r w:rsidRPr="007D1322">
        <w:rPr>
          <w:sz w:val="28"/>
          <w:szCs w:val="28"/>
        </w:rPr>
        <w:t>ированным участниками взаимодей</w:t>
      </w:r>
      <w:r w:rsidR="00952765" w:rsidRPr="007D1322">
        <w:rPr>
          <w:sz w:val="28"/>
          <w:szCs w:val="28"/>
        </w:rPr>
        <w:t>ствия.</w:t>
      </w:r>
    </w:p>
    <w:p w14:paraId="5079F5E4" w14:textId="77777777" w:rsidR="00952765" w:rsidRPr="007D1322" w:rsidRDefault="006C1348" w:rsidP="00BD41AF">
      <w:pPr>
        <w:pStyle w:val="32"/>
        <w:spacing w:line="240" w:lineRule="auto"/>
        <w:jc w:val="center"/>
        <w:rPr>
          <w:b/>
          <w:i/>
          <w:iCs/>
          <w:sz w:val="28"/>
          <w:szCs w:val="28"/>
        </w:rPr>
      </w:pPr>
      <w:r w:rsidRPr="007D1322">
        <w:rPr>
          <w:b/>
          <w:i/>
          <w:iCs/>
          <w:sz w:val="28"/>
          <w:szCs w:val="28"/>
        </w:rPr>
        <w:t>3.</w:t>
      </w:r>
      <w:r w:rsidR="00952765" w:rsidRPr="007D1322">
        <w:rPr>
          <w:b/>
          <w:i/>
          <w:iCs/>
          <w:sz w:val="28"/>
          <w:szCs w:val="28"/>
        </w:rPr>
        <w:t xml:space="preserve">Универсальные </w:t>
      </w:r>
      <w:r w:rsidR="00952765" w:rsidRPr="007D1322">
        <w:rPr>
          <w:b/>
          <w:bCs/>
          <w:i/>
          <w:iCs/>
          <w:sz w:val="28"/>
          <w:szCs w:val="28"/>
        </w:rPr>
        <w:t xml:space="preserve">регулятивные </w:t>
      </w:r>
      <w:r w:rsidR="00952765" w:rsidRPr="007D1322">
        <w:rPr>
          <w:b/>
          <w:i/>
          <w:iCs/>
          <w:sz w:val="28"/>
          <w:szCs w:val="28"/>
        </w:rPr>
        <w:t>действия</w:t>
      </w:r>
    </w:p>
    <w:p w14:paraId="71DAFC26" w14:textId="77777777" w:rsidR="00952765" w:rsidRPr="007D1322" w:rsidRDefault="00952765" w:rsidP="00BD41AF">
      <w:pPr>
        <w:pStyle w:val="32"/>
        <w:spacing w:line="240" w:lineRule="auto"/>
        <w:rPr>
          <w:b/>
          <w:i/>
          <w:sz w:val="28"/>
          <w:szCs w:val="28"/>
        </w:rPr>
      </w:pPr>
      <w:r w:rsidRPr="007D1322">
        <w:rPr>
          <w:b/>
          <w:i/>
          <w:sz w:val="28"/>
          <w:szCs w:val="28"/>
        </w:rPr>
        <w:t>Самоорганизация:</w:t>
      </w:r>
    </w:p>
    <w:p w14:paraId="79083337" w14:textId="77777777" w:rsidR="00952765" w:rsidRPr="007D1322" w:rsidRDefault="006C1348" w:rsidP="00BD41AF">
      <w:pPr>
        <w:pStyle w:val="32"/>
        <w:spacing w:line="240" w:lineRule="auto"/>
        <w:ind w:left="-284"/>
        <w:rPr>
          <w:sz w:val="28"/>
          <w:szCs w:val="28"/>
        </w:rPr>
      </w:pPr>
      <w:r w:rsidRPr="007D1322">
        <w:rPr>
          <w:sz w:val="28"/>
          <w:szCs w:val="28"/>
        </w:rPr>
        <w:t xml:space="preserve">    </w:t>
      </w:r>
      <w:r w:rsidR="00952765" w:rsidRPr="007D1322">
        <w:rPr>
          <w:sz w:val="28"/>
          <w:szCs w:val="28"/>
        </w:rPr>
        <w:t>самостоятельно составлят</w:t>
      </w:r>
      <w:r w:rsidRPr="007D1322">
        <w:rPr>
          <w:sz w:val="28"/>
          <w:szCs w:val="28"/>
        </w:rPr>
        <w:t xml:space="preserve">ь план, алгоритм решения задачи </w:t>
      </w:r>
      <w:r w:rsidR="00952765" w:rsidRPr="007D1322">
        <w:rPr>
          <w:sz w:val="28"/>
          <w:szCs w:val="28"/>
        </w:rPr>
        <w:t xml:space="preserve">(или его часть), выбирать </w:t>
      </w:r>
      <w:r w:rsidRPr="007D1322">
        <w:rPr>
          <w:sz w:val="28"/>
          <w:szCs w:val="28"/>
        </w:rPr>
        <w:t>способ решения с учётом имеющих</w:t>
      </w:r>
      <w:r w:rsidR="00952765" w:rsidRPr="007D1322">
        <w:rPr>
          <w:sz w:val="28"/>
          <w:szCs w:val="28"/>
        </w:rPr>
        <w:t>ся ресурсов и собственных возможностей, аргументировать и</w:t>
      </w:r>
      <w:r w:rsidRPr="007D1322">
        <w:rPr>
          <w:sz w:val="28"/>
          <w:szCs w:val="28"/>
        </w:rPr>
        <w:t xml:space="preserve"> </w:t>
      </w:r>
      <w:r w:rsidR="00952765" w:rsidRPr="007D1322">
        <w:rPr>
          <w:sz w:val="28"/>
          <w:szCs w:val="28"/>
        </w:rPr>
        <w:t>корректировать варианты</w:t>
      </w:r>
      <w:r w:rsidRPr="007D1322">
        <w:rPr>
          <w:sz w:val="28"/>
          <w:szCs w:val="28"/>
        </w:rPr>
        <w:t xml:space="preserve"> решений с учётом новой информа</w:t>
      </w:r>
      <w:r w:rsidR="00952765" w:rsidRPr="007D1322">
        <w:rPr>
          <w:sz w:val="28"/>
          <w:szCs w:val="28"/>
        </w:rPr>
        <w:t>ции.</w:t>
      </w:r>
    </w:p>
    <w:p w14:paraId="4AA1B719" w14:textId="77777777" w:rsidR="00952765" w:rsidRPr="007D1322" w:rsidRDefault="00952765" w:rsidP="00BD41AF">
      <w:pPr>
        <w:pStyle w:val="32"/>
        <w:spacing w:line="240" w:lineRule="auto"/>
        <w:rPr>
          <w:b/>
          <w:i/>
          <w:sz w:val="28"/>
          <w:szCs w:val="28"/>
        </w:rPr>
      </w:pPr>
      <w:r w:rsidRPr="007D1322">
        <w:rPr>
          <w:b/>
          <w:i/>
          <w:sz w:val="28"/>
          <w:szCs w:val="28"/>
        </w:rPr>
        <w:t>Самоконтроль:</w:t>
      </w:r>
    </w:p>
    <w:p w14:paraId="38FA0623" w14:textId="77777777" w:rsidR="00952765" w:rsidRPr="007D1322" w:rsidRDefault="006C1348" w:rsidP="00BD41AF">
      <w:pPr>
        <w:pStyle w:val="32"/>
        <w:spacing w:line="240" w:lineRule="auto"/>
        <w:ind w:left="-284" w:hanging="16"/>
        <w:rPr>
          <w:sz w:val="28"/>
          <w:szCs w:val="28"/>
        </w:rPr>
      </w:pPr>
      <w:r w:rsidRPr="007D1322">
        <w:rPr>
          <w:sz w:val="28"/>
          <w:szCs w:val="28"/>
        </w:rPr>
        <w:t>-</w:t>
      </w:r>
      <w:r w:rsidR="00952765" w:rsidRPr="007D1322">
        <w:rPr>
          <w:sz w:val="28"/>
          <w:szCs w:val="28"/>
        </w:rPr>
        <w:t>владеть способами самопр</w:t>
      </w:r>
      <w:r w:rsidRPr="007D1322">
        <w:rPr>
          <w:sz w:val="28"/>
          <w:szCs w:val="28"/>
        </w:rPr>
        <w:t xml:space="preserve">оверки, самоконтроля процесса и результата </w:t>
      </w:r>
      <w:r w:rsidR="00952765" w:rsidRPr="007D1322">
        <w:rPr>
          <w:sz w:val="28"/>
          <w:szCs w:val="28"/>
        </w:rPr>
        <w:t>решения математической задачи;</w:t>
      </w:r>
    </w:p>
    <w:p w14:paraId="6ACA2E33" w14:textId="77777777" w:rsidR="00952765" w:rsidRPr="007D1322" w:rsidRDefault="006C1348" w:rsidP="00BD41AF">
      <w:pPr>
        <w:pStyle w:val="32"/>
        <w:spacing w:line="240" w:lineRule="auto"/>
        <w:ind w:left="-284"/>
        <w:rPr>
          <w:sz w:val="28"/>
          <w:szCs w:val="28"/>
        </w:rPr>
      </w:pPr>
      <w:r w:rsidRPr="007D1322">
        <w:rPr>
          <w:sz w:val="28"/>
          <w:szCs w:val="28"/>
        </w:rPr>
        <w:t xml:space="preserve">    -</w:t>
      </w:r>
      <w:r w:rsidR="00952765" w:rsidRPr="007D1322">
        <w:rPr>
          <w:sz w:val="28"/>
          <w:szCs w:val="28"/>
        </w:rPr>
        <w:t>предвидеть трудности, кот</w:t>
      </w:r>
      <w:r w:rsidRPr="007D1322">
        <w:rPr>
          <w:sz w:val="28"/>
          <w:szCs w:val="28"/>
        </w:rPr>
        <w:t>орые могут возникнуть при реше</w:t>
      </w:r>
      <w:r w:rsidR="00952765" w:rsidRPr="007D1322">
        <w:rPr>
          <w:sz w:val="28"/>
          <w:szCs w:val="28"/>
        </w:rPr>
        <w:t>нии задачи, вносить коррективы в деятельность на основе</w:t>
      </w:r>
      <w:r w:rsidRPr="007D1322">
        <w:rPr>
          <w:sz w:val="28"/>
          <w:szCs w:val="28"/>
        </w:rPr>
        <w:t xml:space="preserve"> </w:t>
      </w:r>
      <w:r w:rsidR="00952765" w:rsidRPr="007D1322">
        <w:rPr>
          <w:sz w:val="28"/>
          <w:szCs w:val="28"/>
        </w:rPr>
        <w:t>новых обстоятельств, на</w:t>
      </w:r>
      <w:r w:rsidRPr="007D1322">
        <w:rPr>
          <w:sz w:val="28"/>
          <w:szCs w:val="28"/>
        </w:rPr>
        <w:t>йденных ошибок, выявленных труд</w:t>
      </w:r>
      <w:r w:rsidR="00952765" w:rsidRPr="007D1322">
        <w:rPr>
          <w:sz w:val="28"/>
          <w:szCs w:val="28"/>
        </w:rPr>
        <w:t>ностей;</w:t>
      </w:r>
    </w:p>
    <w:p w14:paraId="695B5149" w14:textId="77777777" w:rsidR="00B21876" w:rsidRPr="00F53E46" w:rsidRDefault="006C1348" w:rsidP="00F53E46">
      <w:pPr>
        <w:pStyle w:val="32"/>
        <w:spacing w:line="240" w:lineRule="auto"/>
        <w:ind w:left="-284" w:hanging="16"/>
        <w:rPr>
          <w:sz w:val="28"/>
          <w:szCs w:val="28"/>
        </w:rPr>
      </w:pPr>
      <w:r w:rsidRPr="007D1322">
        <w:rPr>
          <w:sz w:val="28"/>
          <w:szCs w:val="28"/>
        </w:rPr>
        <w:t>-</w:t>
      </w:r>
      <w:r w:rsidR="00952765" w:rsidRPr="007D1322">
        <w:rPr>
          <w:sz w:val="28"/>
          <w:szCs w:val="28"/>
        </w:rPr>
        <w:t>оценивать соответствие рез</w:t>
      </w:r>
      <w:r w:rsidRPr="007D1322">
        <w:rPr>
          <w:sz w:val="28"/>
          <w:szCs w:val="28"/>
        </w:rPr>
        <w:t>ультата деятельности поставлен</w:t>
      </w:r>
      <w:r w:rsidR="00952765" w:rsidRPr="007D1322">
        <w:rPr>
          <w:sz w:val="28"/>
          <w:szCs w:val="28"/>
        </w:rPr>
        <w:t>ной цели и условиям, объяснять причины достижения или</w:t>
      </w:r>
      <w:r w:rsidRPr="007D1322">
        <w:rPr>
          <w:sz w:val="28"/>
          <w:szCs w:val="28"/>
        </w:rPr>
        <w:t xml:space="preserve"> </w:t>
      </w:r>
      <w:r w:rsidR="00952765" w:rsidRPr="007D1322">
        <w:rPr>
          <w:sz w:val="28"/>
          <w:szCs w:val="28"/>
        </w:rPr>
        <w:t>не</w:t>
      </w:r>
      <w:r w:rsidR="00FC1908" w:rsidRPr="007D1322">
        <w:rPr>
          <w:sz w:val="28"/>
          <w:szCs w:val="28"/>
        </w:rPr>
        <w:t xml:space="preserve"> </w:t>
      </w:r>
      <w:r w:rsidR="00952765" w:rsidRPr="007D1322">
        <w:rPr>
          <w:sz w:val="28"/>
          <w:szCs w:val="28"/>
        </w:rPr>
        <w:t>достижения цели, находить ошибку, давать оценк</w:t>
      </w:r>
      <w:r w:rsidRPr="007D1322">
        <w:rPr>
          <w:sz w:val="28"/>
          <w:szCs w:val="28"/>
        </w:rPr>
        <w:t>у приоб</w:t>
      </w:r>
      <w:r w:rsidR="00952765" w:rsidRPr="007D1322">
        <w:rPr>
          <w:sz w:val="28"/>
          <w:szCs w:val="28"/>
        </w:rPr>
        <w:t>ретённому опыту.</w:t>
      </w:r>
    </w:p>
    <w:p w14:paraId="6F4A59F9" w14:textId="77777777" w:rsidR="00CF2AE1" w:rsidRPr="007D1322" w:rsidRDefault="00952765" w:rsidP="00BD41AF">
      <w:pPr>
        <w:pStyle w:val="32"/>
        <w:spacing w:line="240" w:lineRule="auto"/>
        <w:jc w:val="center"/>
        <w:rPr>
          <w:b/>
          <w:sz w:val="28"/>
          <w:szCs w:val="28"/>
        </w:rPr>
      </w:pPr>
      <w:r w:rsidRPr="007D1322">
        <w:rPr>
          <w:b/>
          <w:sz w:val="28"/>
          <w:szCs w:val="28"/>
        </w:rPr>
        <w:t>П</w:t>
      </w:r>
      <w:r w:rsidR="00175561" w:rsidRPr="007D1322">
        <w:rPr>
          <w:b/>
          <w:sz w:val="28"/>
          <w:szCs w:val="28"/>
        </w:rPr>
        <w:t>редметные результаты</w:t>
      </w:r>
    </w:p>
    <w:p w14:paraId="126A9A59" w14:textId="77777777" w:rsidR="00AD0E3E" w:rsidRPr="007D1322" w:rsidRDefault="00AD0E3E" w:rsidP="00BD41AF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7D1322">
        <w:rPr>
          <w:rFonts w:ascii="Times New Roman" w:hAnsi="Times New Roman"/>
          <w:sz w:val="28"/>
          <w:szCs w:val="28"/>
        </w:rPr>
        <w:t>Осознание значения математики для повседневной жиз</w:t>
      </w:r>
      <w:r w:rsidRPr="007D1322">
        <w:rPr>
          <w:rFonts w:ascii="Times New Roman" w:hAnsi="Times New Roman"/>
          <w:sz w:val="28"/>
          <w:szCs w:val="28"/>
        </w:rPr>
        <w:softHyphen/>
        <w:t>ни человека.</w:t>
      </w:r>
    </w:p>
    <w:p w14:paraId="1EB00999" w14:textId="77777777" w:rsidR="00AD0E3E" w:rsidRPr="007D1322" w:rsidRDefault="00AD0E3E" w:rsidP="00BD41AF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D1322">
        <w:rPr>
          <w:rFonts w:ascii="Times New Roman" w:hAnsi="Times New Roman"/>
          <w:sz w:val="28"/>
          <w:szCs w:val="28"/>
        </w:rPr>
        <w:t>Представление о математической науке как сфере математической деятельности, об этапах её развития, о её значимости для развития цивилизации.</w:t>
      </w:r>
    </w:p>
    <w:p w14:paraId="626CEE13" w14:textId="77777777" w:rsidR="00AD0E3E" w:rsidRPr="007D1322" w:rsidRDefault="00AD0E3E" w:rsidP="00BD41AF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D1322">
        <w:rPr>
          <w:rFonts w:ascii="Times New Roman" w:hAnsi="Times New Roman"/>
          <w:sz w:val="28"/>
          <w:szCs w:val="28"/>
        </w:rPr>
        <w:t>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</w:t>
      </w:r>
      <w:r w:rsidRPr="007D1322">
        <w:rPr>
          <w:rFonts w:ascii="Times New Roman" w:hAnsi="Times New Roman"/>
          <w:sz w:val="28"/>
          <w:szCs w:val="28"/>
        </w:rPr>
        <w:softHyphen/>
        <w:t>лики, проводить классификации, логические обосно</w:t>
      </w:r>
      <w:r w:rsidRPr="007D1322">
        <w:rPr>
          <w:rFonts w:ascii="Times New Roman" w:hAnsi="Times New Roman"/>
          <w:sz w:val="28"/>
          <w:szCs w:val="28"/>
        </w:rPr>
        <w:softHyphen/>
        <w:t>вания.</w:t>
      </w:r>
    </w:p>
    <w:p w14:paraId="07F63149" w14:textId="77777777" w:rsidR="00AD0E3E" w:rsidRPr="007D1322" w:rsidRDefault="00AD0E3E" w:rsidP="00BD41AF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D1322">
        <w:rPr>
          <w:rFonts w:ascii="Times New Roman" w:hAnsi="Times New Roman"/>
          <w:sz w:val="28"/>
          <w:szCs w:val="28"/>
        </w:rPr>
        <w:t>Владение базовым понятийным аппаратом по основным разделам содержания.</w:t>
      </w:r>
    </w:p>
    <w:p w14:paraId="0ACD83F5" w14:textId="77777777" w:rsidR="00AD0E3E" w:rsidRDefault="00AD0E3E" w:rsidP="00BD41AF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D1322">
        <w:rPr>
          <w:rFonts w:ascii="Times New Roman" w:hAnsi="Times New Roman"/>
          <w:sz w:val="28"/>
          <w:szCs w:val="28"/>
        </w:rPr>
        <w:t>Систематические знания о функциях и их свойствах.</w:t>
      </w:r>
    </w:p>
    <w:p w14:paraId="094BF798" w14:textId="77777777" w:rsidR="00F53E46" w:rsidRDefault="00F53E46" w:rsidP="00F53E4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42662E6D" w14:textId="77777777" w:rsidR="00F53E46" w:rsidRDefault="00F53E46" w:rsidP="00F53E4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650FEBE1" w14:textId="77777777" w:rsidR="00F53E46" w:rsidRDefault="00F53E46" w:rsidP="00F53E4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2ED9003D" w14:textId="77777777" w:rsidR="00F53E46" w:rsidRPr="007D1322" w:rsidRDefault="00F53E46" w:rsidP="00F53E46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14:paraId="55EAF468" w14:textId="77777777" w:rsidR="00AD0E3E" w:rsidRPr="007D1322" w:rsidRDefault="00AD0E3E" w:rsidP="00BD41AF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D1322">
        <w:rPr>
          <w:rFonts w:ascii="Times New Roman" w:hAnsi="Times New Roman"/>
          <w:sz w:val="28"/>
          <w:szCs w:val="28"/>
        </w:rPr>
        <w:t>Практически значимые математические умения и навы</w:t>
      </w:r>
      <w:r w:rsidRPr="007D1322">
        <w:rPr>
          <w:rFonts w:ascii="Times New Roman" w:hAnsi="Times New Roman"/>
          <w:sz w:val="28"/>
          <w:szCs w:val="28"/>
        </w:rPr>
        <w:softHyphen/>
        <w:t>ки, их применение к решению математических и нематематических задач, предполагающее умения:</w:t>
      </w:r>
    </w:p>
    <w:p w14:paraId="31AF283A" w14:textId="77777777" w:rsidR="00AD0E3E" w:rsidRPr="007D1322" w:rsidRDefault="00AD0E3E" w:rsidP="00BD41AF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D1322">
        <w:rPr>
          <w:rFonts w:ascii="Times New Roman" w:hAnsi="Times New Roman"/>
          <w:sz w:val="28"/>
          <w:szCs w:val="28"/>
        </w:rPr>
        <w:t xml:space="preserve">выполнять вычисления с натуральными числами, обыкновенными и десятичными дробями, положительными и отрицательными числами;  </w:t>
      </w:r>
    </w:p>
    <w:p w14:paraId="27A708DF" w14:textId="77777777" w:rsidR="00AD0E3E" w:rsidRPr="007D1322" w:rsidRDefault="00AD0E3E" w:rsidP="00BD41AF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D1322">
        <w:rPr>
          <w:rFonts w:ascii="Times New Roman" w:hAnsi="Times New Roman"/>
          <w:sz w:val="28"/>
          <w:szCs w:val="28"/>
        </w:rPr>
        <w:t>решать уравнения, неравенства, системы уравнений и неравенств;</w:t>
      </w:r>
    </w:p>
    <w:p w14:paraId="4E0C17A5" w14:textId="77777777" w:rsidR="00AD0E3E" w:rsidRPr="007D1322" w:rsidRDefault="00AD0E3E" w:rsidP="00BD41AF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D1322">
        <w:rPr>
          <w:rFonts w:ascii="Times New Roman" w:hAnsi="Times New Roman"/>
          <w:sz w:val="28"/>
          <w:szCs w:val="28"/>
        </w:rPr>
        <w:t>решать текстовые задачи арифметическим способом и с помощью составления и решения уравнений;</w:t>
      </w:r>
    </w:p>
    <w:p w14:paraId="40F3FD77" w14:textId="77777777" w:rsidR="00AD0E3E" w:rsidRPr="007D1322" w:rsidRDefault="00AD0E3E" w:rsidP="00BD41AF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D1322">
        <w:rPr>
          <w:rFonts w:ascii="Times New Roman" w:hAnsi="Times New Roman"/>
          <w:sz w:val="28"/>
          <w:szCs w:val="28"/>
        </w:rPr>
        <w:t>использовать алгебраический язык для описания предметов окружающего мира и создания соответствующих математических моделей;</w:t>
      </w:r>
    </w:p>
    <w:p w14:paraId="6B4FA6FA" w14:textId="77777777" w:rsidR="00AD0E3E" w:rsidRPr="007D1322" w:rsidRDefault="00AD0E3E" w:rsidP="00BD41AF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D1322">
        <w:rPr>
          <w:rFonts w:ascii="Times New Roman" w:hAnsi="Times New Roman"/>
          <w:sz w:val="28"/>
          <w:szCs w:val="28"/>
        </w:rPr>
        <w:t>проводить практические расчёты: вычисления с процентами, вычисления статистических характеристик выполнение приближённых вычислений;</w:t>
      </w:r>
    </w:p>
    <w:p w14:paraId="69C5C279" w14:textId="77777777" w:rsidR="00AD0E3E" w:rsidRPr="007D1322" w:rsidRDefault="00AD0E3E" w:rsidP="00BD41AF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D1322">
        <w:rPr>
          <w:rFonts w:ascii="Times New Roman" w:hAnsi="Times New Roman"/>
          <w:sz w:val="28"/>
          <w:szCs w:val="28"/>
        </w:rPr>
        <w:t>выполнять тождественные преобразования рациональных выражений;</w:t>
      </w:r>
    </w:p>
    <w:p w14:paraId="62C28D52" w14:textId="77777777" w:rsidR="00AD0E3E" w:rsidRPr="007D1322" w:rsidRDefault="00AD0E3E" w:rsidP="00BD41AF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D1322">
        <w:rPr>
          <w:rFonts w:ascii="Times New Roman" w:hAnsi="Times New Roman"/>
          <w:sz w:val="28"/>
          <w:szCs w:val="28"/>
        </w:rPr>
        <w:t>выполнять операции над множествами;</w:t>
      </w:r>
    </w:p>
    <w:p w14:paraId="5CB47C2C" w14:textId="77777777" w:rsidR="00AD0E3E" w:rsidRPr="007D1322" w:rsidRDefault="00AD0E3E" w:rsidP="00BD41AF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D1322">
        <w:rPr>
          <w:rFonts w:ascii="Times New Roman" w:hAnsi="Times New Roman"/>
          <w:sz w:val="28"/>
          <w:szCs w:val="28"/>
        </w:rPr>
        <w:t>исследовать функции и строить их графики;</w:t>
      </w:r>
    </w:p>
    <w:p w14:paraId="130C87B8" w14:textId="77777777" w:rsidR="00AD0E3E" w:rsidRPr="007D1322" w:rsidRDefault="00AD0E3E" w:rsidP="00BD41AF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D1322">
        <w:rPr>
          <w:rFonts w:ascii="Times New Roman" w:hAnsi="Times New Roman"/>
          <w:sz w:val="28"/>
          <w:szCs w:val="28"/>
        </w:rPr>
        <w:t>читать и использовать информацию, представленную в виде таблицы, диаграммы (столбчатой или круговой);</w:t>
      </w:r>
    </w:p>
    <w:p w14:paraId="62BF4840" w14:textId="77777777" w:rsidR="00AD0E3E" w:rsidRPr="007F0B54" w:rsidRDefault="00AD0E3E" w:rsidP="00BD41AF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7D1322">
        <w:rPr>
          <w:rFonts w:ascii="Times New Roman" w:hAnsi="Times New Roman"/>
          <w:sz w:val="28"/>
          <w:szCs w:val="28"/>
        </w:rPr>
        <w:t>решать простейшие комбинаторные задачи</w:t>
      </w:r>
      <w:r w:rsidRPr="007F0B54">
        <w:rPr>
          <w:rFonts w:ascii="Times New Roman" w:hAnsi="Times New Roman"/>
          <w:sz w:val="24"/>
          <w:szCs w:val="24"/>
        </w:rPr>
        <w:t>.</w:t>
      </w:r>
    </w:p>
    <w:p w14:paraId="5F43B81C" w14:textId="77777777" w:rsidR="00725B2F" w:rsidRPr="007F0B54" w:rsidRDefault="00725B2F" w:rsidP="00725B2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14:paraId="43FAE37D" w14:textId="77777777" w:rsidR="00725B2F" w:rsidRPr="00F53E46" w:rsidRDefault="00725B2F" w:rsidP="00725B2F">
      <w:pPr>
        <w:spacing w:after="0" w:line="240" w:lineRule="auto"/>
        <w:ind w:left="720"/>
        <w:jc w:val="center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b/>
          <w:sz w:val="28"/>
          <w:szCs w:val="28"/>
        </w:rPr>
        <w:t xml:space="preserve">Планируемые результаты </w:t>
      </w:r>
      <w:r w:rsidRPr="00F53E46">
        <w:rPr>
          <w:rFonts w:ascii="Times New Roman" w:hAnsi="Times New Roman"/>
          <w:b/>
          <w:sz w:val="28"/>
          <w:szCs w:val="28"/>
          <w:lang w:eastAsia="ru-RU"/>
        </w:rPr>
        <w:t>обучения.</w:t>
      </w:r>
    </w:p>
    <w:tbl>
      <w:tblPr>
        <w:tblStyle w:val="33"/>
        <w:tblW w:w="10065" w:type="dxa"/>
        <w:tblInd w:w="-743" w:type="dxa"/>
        <w:tblLayout w:type="fixed"/>
        <w:tblLook w:val="04A0" w:firstRow="1" w:lastRow="0" w:firstColumn="1" w:lastColumn="0" w:noHBand="0" w:noVBand="1"/>
      </w:tblPr>
      <w:tblGrid>
        <w:gridCol w:w="1560"/>
        <w:gridCol w:w="4961"/>
        <w:gridCol w:w="3544"/>
      </w:tblGrid>
      <w:tr w:rsidR="007F0B54" w:rsidRPr="007F0B54" w14:paraId="2D5FC691" w14:textId="77777777" w:rsidTr="00F53E46">
        <w:trPr>
          <w:trHeight w:val="143"/>
        </w:trPr>
        <w:tc>
          <w:tcPr>
            <w:tcW w:w="1560" w:type="dxa"/>
          </w:tcPr>
          <w:p w14:paraId="0AF5F9AC" w14:textId="77777777" w:rsidR="00725B2F" w:rsidRPr="00F53E46" w:rsidRDefault="00725B2F" w:rsidP="00725B2F">
            <w:pPr>
              <w:tabs>
                <w:tab w:val="left" w:pos="72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53E46">
              <w:rPr>
                <w:rFonts w:ascii="Times New Roman" w:hAnsi="Times New Roman"/>
                <w:b/>
                <w:i/>
                <w:sz w:val="24"/>
                <w:szCs w:val="24"/>
              </w:rPr>
              <w:t>Тема раздела</w:t>
            </w:r>
          </w:p>
        </w:tc>
        <w:tc>
          <w:tcPr>
            <w:tcW w:w="4961" w:type="dxa"/>
          </w:tcPr>
          <w:p w14:paraId="1977E4FF" w14:textId="77777777" w:rsidR="00725B2F" w:rsidRPr="00F53E46" w:rsidRDefault="00725B2F" w:rsidP="00725B2F">
            <w:pPr>
              <w:tabs>
                <w:tab w:val="left" w:pos="7237"/>
              </w:tabs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53E46"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t>Обучающийся научится</w:t>
            </w:r>
          </w:p>
        </w:tc>
        <w:tc>
          <w:tcPr>
            <w:tcW w:w="3544" w:type="dxa"/>
          </w:tcPr>
          <w:p w14:paraId="2798D63E" w14:textId="77777777" w:rsidR="00725B2F" w:rsidRPr="00F53E46" w:rsidRDefault="00725B2F" w:rsidP="00725B2F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53E46">
              <w:rPr>
                <w:rFonts w:ascii="Times New Roman" w:hAnsi="Times New Roman"/>
                <w:b/>
                <w:i/>
                <w:sz w:val="24"/>
                <w:szCs w:val="24"/>
                <w:lang w:eastAsia="ru-RU"/>
              </w:rPr>
              <w:t>Обучающийся получит возможность научиться</w:t>
            </w:r>
          </w:p>
        </w:tc>
      </w:tr>
      <w:tr w:rsidR="007F0B54" w:rsidRPr="007F0B54" w14:paraId="050A91EC" w14:textId="77777777" w:rsidTr="00F53E46">
        <w:trPr>
          <w:trHeight w:val="143"/>
        </w:trPr>
        <w:tc>
          <w:tcPr>
            <w:tcW w:w="1560" w:type="dxa"/>
          </w:tcPr>
          <w:p w14:paraId="4E516B70" w14:textId="77777777" w:rsidR="00725B2F" w:rsidRPr="007F0B54" w:rsidRDefault="00725B2F" w:rsidP="00725B2F">
            <w:pPr>
              <w:tabs>
                <w:tab w:val="left" w:pos="7237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4961" w:type="dxa"/>
          </w:tcPr>
          <w:p w14:paraId="24937B76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оперировать понятиями «тождество», «тождественное преобразование», решать задачи, содержащие буквенные данные, работать с формулами;</w:t>
            </w:r>
          </w:p>
          <w:p w14:paraId="48F41431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оперировать понятием «квадратный корень», применять его в вычислениях;</w:t>
            </w:r>
          </w:p>
          <w:p w14:paraId="56B769BA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выполнять преобразование выражений, содержащих степени с целыми показателями и квадратные корни;</w:t>
            </w:r>
          </w:p>
          <w:p w14:paraId="555FDAD0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выполнять тождественные преобразования рациональных выражений на основе правил действий над многочленами и алгебраическими дробями;</w:t>
            </w:r>
          </w:p>
          <w:p w14:paraId="595A3A06" w14:textId="77777777" w:rsidR="00725B2F" w:rsidRPr="007F0B54" w:rsidRDefault="00725B2F" w:rsidP="00725B2F">
            <w:pPr>
              <w:tabs>
                <w:tab w:val="left" w:pos="7237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выполнять разложение многочленов на множители.</w:t>
            </w:r>
          </w:p>
        </w:tc>
        <w:tc>
          <w:tcPr>
            <w:tcW w:w="3544" w:type="dxa"/>
          </w:tcPr>
          <w:p w14:paraId="7570D78F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применять тождественные преобразования для решения задач из различных разделов курса.</w:t>
            </w:r>
          </w:p>
        </w:tc>
      </w:tr>
      <w:tr w:rsidR="007F0B54" w:rsidRPr="007F0B54" w14:paraId="37FC4C76" w14:textId="77777777" w:rsidTr="00F53E46">
        <w:trPr>
          <w:trHeight w:val="143"/>
        </w:trPr>
        <w:tc>
          <w:tcPr>
            <w:tcW w:w="1560" w:type="dxa"/>
          </w:tcPr>
          <w:p w14:paraId="018CBFB6" w14:textId="77777777" w:rsidR="00725B2F" w:rsidRPr="007F0B54" w:rsidRDefault="00725B2F" w:rsidP="00725B2F">
            <w:pPr>
              <w:tabs>
                <w:tab w:val="left" w:pos="7237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Уравнения</w:t>
            </w:r>
          </w:p>
        </w:tc>
        <w:tc>
          <w:tcPr>
            <w:tcW w:w="4961" w:type="dxa"/>
          </w:tcPr>
          <w:p w14:paraId="0FA36CB5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решать основные виды рациональных уравнений с одной переменной, системы двух уравнений с двумя переменными;</w:t>
            </w:r>
          </w:p>
          <w:p w14:paraId="0B8E0917" w14:textId="77777777" w:rsidR="00F53E46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 xml:space="preserve">- понимать уравнение как важнейшую математическую модель для описания и изучения разнообразных реальных </w:t>
            </w:r>
          </w:p>
          <w:p w14:paraId="62FF7236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 xml:space="preserve">ситуаций, решать текстовые задачи </w:t>
            </w:r>
            <w:r w:rsidRPr="007F0B54">
              <w:rPr>
                <w:rFonts w:ascii="Times New Roman" w:hAnsi="Times New Roman"/>
                <w:sz w:val="24"/>
                <w:szCs w:val="24"/>
              </w:rPr>
              <w:lastRenderedPageBreak/>
              <w:t>алгебраическим методом;</w:t>
            </w:r>
          </w:p>
          <w:p w14:paraId="7CCD624F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SchoolBookSanPin" w:hAnsi="SchoolBookSanPin" w:cs="SchoolBookSanPin"/>
                <w:sz w:val="21"/>
                <w:szCs w:val="21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применять графические представления для исследования уравнений, исследования и решения систем уравнений с двумя переменными.</w:t>
            </w:r>
          </w:p>
        </w:tc>
        <w:tc>
          <w:tcPr>
            <w:tcW w:w="3544" w:type="dxa"/>
          </w:tcPr>
          <w:p w14:paraId="6E416D61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</w:pPr>
            <w:r w:rsidRPr="007F0B54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овладеть специальными приёмами решения уравнений и систем уравнений. </w:t>
            </w:r>
          </w:p>
          <w:p w14:paraId="5F0E05AB" w14:textId="77777777" w:rsidR="00725B2F" w:rsidRPr="007F0B54" w:rsidRDefault="00725B2F" w:rsidP="00725B2F">
            <w:pPr>
              <w:spacing w:after="0" w:line="240" w:lineRule="auto"/>
            </w:pPr>
          </w:p>
        </w:tc>
      </w:tr>
      <w:tr w:rsidR="007F0B54" w:rsidRPr="007F0B54" w14:paraId="702DE540" w14:textId="77777777" w:rsidTr="00F53E46">
        <w:trPr>
          <w:trHeight w:val="143"/>
        </w:trPr>
        <w:tc>
          <w:tcPr>
            <w:tcW w:w="1560" w:type="dxa"/>
          </w:tcPr>
          <w:p w14:paraId="650E0E73" w14:textId="77777777" w:rsidR="00725B2F" w:rsidRPr="007F0B54" w:rsidRDefault="00725B2F" w:rsidP="00725B2F">
            <w:pPr>
              <w:tabs>
                <w:tab w:val="left" w:pos="7237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Неравенства</w:t>
            </w:r>
          </w:p>
        </w:tc>
        <w:tc>
          <w:tcPr>
            <w:tcW w:w="4961" w:type="dxa"/>
          </w:tcPr>
          <w:p w14:paraId="674D4BD5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понимать терминологию и символику, связанные с</w:t>
            </w:r>
          </w:p>
          <w:p w14:paraId="1B632676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отношением неравенства, свойства числовых неравенств;</w:t>
            </w:r>
          </w:p>
          <w:p w14:paraId="45C74EEA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решать линейные неравенства с одной переменной и их</w:t>
            </w:r>
          </w:p>
          <w:p w14:paraId="0A2B3CE1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системы; решать квадратные неравенства с опорой на графические представления;</w:t>
            </w:r>
          </w:p>
          <w:p w14:paraId="37CB3D5C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применять аппарат неравенств для решения задач из различных разделов курса.</w:t>
            </w:r>
          </w:p>
        </w:tc>
        <w:tc>
          <w:tcPr>
            <w:tcW w:w="3544" w:type="dxa"/>
          </w:tcPr>
          <w:p w14:paraId="0AFDC00D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освоить разнообразные приёмы доказательства неравенств;</w:t>
            </w:r>
          </w:p>
          <w:p w14:paraId="43BD6D18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уверенно применять аппарат неравенств для</w:t>
            </w:r>
          </w:p>
          <w:p w14:paraId="550EF84D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решения разнообразных математических задач, задач из смежных предметов и практики.</w:t>
            </w:r>
          </w:p>
          <w:p w14:paraId="3A587FDC" w14:textId="77777777" w:rsidR="00725B2F" w:rsidRPr="007F0B54" w:rsidRDefault="00725B2F" w:rsidP="00725B2F">
            <w:pPr>
              <w:spacing w:after="0" w:line="240" w:lineRule="auto"/>
            </w:pPr>
          </w:p>
        </w:tc>
      </w:tr>
      <w:tr w:rsidR="007F0B54" w:rsidRPr="007F0B54" w14:paraId="0556D6B0" w14:textId="77777777" w:rsidTr="00F53E46">
        <w:trPr>
          <w:trHeight w:val="143"/>
        </w:trPr>
        <w:tc>
          <w:tcPr>
            <w:tcW w:w="1560" w:type="dxa"/>
          </w:tcPr>
          <w:p w14:paraId="2BC0A949" w14:textId="77777777" w:rsidR="00725B2F" w:rsidRPr="007F0B54" w:rsidRDefault="00725B2F" w:rsidP="00725B2F">
            <w:pPr>
              <w:tabs>
                <w:tab w:val="left" w:pos="7237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Числовые множества.</w:t>
            </w:r>
          </w:p>
        </w:tc>
        <w:tc>
          <w:tcPr>
            <w:tcW w:w="4961" w:type="dxa"/>
          </w:tcPr>
          <w:p w14:paraId="192B11B1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понимать терминологию и символику, связанные с понятием множества, выполнять операции над множествами;</w:t>
            </w:r>
          </w:p>
          <w:p w14:paraId="2452614F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использовать начальные представления о множестве действительных чисел.</w:t>
            </w:r>
          </w:p>
        </w:tc>
        <w:tc>
          <w:tcPr>
            <w:tcW w:w="3544" w:type="dxa"/>
          </w:tcPr>
          <w:p w14:paraId="076BDB69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развивать представление о множествах;</w:t>
            </w:r>
          </w:p>
          <w:p w14:paraId="4FCCF81A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развивать представление о числе и числовых системах от натуральных до действительных чисел.</w:t>
            </w:r>
          </w:p>
        </w:tc>
      </w:tr>
      <w:tr w:rsidR="007F0B54" w:rsidRPr="007F0B54" w14:paraId="2D75078B" w14:textId="77777777" w:rsidTr="00F53E46">
        <w:trPr>
          <w:trHeight w:val="143"/>
        </w:trPr>
        <w:tc>
          <w:tcPr>
            <w:tcW w:w="1560" w:type="dxa"/>
          </w:tcPr>
          <w:p w14:paraId="6F76DE39" w14:textId="77777777" w:rsidR="00725B2F" w:rsidRPr="007F0B54" w:rsidRDefault="00725B2F" w:rsidP="00725B2F">
            <w:pPr>
              <w:tabs>
                <w:tab w:val="left" w:pos="7237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Функции.</w:t>
            </w:r>
          </w:p>
        </w:tc>
        <w:tc>
          <w:tcPr>
            <w:tcW w:w="4961" w:type="dxa"/>
          </w:tcPr>
          <w:p w14:paraId="3E382B11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 xml:space="preserve"> - понимать и использовать функциональные понятия, язык (термины, символические обозначения); </w:t>
            </w:r>
          </w:p>
          <w:p w14:paraId="0BD8F67B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строить графики элементарных функций, исследовать свойства числовых функций на основе изучения поведения их графиков;</w:t>
            </w:r>
          </w:p>
          <w:p w14:paraId="1D749537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;</w:t>
            </w:r>
          </w:p>
          <w:p w14:paraId="1C8D323A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понимать и использовать язык последовательностей (термины, символические обозначения);</w:t>
            </w:r>
          </w:p>
          <w:p w14:paraId="6FCCAD57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SchoolBookSanPin" w:hAnsi="SchoolBookSanPin" w:cs="SchoolBookSanPin"/>
                <w:sz w:val="21"/>
                <w:szCs w:val="21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применять формулы, связанные с арифметической и геометрической прогрессиями, и аппарат, сформированный при изучении других разделов курса, к решению задач, в том числе с контекстом из реальной жизни.</w:t>
            </w:r>
          </w:p>
        </w:tc>
        <w:tc>
          <w:tcPr>
            <w:tcW w:w="3544" w:type="dxa"/>
          </w:tcPr>
          <w:p w14:paraId="1A22CD62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="00DB727A" w:rsidRPr="007F0B54">
              <w:rPr>
                <w:rFonts w:ascii="Times New Roman" w:hAnsi="Times New Roman"/>
                <w:sz w:val="24"/>
                <w:szCs w:val="24"/>
              </w:rPr>
              <w:t xml:space="preserve">решать </w:t>
            </w:r>
            <w:r w:rsidRPr="007F0B54">
              <w:rPr>
                <w:rFonts w:ascii="Times New Roman" w:hAnsi="Times New Roman"/>
                <w:sz w:val="24"/>
                <w:szCs w:val="24"/>
              </w:rPr>
              <w:t xml:space="preserve">комбинированные задачи с применением формул </w:t>
            </w:r>
            <w:r w:rsidRPr="007F0B54">
              <w:rPr>
                <w:rFonts w:ascii="Times New Roman" w:hAnsi="Times New Roman"/>
                <w:i/>
                <w:iCs/>
                <w:sz w:val="24"/>
                <w:szCs w:val="24"/>
              </w:rPr>
              <w:t>n</w:t>
            </w:r>
            <w:r w:rsidRPr="007F0B54">
              <w:rPr>
                <w:rFonts w:ascii="Times New Roman" w:hAnsi="Times New Roman"/>
                <w:sz w:val="24"/>
                <w:szCs w:val="24"/>
              </w:rPr>
              <w:t xml:space="preserve">-го члена и суммы </w:t>
            </w:r>
            <w:r w:rsidRPr="007F0B54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n </w:t>
            </w:r>
            <w:r w:rsidRPr="007F0B54">
              <w:rPr>
                <w:rFonts w:ascii="Times New Roman" w:hAnsi="Times New Roman"/>
                <w:sz w:val="24"/>
                <w:szCs w:val="24"/>
              </w:rPr>
              <w:t>первых членов арифметической и геометрическо</w:t>
            </w:r>
            <w:r w:rsidR="00DB727A" w:rsidRPr="007F0B54">
              <w:rPr>
                <w:rFonts w:ascii="Times New Roman" w:hAnsi="Times New Roman"/>
                <w:sz w:val="24"/>
                <w:szCs w:val="24"/>
              </w:rPr>
              <w:t xml:space="preserve">й прогрессий, применяя при этом </w:t>
            </w:r>
            <w:r w:rsidRPr="007F0B54">
              <w:rPr>
                <w:rFonts w:ascii="Times New Roman" w:hAnsi="Times New Roman"/>
                <w:sz w:val="24"/>
                <w:szCs w:val="24"/>
              </w:rPr>
              <w:t>аппарат уравнений и неравенств;</w:t>
            </w:r>
          </w:p>
          <w:p w14:paraId="442DD5EF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</w:pPr>
            <w:r w:rsidRPr="007F0B54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="00DB727A" w:rsidRPr="007F0B54">
              <w:rPr>
                <w:rFonts w:ascii="Times New Roman" w:hAnsi="Times New Roman"/>
                <w:sz w:val="24"/>
                <w:szCs w:val="24"/>
              </w:rPr>
              <w:t xml:space="preserve">понимать </w:t>
            </w:r>
            <w:r w:rsidRPr="007F0B54">
              <w:rPr>
                <w:rFonts w:ascii="Times New Roman" w:hAnsi="Times New Roman"/>
                <w:sz w:val="24"/>
                <w:szCs w:val="24"/>
              </w:rPr>
              <w:t>арифметическую и геометрическую прогрессии как функции натурального аргумента.</w:t>
            </w:r>
          </w:p>
        </w:tc>
      </w:tr>
      <w:tr w:rsidR="00725B2F" w:rsidRPr="007F0B54" w14:paraId="38BEAC13" w14:textId="77777777" w:rsidTr="00F53E46">
        <w:trPr>
          <w:trHeight w:val="143"/>
        </w:trPr>
        <w:tc>
          <w:tcPr>
            <w:tcW w:w="1560" w:type="dxa"/>
          </w:tcPr>
          <w:p w14:paraId="7DAF318A" w14:textId="77777777" w:rsidR="00725B2F" w:rsidRPr="007F0B54" w:rsidRDefault="00725B2F" w:rsidP="00725B2F">
            <w:pPr>
              <w:tabs>
                <w:tab w:val="left" w:pos="7237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Элементы прикладной математики.</w:t>
            </w:r>
          </w:p>
        </w:tc>
        <w:tc>
          <w:tcPr>
            <w:tcW w:w="4961" w:type="dxa"/>
          </w:tcPr>
          <w:p w14:paraId="450C775D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использовать в ходе решения задач элементарные представления, связанные с приближёнными значениями величин;</w:t>
            </w:r>
          </w:p>
          <w:p w14:paraId="0A4C0AEC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использовать про</w:t>
            </w:r>
            <w:r w:rsidR="00DB727A" w:rsidRPr="007F0B54">
              <w:rPr>
                <w:rFonts w:ascii="Times New Roman" w:hAnsi="Times New Roman"/>
                <w:sz w:val="24"/>
                <w:szCs w:val="24"/>
              </w:rPr>
              <w:t xml:space="preserve">стейшие способы представления и </w:t>
            </w:r>
            <w:r w:rsidRPr="007F0B54">
              <w:rPr>
                <w:rFonts w:ascii="Times New Roman" w:hAnsi="Times New Roman"/>
                <w:sz w:val="24"/>
                <w:szCs w:val="24"/>
              </w:rPr>
              <w:t>анализа статистических данных;</w:t>
            </w:r>
          </w:p>
          <w:p w14:paraId="224BB4F0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находить относительную частоту и вероятность случайного события;</w:t>
            </w:r>
          </w:p>
          <w:p w14:paraId="4D690D50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SchoolBookSanPin" w:hAnsi="SchoolBookSanPin" w:cs="SchoolBookSanPin"/>
                <w:sz w:val="21"/>
                <w:szCs w:val="21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решать комбинаторные задачи на нахождение числа объектов или комбинаций.</w:t>
            </w:r>
          </w:p>
        </w:tc>
        <w:tc>
          <w:tcPr>
            <w:tcW w:w="3544" w:type="dxa"/>
          </w:tcPr>
          <w:p w14:paraId="5230A3C2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приобрести первоначальный опыт организации сбора данных при проведении опроса общественного мнения, осуществлять их анализ, представлять результаты</w:t>
            </w:r>
          </w:p>
          <w:p w14:paraId="2F072052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опроса в виде таблицы, диаграммы;</w:t>
            </w:r>
          </w:p>
          <w:p w14:paraId="3F6FB145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- научиться некоторым специальным приёмам решения</w:t>
            </w:r>
          </w:p>
          <w:p w14:paraId="3AF088D8" w14:textId="77777777" w:rsidR="00725B2F" w:rsidRPr="007F0B54" w:rsidRDefault="00725B2F" w:rsidP="00725B2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F0B54">
              <w:rPr>
                <w:rFonts w:ascii="Times New Roman" w:hAnsi="Times New Roman"/>
                <w:sz w:val="24"/>
                <w:szCs w:val="24"/>
              </w:rPr>
              <w:t>комбинаторных задач математики.</w:t>
            </w:r>
          </w:p>
        </w:tc>
      </w:tr>
    </w:tbl>
    <w:p w14:paraId="05DC1412" w14:textId="77777777" w:rsidR="007D1322" w:rsidRDefault="007D1322" w:rsidP="007D1322">
      <w:pPr>
        <w:pStyle w:val="13"/>
        <w:shd w:val="clear" w:color="auto" w:fill="auto"/>
        <w:tabs>
          <w:tab w:val="left" w:pos="1224"/>
        </w:tabs>
        <w:spacing w:before="0"/>
        <w:ind w:firstLine="0"/>
        <w:rPr>
          <w:b/>
          <w:bCs/>
          <w:sz w:val="24"/>
          <w:szCs w:val="24"/>
        </w:rPr>
      </w:pPr>
    </w:p>
    <w:p w14:paraId="66FAAEBC" w14:textId="77777777" w:rsidR="00F53E46" w:rsidRDefault="00F53E46" w:rsidP="005A4103">
      <w:pPr>
        <w:pStyle w:val="13"/>
        <w:shd w:val="clear" w:color="auto" w:fill="auto"/>
        <w:tabs>
          <w:tab w:val="left" w:pos="1224"/>
        </w:tabs>
        <w:spacing w:before="0"/>
        <w:ind w:firstLine="0"/>
        <w:jc w:val="center"/>
        <w:rPr>
          <w:b/>
          <w:bCs/>
          <w:sz w:val="24"/>
          <w:szCs w:val="24"/>
        </w:rPr>
      </w:pPr>
    </w:p>
    <w:p w14:paraId="3A0E44FA" w14:textId="77777777" w:rsidR="00F53E46" w:rsidRDefault="00F53E46" w:rsidP="005A4103">
      <w:pPr>
        <w:pStyle w:val="13"/>
        <w:shd w:val="clear" w:color="auto" w:fill="auto"/>
        <w:tabs>
          <w:tab w:val="left" w:pos="1224"/>
        </w:tabs>
        <w:spacing w:before="0"/>
        <w:ind w:firstLine="0"/>
        <w:jc w:val="center"/>
        <w:rPr>
          <w:b/>
          <w:bCs/>
          <w:sz w:val="24"/>
          <w:szCs w:val="24"/>
        </w:rPr>
      </w:pPr>
    </w:p>
    <w:p w14:paraId="50790D20" w14:textId="77777777" w:rsidR="00F53E46" w:rsidRDefault="00F53E46" w:rsidP="005A4103">
      <w:pPr>
        <w:pStyle w:val="13"/>
        <w:shd w:val="clear" w:color="auto" w:fill="auto"/>
        <w:tabs>
          <w:tab w:val="left" w:pos="1224"/>
        </w:tabs>
        <w:spacing w:before="0"/>
        <w:ind w:firstLine="0"/>
        <w:jc w:val="center"/>
        <w:rPr>
          <w:b/>
          <w:bCs/>
          <w:sz w:val="24"/>
          <w:szCs w:val="24"/>
        </w:rPr>
      </w:pPr>
    </w:p>
    <w:p w14:paraId="4EF96A74" w14:textId="77777777" w:rsidR="00F53E46" w:rsidRDefault="00F53E46" w:rsidP="005A4103">
      <w:pPr>
        <w:pStyle w:val="13"/>
        <w:shd w:val="clear" w:color="auto" w:fill="auto"/>
        <w:tabs>
          <w:tab w:val="left" w:pos="1224"/>
        </w:tabs>
        <w:spacing w:before="0"/>
        <w:ind w:firstLine="0"/>
        <w:jc w:val="center"/>
        <w:rPr>
          <w:b/>
          <w:bCs/>
          <w:sz w:val="24"/>
          <w:szCs w:val="24"/>
        </w:rPr>
      </w:pPr>
    </w:p>
    <w:p w14:paraId="5175B836" w14:textId="77777777" w:rsidR="00F53E46" w:rsidRDefault="00DB727A" w:rsidP="00F53E46">
      <w:pPr>
        <w:pStyle w:val="13"/>
        <w:shd w:val="clear" w:color="auto" w:fill="auto"/>
        <w:tabs>
          <w:tab w:val="left" w:pos="1224"/>
        </w:tabs>
        <w:spacing w:before="0"/>
        <w:ind w:firstLine="0"/>
        <w:jc w:val="center"/>
        <w:rPr>
          <w:b/>
          <w:bCs/>
          <w:sz w:val="28"/>
          <w:szCs w:val="28"/>
        </w:rPr>
      </w:pPr>
      <w:r w:rsidRPr="00F53E46">
        <w:rPr>
          <w:b/>
          <w:bCs/>
          <w:sz w:val="28"/>
          <w:szCs w:val="28"/>
        </w:rPr>
        <w:t>Система оценки достижения обучающимися с задержкой психического развития планируемых результатов освоения адаптированной образовательной программы</w:t>
      </w:r>
    </w:p>
    <w:p w14:paraId="2C28C1D1" w14:textId="77777777" w:rsidR="00483B66" w:rsidRDefault="00F53E46" w:rsidP="00F53E46">
      <w:pPr>
        <w:pStyle w:val="13"/>
        <w:shd w:val="clear" w:color="auto" w:fill="auto"/>
        <w:tabs>
          <w:tab w:val="left" w:pos="1224"/>
        </w:tabs>
        <w:spacing w:before="0"/>
        <w:ind w:firstLine="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основного общего образования</w:t>
      </w:r>
    </w:p>
    <w:p w14:paraId="32A02C5E" w14:textId="77777777" w:rsidR="00F53E46" w:rsidRPr="00F53E46" w:rsidRDefault="00F53E46" w:rsidP="00F53E46">
      <w:pPr>
        <w:pStyle w:val="13"/>
        <w:shd w:val="clear" w:color="auto" w:fill="auto"/>
        <w:tabs>
          <w:tab w:val="left" w:pos="1224"/>
        </w:tabs>
        <w:spacing w:before="0"/>
        <w:ind w:firstLine="0"/>
        <w:jc w:val="center"/>
        <w:rPr>
          <w:b/>
          <w:bCs/>
          <w:sz w:val="28"/>
          <w:szCs w:val="28"/>
        </w:rPr>
      </w:pPr>
    </w:p>
    <w:p w14:paraId="45D2E9E4" w14:textId="77777777" w:rsidR="00DB727A" w:rsidRPr="00F53E46" w:rsidRDefault="00DB727A" w:rsidP="00F53E46">
      <w:pPr>
        <w:tabs>
          <w:tab w:val="left" w:pos="9288"/>
        </w:tabs>
        <w:spacing w:after="0" w:line="240" w:lineRule="auto"/>
        <w:ind w:left="-57"/>
        <w:jc w:val="both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b/>
          <w:bCs/>
          <w:sz w:val="28"/>
          <w:szCs w:val="28"/>
          <w:lang w:eastAsia="ru-RU"/>
        </w:rPr>
        <w:t xml:space="preserve">Виды контроля: </w:t>
      </w:r>
      <w:r w:rsidRPr="00F53E46">
        <w:rPr>
          <w:rFonts w:ascii="Times New Roman" w:hAnsi="Times New Roman"/>
          <w:sz w:val="28"/>
          <w:szCs w:val="28"/>
        </w:rPr>
        <w:t>входной, тематический, промежуточный, итоговая аттестация.</w:t>
      </w:r>
    </w:p>
    <w:p w14:paraId="47639E34" w14:textId="77777777" w:rsidR="00DB727A" w:rsidRPr="00F53E46" w:rsidRDefault="00DB727A" w:rsidP="00F53E46">
      <w:pPr>
        <w:tabs>
          <w:tab w:val="left" w:pos="9288"/>
        </w:tabs>
        <w:spacing w:after="0" w:line="240" w:lineRule="auto"/>
        <w:ind w:left="-57"/>
        <w:jc w:val="both"/>
        <w:rPr>
          <w:rFonts w:ascii="Times New Roman" w:hAnsi="Times New Roman"/>
          <w:b/>
          <w:sz w:val="28"/>
          <w:szCs w:val="28"/>
        </w:rPr>
      </w:pPr>
      <w:r w:rsidRPr="00F53E46">
        <w:rPr>
          <w:rFonts w:ascii="Times New Roman" w:hAnsi="Times New Roman"/>
          <w:b/>
          <w:bCs/>
          <w:sz w:val="28"/>
          <w:szCs w:val="28"/>
          <w:lang w:eastAsia="ru-RU"/>
        </w:rPr>
        <w:t>Формы организации контроля:</w:t>
      </w:r>
      <w:r w:rsidRPr="00F53E46">
        <w:rPr>
          <w:rFonts w:ascii="Times New Roman" w:hAnsi="Times New Roman"/>
          <w:sz w:val="28"/>
          <w:szCs w:val="28"/>
        </w:rPr>
        <w:t xml:space="preserve"> устный опрос, письменный опрос (контрол</w:t>
      </w:r>
      <w:r w:rsidR="005A4103" w:rsidRPr="00F53E46">
        <w:rPr>
          <w:rFonts w:ascii="Times New Roman" w:hAnsi="Times New Roman"/>
          <w:sz w:val="28"/>
          <w:szCs w:val="28"/>
        </w:rPr>
        <w:t xml:space="preserve">ьная работа, </w:t>
      </w:r>
      <w:r w:rsidRPr="00F53E46">
        <w:rPr>
          <w:rFonts w:ascii="Times New Roman" w:hAnsi="Times New Roman"/>
          <w:sz w:val="28"/>
          <w:szCs w:val="28"/>
        </w:rPr>
        <w:t>тестовая работа, самостоятельная работа и проверочные работы на 15 – 20 минут с дифференцированным оцениванием).</w:t>
      </w:r>
    </w:p>
    <w:p w14:paraId="53B90A94" w14:textId="77777777" w:rsidR="00DB727A" w:rsidRPr="00F53E46" w:rsidRDefault="00DB727A" w:rsidP="00F53E46">
      <w:pPr>
        <w:tabs>
          <w:tab w:val="left" w:pos="9288"/>
        </w:tabs>
        <w:spacing w:after="0" w:line="240" w:lineRule="auto"/>
        <w:ind w:left="-57"/>
        <w:jc w:val="both"/>
        <w:rPr>
          <w:rFonts w:ascii="Times New Roman" w:hAnsi="Times New Roman"/>
          <w:b/>
          <w:sz w:val="28"/>
          <w:szCs w:val="28"/>
        </w:rPr>
      </w:pPr>
      <w:r w:rsidRPr="00F53E46">
        <w:rPr>
          <w:rFonts w:ascii="Times New Roman" w:hAnsi="Times New Roman"/>
          <w:b/>
          <w:sz w:val="28"/>
          <w:szCs w:val="28"/>
        </w:rPr>
        <w:t>Входной</w:t>
      </w:r>
      <w:r w:rsidRPr="00F53E46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F53E46">
        <w:rPr>
          <w:rFonts w:ascii="Times New Roman" w:hAnsi="Times New Roman"/>
          <w:sz w:val="28"/>
          <w:szCs w:val="28"/>
        </w:rPr>
        <w:t>контроль осуществляется в начале года. Он позволяет оценить знания и умения учащихся, с которыми они пришли в класс и определить зону ближайшего и актуального развития.</w:t>
      </w:r>
    </w:p>
    <w:p w14:paraId="7CD7B9DC" w14:textId="77777777" w:rsidR="005A4103" w:rsidRPr="00F53E46" w:rsidRDefault="00DB727A" w:rsidP="00F53E46">
      <w:pPr>
        <w:tabs>
          <w:tab w:val="left" w:pos="9288"/>
        </w:tabs>
        <w:spacing w:after="0" w:line="240" w:lineRule="auto"/>
        <w:ind w:left="-57"/>
        <w:jc w:val="both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b/>
          <w:sz w:val="28"/>
          <w:szCs w:val="28"/>
        </w:rPr>
        <w:t>Тематический</w:t>
      </w:r>
      <w:r w:rsidRPr="00F53E46">
        <w:rPr>
          <w:rFonts w:ascii="Times New Roman" w:hAnsi="Times New Roman"/>
          <w:sz w:val="28"/>
          <w:szCs w:val="28"/>
        </w:rPr>
        <w:t xml:space="preserve"> контроль осуществляется по завершению темы. Он позволяет оценить знания и умения учащихся, полученные в ходе достаточно продолжительного периода работы.</w:t>
      </w:r>
    </w:p>
    <w:p w14:paraId="7B0234EA" w14:textId="77777777" w:rsidR="00DB727A" w:rsidRPr="00F53E46" w:rsidRDefault="00DB727A" w:rsidP="00F53E46">
      <w:pPr>
        <w:tabs>
          <w:tab w:val="left" w:pos="9288"/>
        </w:tabs>
        <w:spacing w:after="0" w:line="240" w:lineRule="auto"/>
        <w:ind w:left="-57"/>
        <w:jc w:val="both"/>
        <w:rPr>
          <w:rFonts w:ascii="Times New Roman" w:hAnsi="Times New Roman"/>
          <w:b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 xml:space="preserve"> </w:t>
      </w:r>
      <w:r w:rsidRPr="00F53E46">
        <w:rPr>
          <w:rFonts w:ascii="Times New Roman" w:hAnsi="Times New Roman"/>
          <w:b/>
          <w:sz w:val="28"/>
          <w:szCs w:val="28"/>
        </w:rPr>
        <w:t xml:space="preserve">Промежуточный </w:t>
      </w:r>
      <w:r w:rsidRPr="00F53E46">
        <w:rPr>
          <w:rFonts w:ascii="Times New Roman" w:hAnsi="Times New Roman"/>
          <w:sz w:val="28"/>
          <w:szCs w:val="28"/>
        </w:rPr>
        <w:t>контроль осуществляется по завершению учебного года.</w:t>
      </w:r>
      <w:r w:rsidRPr="00F53E46">
        <w:rPr>
          <w:sz w:val="28"/>
          <w:szCs w:val="28"/>
        </w:rPr>
        <w:t xml:space="preserve"> </w:t>
      </w:r>
      <w:r w:rsidRPr="00F53E46">
        <w:rPr>
          <w:rFonts w:ascii="Times New Roman" w:hAnsi="Times New Roman"/>
          <w:sz w:val="28"/>
          <w:szCs w:val="28"/>
          <w:lang w:eastAsia="ru-RU"/>
        </w:rPr>
        <w:t>В конце учебного года и после окончания определённой ступени обучения</w:t>
      </w:r>
      <w:r w:rsidR="005A4103" w:rsidRPr="00F53E46">
        <w:rPr>
          <w:rFonts w:ascii="Times New Roman" w:hAnsi="Times New Roman"/>
          <w:sz w:val="28"/>
          <w:szCs w:val="28"/>
          <w:lang w:eastAsia="ru-RU"/>
        </w:rPr>
        <w:t>.</w:t>
      </w:r>
    </w:p>
    <w:p w14:paraId="1EB4E8ED" w14:textId="77777777" w:rsidR="00DB727A" w:rsidRPr="00F53E46" w:rsidRDefault="00DB727A" w:rsidP="00F53E46">
      <w:pPr>
        <w:tabs>
          <w:tab w:val="left" w:pos="9288"/>
        </w:tabs>
        <w:spacing w:after="0" w:line="240" w:lineRule="auto"/>
        <w:ind w:left="-57"/>
        <w:jc w:val="both"/>
        <w:rPr>
          <w:rFonts w:ascii="Times New Roman" w:hAnsi="Times New Roman"/>
          <w:b/>
          <w:sz w:val="28"/>
          <w:szCs w:val="28"/>
        </w:rPr>
      </w:pPr>
      <w:r w:rsidRPr="00F53E46">
        <w:rPr>
          <w:rFonts w:ascii="Times New Roman" w:hAnsi="Times New Roman"/>
          <w:b/>
          <w:iCs/>
          <w:sz w:val="28"/>
          <w:szCs w:val="28"/>
        </w:rPr>
        <w:t>Итоговая аттестация</w:t>
      </w:r>
      <w:r w:rsidRPr="00F53E46">
        <w:rPr>
          <w:rFonts w:ascii="Times New Roman" w:hAnsi="Times New Roman"/>
          <w:sz w:val="28"/>
          <w:szCs w:val="28"/>
        </w:rPr>
        <w:t xml:space="preserve"> проводиться после завершения учебного курса основной школы в форме ГВЭ.</w:t>
      </w:r>
    </w:p>
    <w:p w14:paraId="1D587F93" w14:textId="77777777" w:rsidR="00DB727A" w:rsidRPr="00F53E46" w:rsidRDefault="00DB727A" w:rsidP="00F53E46">
      <w:pPr>
        <w:tabs>
          <w:tab w:val="left" w:pos="9288"/>
        </w:tabs>
        <w:spacing w:after="0" w:line="240" w:lineRule="auto"/>
        <w:ind w:left="-57"/>
        <w:jc w:val="both"/>
        <w:rPr>
          <w:rFonts w:ascii="Times New Roman" w:hAnsi="Times New Roman"/>
          <w:b/>
          <w:sz w:val="28"/>
          <w:szCs w:val="28"/>
        </w:rPr>
      </w:pPr>
      <w:r w:rsidRPr="00F53E46">
        <w:rPr>
          <w:rFonts w:ascii="Times New Roman" w:hAnsi="Times New Roman"/>
          <w:b/>
          <w:bCs/>
          <w:sz w:val="28"/>
          <w:szCs w:val="28"/>
        </w:rPr>
        <w:t>Оценка письменных работ учащихся.</w:t>
      </w:r>
    </w:p>
    <w:p w14:paraId="6722FC12" w14:textId="77777777" w:rsidR="00DB727A" w:rsidRPr="00F53E46" w:rsidRDefault="005A4103" w:rsidP="00F53E46">
      <w:pPr>
        <w:tabs>
          <w:tab w:val="left" w:pos="9288"/>
        </w:tabs>
        <w:spacing w:after="0" w:line="240" w:lineRule="auto"/>
        <w:ind w:left="-57"/>
        <w:jc w:val="both"/>
        <w:rPr>
          <w:rFonts w:ascii="Times New Roman" w:hAnsi="Times New Roman"/>
          <w:b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>Отметка «5»</w:t>
      </w:r>
      <w:r w:rsidR="00DB727A" w:rsidRPr="00F53E46">
        <w:rPr>
          <w:rFonts w:ascii="Times New Roman" w:hAnsi="Times New Roman"/>
          <w:sz w:val="28"/>
          <w:szCs w:val="28"/>
        </w:rPr>
        <w:t xml:space="preserve"> ставится в следующих случаях:</w:t>
      </w:r>
    </w:p>
    <w:p w14:paraId="442D3E4B" w14:textId="77777777" w:rsidR="00DB727A" w:rsidRPr="00F53E46" w:rsidRDefault="00DB727A" w:rsidP="00F53E46">
      <w:pPr>
        <w:pStyle w:val="aa"/>
        <w:numPr>
          <w:ilvl w:val="0"/>
          <w:numId w:val="11"/>
        </w:numPr>
        <w:tabs>
          <w:tab w:val="num" w:pos="900"/>
        </w:tabs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  <w:u w:val="single"/>
        </w:rPr>
      </w:pPr>
      <w:r w:rsidRPr="00F53E46">
        <w:rPr>
          <w:rFonts w:ascii="Times New Roman" w:hAnsi="Times New Roman"/>
          <w:bCs/>
          <w:sz w:val="28"/>
          <w:szCs w:val="28"/>
        </w:rPr>
        <w:t>работа выполнена полностью.</w:t>
      </w:r>
    </w:p>
    <w:p w14:paraId="16BB9179" w14:textId="77777777" w:rsidR="00DB727A" w:rsidRPr="00F53E46" w:rsidRDefault="00DB727A" w:rsidP="00F53E46">
      <w:pPr>
        <w:pStyle w:val="aa"/>
        <w:numPr>
          <w:ilvl w:val="0"/>
          <w:numId w:val="11"/>
        </w:numPr>
        <w:tabs>
          <w:tab w:val="num" w:pos="900"/>
        </w:tabs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  <w:u w:val="single"/>
        </w:rPr>
      </w:pPr>
      <w:r w:rsidRPr="00F53E46">
        <w:rPr>
          <w:rFonts w:ascii="Times New Roman" w:hAnsi="Times New Roman"/>
          <w:bCs/>
          <w:sz w:val="28"/>
          <w:szCs w:val="28"/>
        </w:rPr>
        <w:t>в рассуждениях и обоснованиях нет пробелов и ошибок;</w:t>
      </w:r>
    </w:p>
    <w:p w14:paraId="34C89AB6" w14:textId="77777777" w:rsidR="00DB727A" w:rsidRPr="00F53E46" w:rsidRDefault="00DB727A" w:rsidP="00F53E46">
      <w:pPr>
        <w:pStyle w:val="aa"/>
        <w:numPr>
          <w:ilvl w:val="0"/>
          <w:numId w:val="11"/>
        </w:numPr>
        <w:tabs>
          <w:tab w:val="num" w:pos="900"/>
        </w:tabs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  <w:u w:val="single"/>
        </w:rPr>
      </w:pPr>
      <w:r w:rsidRPr="00F53E46">
        <w:rPr>
          <w:rFonts w:ascii="Times New Roman" w:hAnsi="Times New Roman"/>
          <w:bCs/>
          <w:sz w:val="28"/>
          <w:szCs w:val="28"/>
        </w:rPr>
        <w:t>в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14:paraId="0EE40419" w14:textId="77777777" w:rsidR="00DB727A" w:rsidRPr="00F53E46" w:rsidRDefault="00DB727A" w:rsidP="00F53E46">
      <w:pPr>
        <w:tabs>
          <w:tab w:val="num" w:pos="900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>Отметка «4» ставится, если:</w:t>
      </w:r>
    </w:p>
    <w:p w14:paraId="5C7DED9A" w14:textId="77777777" w:rsidR="00DB727A" w:rsidRPr="00F53E46" w:rsidRDefault="00DB727A" w:rsidP="00F53E46">
      <w:pPr>
        <w:pStyle w:val="aa"/>
        <w:numPr>
          <w:ilvl w:val="0"/>
          <w:numId w:val="12"/>
        </w:numPr>
        <w:tabs>
          <w:tab w:val="num" w:pos="900"/>
        </w:tabs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bCs/>
          <w:sz w:val="28"/>
          <w:szCs w:val="28"/>
        </w:rPr>
        <w:t>работа выполнена полностью, но обоснования шагов решения недостаточны (если умения обосновывать рассуждения не являлись специальным объектом проверки);</w:t>
      </w:r>
    </w:p>
    <w:p w14:paraId="66110176" w14:textId="77777777" w:rsidR="00DB727A" w:rsidRPr="00F53E46" w:rsidRDefault="00DB727A" w:rsidP="00F53E46">
      <w:pPr>
        <w:pStyle w:val="aa"/>
        <w:numPr>
          <w:ilvl w:val="0"/>
          <w:numId w:val="12"/>
        </w:numPr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bCs/>
          <w:sz w:val="28"/>
          <w:szCs w:val="28"/>
        </w:rPr>
        <w:t>допущена одна ошибка или два-три недочета в выкладках, чертежах или графиках (если эти виды работы не являлись специальным объектом проверки).</w:t>
      </w:r>
    </w:p>
    <w:p w14:paraId="357207E0" w14:textId="77777777" w:rsidR="00DB727A" w:rsidRPr="00F53E46" w:rsidRDefault="00DB727A" w:rsidP="00F53E46">
      <w:pPr>
        <w:tabs>
          <w:tab w:val="num" w:pos="900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>Отметка «3» ставится, если:</w:t>
      </w:r>
      <w:r w:rsidRPr="00F53E46">
        <w:rPr>
          <w:rFonts w:ascii="Times New Roman" w:hAnsi="Times New Roman"/>
          <w:b/>
          <w:sz w:val="28"/>
          <w:szCs w:val="28"/>
        </w:rPr>
        <w:t xml:space="preserve"> </w:t>
      </w:r>
      <w:r w:rsidRPr="00F53E46">
        <w:rPr>
          <w:rFonts w:ascii="Times New Roman" w:hAnsi="Times New Roman"/>
          <w:bCs/>
          <w:sz w:val="28"/>
          <w:szCs w:val="28"/>
        </w:rPr>
        <w:t>допущены более одной ошибки или более двух-трех недочетов в выкладках, чертежах или графика, но учащийся владеет обязательными умениями по проверяемой теме.</w:t>
      </w:r>
    </w:p>
    <w:p w14:paraId="72A4E773" w14:textId="77777777" w:rsidR="00DB727A" w:rsidRPr="00F53E46" w:rsidRDefault="00DB727A" w:rsidP="00F53E46">
      <w:pPr>
        <w:tabs>
          <w:tab w:val="num" w:pos="900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>Отметка «2» ставится, если:</w:t>
      </w:r>
      <w:r w:rsidRPr="00F53E46">
        <w:rPr>
          <w:rFonts w:ascii="Times New Roman" w:hAnsi="Times New Roman"/>
          <w:b/>
          <w:sz w:val="28"/>
          <w:szCs w:val="28"/>
        </w:rPr>
        <w:t xml:space="preserve"> </w:t>
      </w:r>
      <w:r w:rsidRPr="00F53E46">
        <w:rPr>
          <w:rFonts w:ascii="Times New Roman" w:hAnsi="Times New Roman"/>
          <w:bCs/>
          <w:sz w:val="28"/>
          <w:szCs w:val="28"/>
        </w:rPr>
        <w:t>допущены существенные ошибки, показавшие, что учащийся не владеет обязательными знаниями по данной теме в полной мере.</w:t>
      </w:r>
    </w:p>
    <w:p w14:paraId="3B502721" w14:textId="77777777" w:rsidR="00DB727A" w:rsidRPr="00F53E46" w:rsidRDefault="00DB727A" w:rsidP="00F53E46">
      <w:pPr>
        <w:tabs>
          <w:tab w:val="num" w:pos="900"/>
        </w:tabs>
        <w:spacing w:after="0" w:line="240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F53E46">
        <w:rPr>
          <w:rFonts w:ascii="Times New Roman" w:hAnsi="Times New Roman"/>
          <w:b/>
          <w:bCs/>
          <w:sz w:val="28"/>
          <w:szCs w:val="28"/>
        </w:rPr>
        <w:t>Оценка устных работ учащихся.</w:t>
      </w:r>
    </w:p>
    <w:p w14:paraId="0CF9FCAD" w14:textId="77777777" w:rsidR="00F53E46" w:rsidRPr="00F53E46" w:rsidRDefault="00DB727A" w:rsidP="00F53E46">
      <w:pPr>
        <w:suppressAutoHyphens/>
        <w:spacing w:after="0" w:line="240" w:lineRule="auto"/>
        <w:jc w:val="both"/>
        <w:rPr>
          <w:rFonts w:ascii="Times New Roman" w:hAnsi="Times New Roman"/>
          <w:sz w:val="28"/>
          <w:szCs w:val="28"/>
          <w:lang w:eastAsia="ar-SA"/>
        </w:rPr>
      </w:pPr>
      <w:r w:rsidRPr="00F53E46">
        <w:rPr>
          <w:rFonts w:ascii="Times New Roman" w:hAnsi="Times New Roman"/>
          <w:sz w:val="28"/>
          <w:szCs w:val="28"/>
          <w:lang w:eastAsia="ar-SA"/>
        </w:rPr>
        <w:t xml:space="preserve">При проверке качества знаний при </w:t>
      </w:r>
      <w:r w:rsidRPr="00F53E46">
        <w:rPr>
          <w:rFonts w:ascii="Times New Roman" w:hAnsi="Times New Roman"/>
          <w:b/>
          <w:sz w:val="28"/>
          <w:szCs w:val="28"/>
          <w:lang w:eastAsia="ar-SA"/>
        </w:rPr>
        <w:t>устном опросе</w:t>
      </w:r>
      <w:r w:rsidRPr="00F53E46">
        <w:rPr>
          <w:rFonts w:ascii="Times New Roman" w:hAnsi="Times New Roman"/>
          <w:sz w:val="28"/>
          <w:szCs w:val="28"/>
          <w:lang w:eastAsia="ar-SA"/>
        </w:rPr>
        <w:t xml:space="preserve"> можно выделить следующие критерии оценок:</w:t>
      </w:r>
    </w:p>
    <w:p w14:paraId="6D5F2A99" w14:textId="77777777" w:rsidR="00F53E46" w:rsidRDefault="00F53E46" w:rsidP="00F53E46">
      <w:pPr>
        <w:numPr>
          <w:ilvl w:val="0"/>
          <w:numId w:val="13"/>
        </w:numPr>
        <w:suppressAutoHyphens/>
        <w:spacing w:after="0" w:line="240" w:lineRule="auto"/>
        <w:jc w:val="both"/>
        <w:rPr>
          <w:rFonts w:ascii="Times New Roman" w:hAnsi="Times New Roman"/>
          <w:sz w:val="28"/>
          <w:szCs w:val="28"/>
          <w:lang w:eastAsia="ar-SA"/>
        </w:rPr>
      </w:pPr>
      <w:r w:rsidRPr="00F53E46">
        <w:rPr>
          <w:rFonts w:ascii="Times New Roman" w:hAnsi="Times New Roman"/>
          <w:sz w:val="28"/>
          <w:szCs w:val="28"/>
          <w:lang w:eastAsia="ar-SA"/>
        </w:rPr>
        <w:t>«5» - материал полностью усвоен. Ученик отвечает на все предложенные вопросы, приводит собственные примеры, высказывает</w:t>
      </w:r>
    </w:p>
    <w:p w14:paraId="76F220CC" w14:textId="77777777" w:rsidR="00F53E46" w:rsidRDefault="00F53E46" w:rsidP="00F53E46">
      <w:pPr>
        <w:suppressAutoHyphens/>
        <w:spacing w:after="0" w:line="240" w:lineRule="auto"/>
        <w:jc w:val="both"/>
        <w:rPr>
          <w:rFonts w:ascii="Times New Roman" w:hAnsi="Times New Roman"/>
          <w:sz w:val="28"/>
          <w:szCs w:val="28"/>
          <w:lang w:eastAsia="ar-SA"/>
        </w:rPr>
      </w:pPr>
    </w:p>
    <w:p w14:paraId="41E11DA2" w14:textId="77777777" w:rsidR="00F53E46" w:rsidRDefault="00F53E46" w:rsidP="00F53E46">
      <w:pPr>
        <w:suppressAutoHyphens/>
        <w:spacing w:after="0" w:line="240" w:lineRule="auto"/>
        <w:jc w:val="both"/>
        <w:rPr>
          <w:rFonts w:ascii="Times New Roman" w:hAnsi="Times New Roman"/>
          <w:sz w:val="28"/>
          <w:szCs w:val="28"/>
          <w:lang w:eastAsia="ar-SA"/>
        </w:rPr>
      </w:pPr>
    </w:p>
    <w:p w14:paraId="743A9C80" w14:textId="77777777" w:rsidR="00F53E46" w:rsidRDefault="00F53E46" w:rsidP="00F53E46">
      <w:pPr>
        <w:suppressAutoHyphens/>
        <w:spacing w:after="0" w:line="240" w:lineRule="auto"/>
        <w:jc w:val="both"/>
        <w:rPr>
          <w:rFonts w:ascii="Times New Roman" w:hAnsi="Times New Roman"/>
          <w:sz w:val="28"/>
          <w:szCs w:val="28"/>
          <w:lang w:eastAsia="ar-SA"/>
        </w:rPr>
      </w:pPr>
    </w:p>
    <w:p w14:paraId="0792D3BD" w14:textId="77777777" w:rsidR="00DB727A" w:rsidRPr="00F53E46" w:rsidRDefault="005A4103" w:rsidP="00F53E46">
      <w:pPr>
        <w:suppressAutoHyphens/>
        <w:spacing w:after="0" w:line="240" w:lineRule="auto"/>
        <w:jc w:val="both"/>
        <w:rPr>
          <w:rFonts w:ascii="Times New Roman" w:hAnsi="Times New Roman"/>
          <w:sz w:val="28"/>
          <w:szCs w:val="28"/>
          <w:lang w:eastAsia="ar-SA"/>
        </w:rPr>
      </w:pPr>
      <w:r w:rsidRPr="00F53E46">
        <w:rPr>
          <w:rFonts w:ascii="Times New Roman" w:hAnsi="Times New Roman"/>
          <w:sz w:val="28"/>
          <w:szCs w:val="28"/>
          <w:lang w:eastAsia="ar-SA"/>
        </w:rPr>
        <w:t>свою точку зрения</w:t>
      </w:r>
      <w:r w:rsidR="00DB727A" w:rsidRPr="00F53E46">
        <w:rPr>
          <w:rFonts w:ascii="Times New Roman" w:hAnsi="Times New Roman"/>
          <w:sz w:val="28"/>
          <w:szCs w:val="28"/>
          <w:lang w:eastAsia="ar-SA"/>
        </w:rPr>
        <w:t xml:space="preserve"> на предложенную тему.</w:t>
      </w:r>
    </w:p>
    <w:p w14:paraId="26D1A93E" w14:textId="77777777" w:rsidR="00DB727A" w:rsidRPr="00F53E46" w:rsidRDefault="00DB727A" w:rsidP="00F53E46">
      <w:pPr>
        <w:numPr>
          <w:ilvl w:val="0"/>
          <w:numId w:val="13"/>
        </w:numPr>
        <w:tabs>
          <w:tab w:val="left" w:pos="770"/>
        </w:tabs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F53E46">
        <w:rPr>
          <w:rFonts w:ascii="Times New Roman" w:hAnsi="Times New Roman"/>
          <w:sz w:val="28"/>
          <w:szCs w:val="28"/>
          <w:lang w:eastAsia="ru-RU"/>
        </w:rPr>
        <w:t xml:space="preserve">«4» - материал полностью усвоен. Ученик отвечает на все предложенные вопросы, приводит примеры из учебника, но может допускать негрубые ошибки.  </w:t>
      </w:r>
    </w:p>
    <w:p w14:paraId="5456701C" w14:textId="77777777" w:rsidR="00DB727A" w:rsidRPr="00F53E46" w:rsidRDefault="00DB727A" w:rsidP="00F53E46">
      <w:pPr>
        <w:numPr>
          <w:ilvl w:val="0"/>
          <w:numId w:val="13"/>
        </w:numPr>
        <w:suppressAutoHyphens/>
        <w:spacing w:after="0" w:line="240" w:lineRule="auto"/>
        <w:jc w:val="both"/>
        <w:rPr>
          <w:rFonts w:ascii="Times New Roman" w:hAnsi="Times New Roman"/>
          <w:sz w:val="28"/>
          <w:szCs w:val="28"/>
          <w:lang w:eastAsia="ar-SA"/>
        </w:rPr>
      </w:pPr>
      <w:r w:rsidRPr="00F53E46">
        <w:rPr>
          <w:rFonts w:ascii="Times New Roman" w:hAnsi="Times New Roman"/>
          <w:sz w:val="28"/>
          <w:szCs w:val="28"/>
          <w:lang w:eastAsia="ar-SA"/>
        </w:rPr>
        <w:t>«3» - материал усвоен частично. Ученик отвечает на большую часть предложенных вопросов с помощью учителя или одноклассников, допускает ошибки.</w:t>
      </w:r>
    </w:p>
    <w:p w14:paraId="1317D20B" w14:textId="77777777" w:rsidR="00DB727A" w:rsidRPr="00F53E46" w:rsidRDefault="00DB727A" w:rsidP="00F53E46">
      <w:pPr>
        <w:numPr>
          <w:ilvl w:val="0"/>
          <w:numId w:val="13"/>
        </w:numPr>
        <w:suppressAutoHyphens/>
        <w:spacing w:after="0" w:line="240" w:lineRule="auto"/>
        <w:jc w:val="both"/>
        <w:rPr>
          <w:rFonts w:ascii="Times New Roman" w:hAnsi="Times New Roman"/>
          <w:sz w:val="28"/>
          <w:szCs w:val="28"/>
          <w:lang w:eastAsia="ar-SA"/>
        </w:rPr>
      </w:pPr>
      <w:r w:rsidRPr="00F53E46">
        <w:rPr>
          <w:rFonts w:ascii="Times New Roman" w:hAnsi="Times New Roman"/>
          <w:sz w:val="28"/>
          <w:szCs w:val="28"/>
          <w:lang w:eastAsia="ar-SA"/>
        </w:rPr>
        <w:t>«2» - материал не усвоен. Ученик либо вообще не отвечает ни на один из предложенных вопросов, либо</w:t>
      </w:r>
      <w:r w:rsidR="005A4103" w:rsidRPr="00F53E46">
        <w:rPr>
          <w:rFonts w:ascii="Times New Roman" w:hAnsi="Times New Roman"/>
          <w:sz w:val="28"/>
          <w:szCs w:val="28"/>
          <w:lang w:eastAsia="ar-SA"/>
        </w:rPr>
        <w:t xml:space="preserve"> отвечает на часть вопросов, но</w:t>
      </w:r>
      <w:r w:rsidRPr="00F53E46">
        <w:rPr>
          <w:rFonts w:ascii="Times New Roman" w:hAnsi="Times New Roman"/>
          <w:sz w:val="28"/>
          <w:szCs w:val="28"/>
          <w:lang w:eastAsia="ar-SA"/>
        </w:rPr>
        <w:t xml:space="preserve"> с помощью учителя или одноклассник, допускает грубые ошибки.</w:t>
      </w:r>
    </w:p>
    <w:p w14:paraId="13E1AABE" w14:textId="77777777" w:rsidR="00DB727A" w:rsidRPr="00F53E46" w:rsidRDefault="00DB727A" w:rsidP="00F53E46">
      <w:pPr>
        <w:suppressAutoHyphens/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eastAsia="ar-SA"/>
        </w:rPr>
      </w:pPr>
      <w:r w:rsidRPr="00F53E46">
        <w:rPr>
          <w:rFonts w:ascii="Times New Roman" w:hAnsi="Times New Roman"/>
          <w:b/>
          <w:sz w:val="28"/>
          <w:szCs w:val="28"/>
        </w:rPr>
        <w:t>Оценка тестовых заданий.</w:t>
      </w:r>
    </w:p>
    <w:p w14:paraId="535FFE15" w14:textId="77777777" w:rsidR="00DB727A" w:rsidRPr="00F53E46" w:rsidRDefault="00DB727A" w:rsidP="00F53E46">
      <w:pPr>
        <w:pStyle w:val="aa"/>
        <w:numPr>
          <w:ilvl w:val="0"/>
          <w:numId w:val="13"/>
        </w:numPr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 xml:space="preserve">90-100% - отлично «5»; </w:t>
      </w:r>
    </w:p>
    <w:p w14:paraId="24A35B46" w14:textId="77777777" w:rsidR="00DB727A" w:rsidRPr="00F53E46" w:rsidRDefault="00DB727A" w:rsidP="00F53E46">
      <w:pPr>
        <w:pStyle w:val="aa"/>
        <w:numPr>
          <w:ilvl w:val="0"/>
          <w:numId w:val="13"/>
        </w:numPr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 xml:space="preserve">70-89% - хорошо «4»; </w:t>
      </w:r>
    </w:p>
    <w:p w14:paraId="29F158A2" w14:textId="77777777" w:rsidR="00DB727A" w:rsidRPr="00F53E46" w:rsidRDefault="00DB727A" w:rsidP="00F53E46">
      <w:pPr>
        <w:pStyle w:val="aa"/>
        <w:numPr>
          <w:ilvl w:val="0"/>
          <w:numId w:val="13"/>
        </w:numPr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>50-69% - удовлетворительно «3»;</w:t>
      </w:r>
    </w:p>
    <w:p w14:paraId="2AE20E47" w14:textId="77777777" w:rsidR="00F53E46" w:rsidRDefault="00DB727A" w:rsidP="00F53E46">
      <w:pPr>
        <w:pStyle w:val="aa"/>
        <w:numPr>
          <w:ilvl w:val="0"/>
          <w:numId w:val="13"/>
        </w:numPr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>менее 50% - неудовлетворительно «2».</w:t>
      </w:r>
    </w:p>
    <w:p w14:paraId="3D4A81F3" w14:textId="77777777" w:rsidR="00F53E46" w:rsidRPr="00F53E46" w:rsidRDefault="00F53E46" w:rsidP="00F53E46">
      <w:pPr>
        <w:pStyle w:val="aa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</w:rPr>
      </w:pPr>
    </w:p>
    <w:p w14:paraId="6E681E0B" w14:textId="77777777" w:rsidR="00DB727A" w:rsidRPr="00F53E46" w:rsidRDefault="00DB727A" w:rsidP="00F53E46">
      <w:pPr>
        <w:pStyle w:val="af6"/>
        <w:ind w:firstLine="709"/>
        <w:rPr>
          <w:i/>
          <w:sz w:val="28"/>
          <w:szCs w:val="28"/>
        </w:rPr>
      </w:pPr>
      <w:r w:rsidRPr="00F53E46">
        <w:rPr>
          <w:i/>
          <w:iCs/>
          <w:sz w:val="28"/>
          <w:szCs w:val="28"/>
        </w:rPr>
        <w:t xml:space="preserve">При </w:t>
      </w:r>
      <w:r w:rsidRPr="00F53E46">
        <w:rPr>
          <w:i/>
          <w:sz w:val="28"/>
          <w:szCs w:val="28"/>
        </w:rPr>
        <w:t xml:space="preserve">проведении текущего контроля успеваемости и промежуточной аттестации обучающихся с ЗПР нужно придерживаться </w:t>
      </w:r>
      <w:r w:rsidRPr="00F53E46">
        <w:rPr>
          <w:i/>
          <w:iCs/>
          <w:sz w:val="28"/>
          <w:szCs w:val="28"/>
        </w:rPr>
        <w:t>специальных условий</w:t>
      </w:r>
      <w:r w:rsidRPr="00F53E46">
        <w:rPr>
          <w:i/>
          <w:sz w:val="28"/>
          <w:szCs w:val="28"/>
        </w:rPr>
        <w:t xml:space="preserve">: </w:t>
      </w:r>
    </w:p>
    <w:p w14:paraId="2B5572E0" w14:textId="77777777" w:rsidR="00DB727A" w:rsidRPr="00F53E46" w:rsidRDefault="00DB727A" w:rsidP="00F53E46">
      <w:pPr>
        <w:pStyle w:val="aa"/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 xml:space="preserve">особую форму организации текущего контроля успеваемости и промежуточной аттестации с учетом особых образовательных потребностей и </w:t>
      </w:r>
      <w:r w:rsidR="005A4103" w:rsidRPr="00F53E46">
        <w:rPr>
          <w:rFonts w:ascii="Times New Roman" w:hAnsi="Times New Roman"/>
          <w:sz w:val="28"/>
          <w:szCs w:val="28"/>
        </w:rPr>
        <w:t>индивидуальных особенностей,</w:t>
      </w:r>
      <w:r w:rsidRPr="00F53E46">
        <w:rPr>
          <w:rFonts w:ascii="Times New Roman" w:hAnsi="Times New Roman"/>
          <w:sz w:val="28"/>
          <w:szCs w:val="28"/>
        </w:rPr>
        <w:t xml:space="preserve"> обучающихся с ЗПР;</w:t>
      </w:r>
    </w:p>
    <w:p w14:paraId="0824BDFD" w14:textId="77777777" w:rsidR="00DB727A" w:rsidRPr="00F53E46" w:rsidRDefault="00DB727A" w:rsidP="00F53E46">
      <w:pPr>
        <w:pStyle w:val="aa"/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>присутствие мотивационного этапа, способствующего психологическому настрою на работу;</w:t>
      </w:r>
    </w:p>
    <w:p w14:paraId="049958BF" w14:textId="77777777" w:rsidR="00DB727A" w:rsidRPr="00F53E46" w:rsidRDefault="00DB727A" w:rsidP="00F53E46">
      <w:pPr>
        <w:pStyle w:val="aa"/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>организующую помощь педагога в рационализации распределения времени, отводимого на выполнение работы;</w:t>
      </w:r>
    </w:p>
    <w:p w14:paraId="09EE55F5" w14:textId="77777777" w:rsidR="00DB727A" w:rsidRPr="00F53E46" w:rsidRDefault="00DB727A" w:rsidP="00F53E46">
      <w:pPr>
        <w:pStyle w:val="aa"/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 xml:space="preserve">предоставление возможности использования справочной информации, разного рода визуальной поддержки (опорные схемы, алгоритмы учебных действий, смысловые опоры в виде ключевых слов, плана, образца) при самостоятельном применении; </w:t>
      </w:r>
    </w:p>
    <w:p w14:paraId="17643ED2" w14:textId="77777777" w:rsidR="00DB727A" w:rsidRPr="00F53E46" w:rsidRDefault="00DB727A" w:rsidP="00F53E46">
      <w:pPr>
        <w:pStyle w:val="aa"/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 xml:space="preserve">гибкость подхода к выбору формы и </w:t>
      </w:r>
      <w:r w:rsidR="005A4103" w:rsidRPr="00F53E46">
        <w:rPr>
          <w:rFonts w:ascii="Times New Roman" w:hAnsi="Times New Roman"/>
          <w:sz w:val="28"/>
          <w:szCs w:val="28"/>
        </w:rPr>
        <w:t>вида диагностического инструментария и контрольно-измерительных материалов с учетом особых образовательных потребностей,</w:t>
      </w:r>
      <w:r w:rsidRPr="00F53E46">
        <w:rPr>
          <w:rFonts w:ascii="Times New Roman" w:hAnsi="Times New Roman"/>
          <w:sz w:val="28"/>
          <w:szCs w:val="28"/>
        </w:rPr>
        <w:t xml:space="preserve"> и индивидуальных возможностей обучающегося с ЗПР;</w:t>
      </w:r>
    </w:p>
    <w:p w14:paraId="7BCAB535" w14:textId="77777777" w:rsidR="00DB727A" w:rsidRPr="00F53E46" w:rsidRDefault="00DB727A" w:rsidP="00F53E46">
      <w:pPr>
        <w:pStyle w:val="aa"/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>адаптацию инструкции с учетом особых образовательны</w:t>
      </w:r>
      <w:r w:rsidR="00F53E46" w:rsidRPr="00F53E46">
        <w:rPr>
          <w:rFonts w:ascii="Times New Roman" w:hAnsi="Times New Roman"/>
          <w:sz w:val="28"/>
          <w:szCs w:val="28"/>
        </w:rPr>
        <w:t>х потребностей и индивидуальных трудностей,</w:t>
      </w:r>
      <w:r w:rsidRPr="00F53E46">
        <w:rPr>
          <w:rFonts w:ascii="Times New Roman" w:hAnsi="Times New Roman"/>
          <w:sz w:val="28"/>
          <w:szCs w:val="28"/>
        </w:rPr>
        <w:t xml:space="preserve"> обучающихся с ЗПР (в частности, упрощение формулировок, особое построение инструкции, отражающей этапность выполнения задания); </w:t>
      </w:r>
    </w:p>
    <w:p w14:paraId="2A96B7ED" w14:textId="77777777" w:rsidR="00DB727A" w:rsidRPr="00F53E46" w:rsidRDefault="00DB727A" w:rsidP="00F53E46">
      <w:pPr>
        <w:pStyle w:val="aa"/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>отслеживание действий обучающегося для оценки понимания им инструкции и, при необходимости, ее уточнение;</w:t>
      </w:r>
    </w:p>
    <w:p w14:paraId="731ADABB" w14:textId="77777777" w:rsidR="00DB727A" w:rsidRPr="00F53E46" w:rsidRDefault="00DB727A" w:rsidP="00F53E46">
      <w:pPr>
        <w:pStyle w:val="aa"/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 xml:space="preserve">увеличение времени на выполнение заданий; </w:t>
      </w:r>
    </w:p>
    <w:p w14:paraId="68463DC1" w14:textId="77777777" w:rsidR="00DB727A" w:rsidRDefault="00DB727A" w:rsidP="00F53E46">
      <w:pPr>
        <w:pStyle w:val="aa"/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 xml:space="preserve">возможность организации короткого перерыва при нарастании в поведении подростка проявлений утомления, истощения; </w:t>
      </w:r>
    </w:p>
    <w:p w14:paraId="69BBFED6" w14:textId="77777777" w:rsidR="00F53E46" w:rsidRDefault="00F53E46" w:rsidP="00F53E46">
      <w:pPr>
        <w:pStyle w:val="aa"/>
        <w:widowControl w:val="0"/>
        <w:tabs>
          <w:tab w:val="left" w:pos="993"/>
        </w:tabs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6C2C3CE5" w14:textId="77777777" w:rsidR="00F53E46" w:rsidRDefault="00F53E46" w:rsidP="00F53E46">
      <w:pPr>
        <w:pStyle w:val="aa"/>
        <w:widowControl w:val="0"/>
        <w:tabs>
          <w:tab w:val="left" w:pos="993"/>
        </w:tabs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7828FF45" w14:textId="77777777" w:rsidR="00F53E46" w:rsidRPr="00F53E46" w:rsidRDefault="00F53E46" w:rsidP="00F53E46">
      <w:pPr>
        <w:pStyle w:val="aa"/>
        <w:widowControl w:val="0"/>
        <w:tabs>
          <w:tab w:val="left" w:pos="993"/>
        </w:tabs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57D5F16D" w14:textId="77777777" w:rsidR="00DB727A" w:rsidRPr="00F53E46" w:rsidRDefault="00DB727A" w:rsidP="00F53E46">
      <w:pPr>
        <w:pStyle w:val="aa"/>
        <w:widowControl w:val="0"/>
        <w:numPr>
          <w:ilvl w:val="0"/>
          <w:numId w:val="14"/>
        </w:numPr>
        <w:tabs>
          <w:tab w:val="left" w:pos="993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>исключение ситуаций, приводящих к эмоциональному травмированию обучающегося (в частности, негативных реакций со стороны педагога).</w:t>
      </w:r>
    </w:p>
    <w:p w14:paraId="459BCA13" w14:textId="77777777" w:rsidR="00DB727A" w:rsidRPr="00F53E46" w:rsidRDefault="00DB727A" w:rsidP="00F53E46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>Соблюдение вышеперечисленных условий проведения аттестации позволяет исключить негативное влияние сторонних факторов на продуктивность выполнения обучающимся с ЗПР тестовых заданий и выявить объективный уровень усвоения учебного материала</w:t>
      </w:r>
    </w:p>
    <w:p w14:paraId="04A40ED3" w14:textId="77777777" w:rsidR="00DB727A" w:rsidRPr="00F53E46" w:rsidRDefault="00DB727A" w:rsidP="00F53E46">
      <w:pPr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</w:p>
    <w:p w14:paraId="24D978EA" w14:textId="77777777" w:rsidR="00560176" w:rsidRPr="00F53E46" w:rsidRDefault="007D1322" w:rsidP="00F53E46">
      <w:pPr>
        <w:spacing w:line="240" w:lineRule="auto"/>
        <w:jc w:val="center"/>
        <w:rPr>
          <w:sz w:val="28"/>
          <w:szCs w:val="28"/>
        </w:rPr>
      </w:pPr>
      <w:r w:rsidRPr="00F53E46">
        <w:rPr>
          <w:rFonts w:ascii="Times New Roman" w:hAnsi="Times New Roman"/>
          <w:b/>
          <w:bCs/>
          <w:sz w:val="28"/>
          <w:szCs w:val="28"/>
          <w:lang w:eastAsia="ru-RU"/>
        </w:rPr>
        <w:t>6</w:t>
      </w:r>
      <w:r w:rsidR="008F24E9" w:rsidRPr="00F53E46">
        <w:rPr>
          <w:rFonts w:ascii="Times New Roman" w:hAnsi="Times New Roman"/>
          <w:b/>
          <w:bCs/>
          <w:sz w:val="28"/>
          <w:szCs w:val="28"/>
          <w:lang w:eastAsia="ru-RU"/>
        </w:rPr>
        <w:t>. Содержание учебного предмета «Алгебра»</w:t>
      </w:r>
    </w:p>
    <w:p w14:paraId="46006EB1" w14:textId="77777777" w:rsidR="00560176" w:rsidRPr="00F53E46" w:rsidRDefault="00560176" w:rsidP="00F53E46">
      <w:pPr>
        <w:shd w:val="clear" w:color="auto" w:fill="FFFFFF"/>
        <w:tabs>
          <w:tab w:val="left" w:pos="303"/>
        </w:tabs>
        <w:spacing w:before="360" w:after="0" w:line="240" w:lineRule="auto"/>
        <w:ind w:firstLine="454"/>
        <w:contextualSpacing/>
        <w:jc w:val="both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 xml:space="preserve">В курсе алгебры можно выделить следующие основные содержательные линии: арифметика, алгебра, функции, вероятность и статистика, логика и множества, математика в историческом развитии. </w:t>
      </w:r>
    </w:p>
    <w:p w14:paraId="19A3534C" w14:textId="77777777" w:rsidR="00C312F6" w:rsidRPr="00F53E46" w:rsidRDefault="00560176" w:rsidP="00F53E46">
      <w:pPr>
        <w:shd w:val="clear" w:color="auto" w:fill="FFFFFF"/>
        <w:tabs>
          <w:tab w:val="left" w:pos="303"/>
        </w:tabs>
        <w:spacing w:before="360" w:after="0" w:line="240" w:lineRule="auto"/>
        <w:ind w:firstLine="454"/>
        <w:contextualSpacing/>
        <w:jc w:val="both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>Содержание линии «Арифметика» служит фундаментом для дальнейшего изучения учащимися математики и смежных дисциплин, способствует развитию не только вычислительных навыков, но и логического мышления, формированию умения пользоваться алгоритмами, способствует развитию умений планировать и осуществлять деятельность, направленную на решение задач, а также приобретению практических навыков, необходимых в повседневной жизни.</w:t>
      </w:r>
    </w:p>
    <w:p w14:paraId="29BF39AB" w14:textId="77777777" w:rsidR="00C312F6" w:rsidRPr="00F53E46" w:rsidRDefault="00560176" w:rsidP="00F53E46">
      <w:pPr>
        <w:shd w:val="clear" w:color="auto" w:fill="FFFFFF"/>
        <w:tabs>
          <w:tab w:val="left" w:pos="303"/>
        </w:tabs>
        <w:spacing w:before="360" w:after="0" w:line="240" w:lineRule="auto"/>
        <w:ind w:firstLine="454"/>
        <w:contextualSpacing/>
        <w:jc w:val="both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>Содержание линии «Алгебра» способствует формированию у учащихся математического аппарата для решения задач из разделов математики, смежных предметов и окружающей реальности. Язык алгебры подчеркивает значение математики как языка для построения математических моделей процессов и явлений реального мира.</w:t>
      </w:r>
    </w:p>
    <w:p w14:paraId="28140B4C" w14:textId="77777777" w:rsidR="00560176" w:rsidRPr="00F53E46" w:rsidRDefault="00560176" w:rsidP="00F53E46">
      <w:pPr>
        <w:shd w:val="clear" w:color="auto" w:fill="FFFFFF"/>
        <w:tabs>
          <w:tab w:val="left" w:pos="303"/>
        </w:tabs>
        <w:spacing w:before="360" w:after="0" w:line="240" w:lineRule="auto"/>
        <w:ind w:firstLine="454"/>
        <w:contextualSpacing/>
        <w:jc w:val="both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>Развитие алгоритмического мышления, необходимого, в частности, для освоения курса информатики, и овладение навыками дедуктивных рассуждений также являются задачами изучения алгебры. Преобразование символьных форм вносит специфический вклад в развитие воображения учащихся, их способностей к математическому творчеству. В основной школе материал группируется вокруг рациональных выражений.</w:t>
      </w:r>
    </w:p>
    <w:p w14:paraId="2402229A" w14:textId="77777777" w:rsidR="00A94EB1" w:rsidRPr="00F53E46" w:rsidRDefault="00560176" w:rsidP="00F53E46">
      <w:pPr>
        <w:shd w:val="clear" w:color="auto" w:fill="FFFFFF"/>
        <w:tabs>
          <w:tab w:val="left" w:pos="303"/>
        </w:tabs>
        <w:spacing w:before="360" w:after="0" w:line="240" w:lineRule="auto"/>
        <w:ind w:firstLine="454"/>
        <w:contextualSpacing/>
        <w:jc w:val="both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>Содержание раздела «Функции» нацелено на получение школьниками конкретных знаний о функции как важнейшей математической модели ля описания и исследования разнообразных процессов. Изучение этого материала способствует развитию у</w:t>
      </w:r>
      <w:r w:rsidR="000110DE" w:rsidRPr="00F53E46">
        <w:rPr>
          <w:rFonts w:ascii="Times New Roman" w:hAnsi="Times New Roman"/>
          <w:sz w:val="28"/>
          <w:szCs w:val="28"/>
        </w:rPr>
        <w:t xml:space="preserve"> учащихся умения использовать </w:t>
      </w:r>
      <w:r w:rsidRPr="00F53E46">
        <w:rPr>
          <w:rFonts w:ascii="Times New Roman" w:hAnsi="Times New Roman"/>
          <w:sz w:val="28"/>
          <w:szCs w:val="28"/>
        </w:rPr>
        <w:t>различные языки математики (словесный, символический, графический), вносит вклад в формирование представлений о роли математики в развитии цивилизации и культуры.</w:t>
      </w:r>
    </w:p>
    <w:p w14:paraId="00F62612" w14:textId="77777777" w:rsidR="00B21876" w:rsidRPr="00F53E46" w:rsidRDefault="00560176" w:rsidP="00F53E46">
      <w:pPr>
        <w:shd w:val="clear" w:color="auto" w:fill="FFFFFF"/>
        <w:tabs>
          <w:tab w:val="left" w:pos="303"/>
        </w:tabs>
        <w:spacing w:before="360" w:after="0" w:line="240" w:lineRule="auto"/>
        <w:ind w:firstLine="454"/>
        <w:contextualSpacing/>
        <w:jc w:val="both"/>
        <w:rPr>
          <w:rFonts w:ascii="Times New Roman" w:hAnsi="Times New Roman"/>
          <w:sz w:val="28"/>
          <w:szCs w:val="28"/>
        </w:rPr>
      </w:pPr>
      <w:r w:rsidRPr="00F53E46">
        <w:rPr>
          <w:rFonts w:ascii="Times New Roman" w:hAnsi="Times New Roman"/>
          <w:sz w:val="28"/>
          <w:szCs w:val="28"/>
        </w:rPr>
        <w:t>Раздел «Вероятность и статистика» - усиливает прикладное и практическое значение школьного образования. Он необходим для формирования у учащихся умения воспринимать и критически анализировать информацию, представленную в различных формах, производить про</w:t>
      </w:r>
      <w:r w:rsidR="00B21876" w:rsidRPr="00F53E46">
        <w:rPr>
          <w:rFonts w:ascii="Times New Roman" w:hAnsi="Times New Roman"/>
          <w:sz w:val="28"/>
          <w:szCs w:val="28"/>
        </w:rPr>
        <w:t xml:space="preserve">стейшие вероятностные расчёты. </w:t>
      </w:r>
    </w:p>
    <w:p w14:paraId="7E1F35E2" w14:textId="77777777" w:rsidR="00F65AEC" w:rsidRPr="00F53E46" w:rsidRDefault="00B21876" w:rsidP="00F53E46">
      <w:pPr>
        <w:shd w:val="clear" w:color="auto" w:fill="FFFFFF"/>
        <w:tabs>
          <w:tab w:val="left" w:pos="303"/>
        </w:tabs>
        <w:spacing w:before="360" w:after="0" w:line="240" w:lineRule="auto"/>
        <w:ind w:firstLine="454"/>
        <w:contextualSpacing/>
        <w:jc w:val="both"/>
        <w:rPr>
          <w:rFonts w:ascii="Times New Roman" w:hAnsi="Times New Roman"/>
          <w:sz w:val="28"/>
          <w:szCs w:val="28"/>
        </w:rPr>
      </w:pPr>
      <w:r w:rsidRPr="00F53E46">
        <w:rPr>
          <w:b/>
          <w:sz w:val="28"/>
          <w:szCs w:val="28"/>
          <w:lang w:eastAsia="ru-RU"/>
        </w:rPr>
        <w:lastRenderedPageBreak/>
        <w:t xml:space="preserve">             </w:t>
      </w:r>
      <w:r w:rsidR="00560176" w:rsidRPr="00F53E46">
        <w:rPr>
          <w:b/>
          <w:sz w:val="28"/>
          <w:szCs w:val="28"/>
          <w:lang w:eastAsia="ru-RU"/>
        </w:rPr>
        <w:t xml:space="preserve">                         </w:t>
      </w:r>
    </w:p>
    <w:p w14:paraId="0E632BE5" w14:textId="77777777" w:rsidR="00F53E46" w:rsidRDefault="00560176" w:rsidP="00F53E46">
      <w:pPr>
        <w:pStyle w:val="13"/>
        <w:tabs>
          <w:tab w:val="left" w:pos="303"/>
        </w:tabs>
        <w:spacing w:before="0" w:line="240" w:lineRule="auto"/>
        <w:ind w:firstLine="454"/>
        <w:contextualSpacing/>
        <w:rPr>
          <w:b/>
          <w:sz w:val="28"/>
          <w:szCs w:val="28"/>
          <w:lang w:eastAsia="ru-RU"/>
        </w:rPr>
      </w:pPr>
      <w:r w:rsidRPr="00F53E46">
        <w:rPr>
          <w:b/>
          <w:sz w:val="28"/>
          <w:szCs w:val="28"/>
          <w:lang w:eastAsia="ru-RU"/>
        </w:rPr>
        <w:t xml:space="preserve">   </w:t>
      </w:r>
    </w:p>
    <w:p w14:paraId="0D97BAE6" w14:textId="77777777" w:rsidR="00560176" w:rsidRPr="00F53E46" w:rsidRDefault="00560176" w:rsidP="00F53E46">
      <w:pPr>
        <w:pStyle w:val="13"/>
        <w:tabs>
          <w:tab w:val="left" w:pos="303"/>
        </w:tabs>
        <w:spacing w:before="0" w:line="240" w:lineRule="auto"/>
        <w:ind w:firstLine="454"/>
        <w:contextualSpacing/>
        <w:jc w:val="center"/>
        <w:rPr>
          <w:sz w:val="28"/>
          <w:szCs w:val="28"/>
        </w:rPr>
      </w:pPr>
      <w:r w:rsidRPr="00F53E46">
        <w:rPr>
          <w:b/>
          <w:sz w:val="28"/>
          <w:szCs w:val="28"/>
          <w:lang w:eastAsia="ru-RU"/>
        </w:rPr>
        <w:t>7 класс</w:t>
      </w:r>
    </w:p>
    <w:p w14:paraId="10E9C0B5" w14:textId="77777777" w:rsidR="00483B66" w:rsidRPr="00F53E46" w:rsidRDefault="00483B66" w:rsidP="00F53E46">
      <w:pPr>
        <w:shd w:val="clear" w:color="auto" w:fill="FFFFFF"/>
        <w:spacing w:before="77" w:after="0" w:line="240" w:lineRule="auto"/>
        <w:jc w:val="both"/>
        <w:rPr>
          <w:rFonts w:ascii="Times New Roman" w:hAnsi="Times New Roman"/>
          <w:b/>
          <w:i/>
          <w:color w:val="000000"/>
          <w:sz w:val="28"/>
          <w:szCs w:val="28"/>
          <w:lang w:eastAsia="ru-RU"/>
        </w:rPr>
      </w:pPr>
      <w:r w:rsidRPr="00F53E46">
        <w:rPr>
          <w:rFonts w:ascii="Times New Roman" w:hAnsi="Times New Roman"/>
          <w:b/>
          <w:i/>
          <w:color w:val="000000"/>
          <w:sz w:val="28"/>
          <w:szCs w:val="28"/>
          <w:lang w:eastAsia="ru-RU"/>
        </w:rPr>
        <w:t xml:space="preserve">      1.  Выражения, тождества, уравнения (22ч.)</w:t>
      </w:r>
    </w:p>
    <w:p w14:paraId="7292873D" w14:textId="77777777" w:rsidR="00483B66" w:rsidRPr="00F53E46" w:rsidRDefault="00483B66" w:rsidP="00F53E46">
      <w:pPr>
        <w:shd w:val="clear" w:color="auto" w:fill="FFFFFF"/>
        <w:spacing w:before="10"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F53E4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     Числовые выражения с переменными. Простейшие преобразования выражений. Уравнение, корень уравнения. Линейное уравнение с одной переменной. Решение текстовых задач методом составления уравнений. Статистические характеристики.</w:t>
      </w:r>
    </w:p>
    <w:p w14:paraId="7A5B24CB" w14:textId="77777777" w:rsidR="00483B66" w:rsidRPr="00F53E46" w:rsidRDefault="00483B66" w:rsidP="00F53E46">
      <w:pPr>
        <w:shd w:val="clear" w:color="auto" w:fill="FFFFFF"/>
        <w:spacing w:after="0" w:line="240" w:lineRule="auto"/>
        <w:ind w:right="57"/>
        <w:jc w:val="both"/>
        <w:rPr>
          <w:rFonts w:ascii="Times New Roman" w:hAnsi="Times New Roman"/>
          <w:b/>
          <w:i/>
          <w:color w:val="000000"/>
          <w:sz w:val="28"/>
          <w:szCs w:val="28"/>
          <w:lang w:eastAsia="ru-RU"/>
        </w:rPr>
      </w:pPr>
      <w:r w:rsidRPr="00F53E46">
        <w:rPr>
          <w:rFonts w:ascii="Times New Roman" w:hAnsi="Times New Roman"/>
          <w:b/>
          <w:color w:val="000000"/>
          <w:sz w:val="28"/>
          <w:szCs w:val="28"/>
          <w:lang w:eastAsia="ru-RU"/>
        </w:rPr>
        <w:t xml:space="preserve">      </w:t>
      </w:r>
      <w:r w:rsidRPr="00F53E46">
        <w:rPr>
          <w:rFonts w:ascii="Times New Roman" w:hAnsi="Times New Roman"/>
          <w:b/>
          <w:i/>
          <w:color w:val="000000"/>
          <w:sz w:val="28"/>
          <w:szCs w:val="28"/>
          <w:lang w:eastAsia="ru-RU"/>
        </w:rPr>
        <w:t>2.  Функции (11ч.)</w:t>
      </w:r>
    </w:p>
    <w:p w14:paraId="159F86D8" w14:textId="77777777" w:rsidR="00483B66" w:rsidRPr="00F53E46" w:rsidRDefault="00483B66" w:rsidP="00F53E46">
      <w:pPr>
        <w:shd w:val="clear" w:color="auto" w:fill="FFFFFF"/>
        <w:spacing w:after="0" w:line="240" w:lineRule="auto"/>
        <w:ind w:right="57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F53E4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     Функция, область определения функции. Вычисление значений функции по формуле. График функции. Прямая пропорциональность и ее график. Линейная функция и ее график.</w:t>
      </w:r>
    </w:p>
    <w:p w14:paraId="2404D321" w14:textId="77777777" w:rsidR="00483B66" w:rsidRPr="00F53E46" w:rsidRDefault="00483B66" w:rsidP="00F53E46">
      <w:pPr>
        <w:shd w:val="clear" w:color="auto" w:fill="FFFFFF"/>
        <w:spacing w:after="0" w:line="240" w:lineRule="auto"/>
        <w:ind w:right="57"/>
        <w:jc w:val="both"/>
        <w:rPr>
          <w:rFonts w:ascii="Times New Roman" w:hAnsi="Times New Roman"/>
          <w:b/>
          <w:bCs/>
          <w:i/>
          <w:color w:val="000000"/>
          <w:sz w:val="28"/>
          <w:szCs w:val="28"/>
          <w:lang w:eastAsia="ru-RU"/>
        </w:rPr>
      </w:pPr>
      <w:r w:rsidRPr="00F53E46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 xml:space="preserve">      </w:t>
      </w:r>
      <w:r w:rsidRPr="00F53E46">
        <w:rPr>
          <w:rFonts w:ascii="Times New Roman" w:hAnsi="Times New Roman"/>
          <w:b/>
          <w:bCs/>
          <w:i/>
          <w:color w:val="000000"/>
          <w:sz w:val="28"/>
          <w:szCs w:val="28"/>
          <w:lang w:eastAsia="ru-RU"/>
        </w:rPr>
        <w:t>3.  Степень с натуральным показателем (11ч.)</w:t>
      </w:r>
    </w:p>
    <w:p w14:paraId="6824577A" w14:textId="77777777" w:rsidR="00483B66" w:rsidRPr="00F53E46" w:rsidRDefault="00483B66" w:rsidP="00F53E46">
      <w:pPr>
        <w:shd w:val="clear" w:color="auto" w:fill="FFFFFF"/>
        <w:spacing w:after="0" w:line="240" w:lineRule="auto"/>
        <w:ind w:right="57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F53E4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     Степень с натуральным показателем и ее свойства. Одночлен. Функции </w:t>
      </w:r>
      <w:r w:rsidRPr="00F53E46">
        <w:rPr>
          <w:rFonts w:ascii="Times New Roman" w:hAnsi="Times New Roman"/>
          <w:iCs/>
          <w:color w:val="000000"/>
          <w:sz w:val="28"/>
          <w:szCs w:val="28"/>
          <w:lang w:eastAsia="ru-RU"/>
        </w:rPr>
        <w:t xml:space="preserve">у </w:t>
      </w:r>
      <w:r w:rsidRPr="00F53E4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= </w:t>
      </w:r>
      <w:r w:rsidRPr="00F53E46">
        <w:rPr>
          <w:rFonts w:ascii="Times New Roman" w:hAnsi="Times New Roman"/>
          <w:iCs/>
          <w:color w:val="000000"/>
          <w:sz w:val="28"/>
          <w:szCs w:val="28"/>
          <w:lang w:eastAsia="ru-RU"/>
        </w:rPr>
        <w:t>х</w:t>
      </w:r>
      <w:r w:rsidRPr="00F53E46">
        <w:rPr>
          <w:rFonts w:ascii="Times New Roman" w:hAnsi="Times New Roman"/>
          <w:iCs/>
          <w:color w:val="000000"/>
          <w:sz w:val="28"/>
          <w:szCs w:val="28"/>
          <w:vertAlign w:val="superscript"/>
          <w:lang w:eastAsia="ru-RU"/>
        </w:rPr>
        <w:t>2</w:t>
      </w:r>
      <w:r w:rsidRPr="00F53E46">
        <w:rPr>
          <w:rFonts w:ascii="Times New Roman" w:hAnsi="Times New Roman"/>
          <w:iCs/>
          <w:color w:val="000000"/>
          <w:sz w:val="28"/>
          <w:szCs w:val="28"/>
          <w:lang w:eastAsia="ru-RU"/>
        </w:rPr>
        <w:t xml:space="preserve">, у </w:t>
      </w:r>
      <w:r w:rsidRPr="00F53E46">
        <w:rPr>
          <w:rFonts w:ascii="Times New Roman" w:hAnsi="Times New Roman"/>
          <w:color w:val="000000"/>
          <w:sz w:val="28"/>
          <w:szCs w:val="28"/>
          <w:lang w:eastAsia="ru-RU"/>
        </w:rPr>
        <w:t>=</w:t>
      </w:r>
      <w:r w:rsidRPr="00F53E46">
        <w:rPr>
          <w:rFonts w:ascii="Times New Roman" w:hAnsi="Times New Roman"/>
          <w:iCs/>
          <w:color w:val="000000"/>
          <w:sz w:val="28"/>
          <w:szCs w:val="28"/>
          <w:lang w:eastAsia="ru-RU"/>
        </w:rPr>
        <w:t xml:space="preserve"> х</w:t>
      </w:r>
      <w:r w:rsidRPr="00F53E46">
        <w:rPr>
          <w:rFonts w:ascii="Times New Roman" w:hAnsi="Times New Roman"/>
          <w:iCs/>
          <w:color w:val="000000"/>
          <w:sz w:val="28"/>
          <w:szCs w:val="28"/>
          <w:vertAlign w:val="superscript"/>
          <w:lang w:eastAsia="ru-RU"/>
        </w:rPr>
        <w:t>3</w:t>
      </w:r>
      <w:r w:rsidRPr="00F53E46">
        <w:rPr>
          <w:rFonts w:ascii="Times New Roman" w:hAnsi="Times New Roman"/>
          <w:iCs/>
          <w:color w:val="000000"/>
          <w:sz w:val="28"/>
          <w:szCs w:val="28"/>
          <w:lang w:eastAsia="ru-RU"/>
        </w:rPr>
        <w:t xml:space="preserve"> </w:t>
      </w:r>
      <w:r w:rsidRPr="00F53E46">
        <w:rPr>
          <w:rFonts w:ascii="Times New Roman" w:hAnsi="Times New Roman"/>
          <w:color w:val="000000"/>
          <w:sz w:val="28"/>
          <w:szCs w:val="28"/>
          <w:lang w:eastAsia="ru-RU"/>
        </w:rPr>
        <w:t>и их графики.</w:t>
      </w:r>
    </w:p>
    <w:p w14:paraId="553CCFE4" w14:textId="77777777" w:rsidR="00483B66" w:rsidRPr="00F53E46" w:rsidRDefault="00483B66" w:rsidP="00F53E46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i/>
          <w:color w:val="000000"/>
          <w:sz w:val="28"/>
          <w:szCs w:val="28"/>
          <w:lang w:eastAsia="ru-RU"/>
        </w:rPr>
      </w:pPr>
      <w:r w:rsidRPr="00F53E46">
        <w:rPr>
          <w:rFonts w:ascii="Times New Roman" w:hAnsi="Times New Roman"/>
          <w:b/>
          <w:i/>
          <w:color w:val="000000"/>
          <w:sz w:val="28"/>
          <w:szCs w:val="28"/>
          <w:lang w:eastAsia="ru-RU"/>
        </w:rPr>
        <w:t xml:space="preserve">      4.  Многочлены (17ч.)</w:t>
      </w:r>
    </w:p>
    <w:p w14:paraId="19003F3D" w14:textId="77777777" w:rsidR="00483B66" w:rsidRPr="00F53E46" w:rsidRDefault="00483B66" w:rsidP="00F53E46">
      <w:pPr>
        <w:shd w:val="clear" w:color="auto" w:fill="FFFFFF"/>
        <w:spacing w:after="0" w:line="240" w:lineRule="auto"/>
        <w:ind w:right="38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F53E4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     Многочлен. Сложение, вычитание и умножение многочленов. Разложение многочленов на множители.</w:t>
      </w:r>
    </w:p>
    <w:p w14:paraId="3986BFBB" w14:textId="77777777" w:rsidR="00483B66" w:rsidRPr="00F53E46" w:rsidRDefault="00483B66" w:rsidP="00F53E46">
      <w:pPr>
        <w:shd w:val="clear" w:color="auto" w:fill="FFFFFF"/>
        <w:spacing w:after="0" w:line="240" w:lineRule="auto"/>
        <w:ind w:right="-57"/>
        <w:jc w:val="both"/>
        <w:rPr>
          <w:rFonts w:ascii="Times New Roman" w:hAnsi="Times New Roman"/>
          <w:b/>
          <w:bCs/>
          <w:i/>
          <w:color w:val="000000"/>
          <w:sz w:val="28"/>
          <w:szCs w:val="28"/>
          <w:lang w:eastAsia="ru-RU"/>
        </w:rPr>
      </w:pPr>
      <w:r w:rsidRPr="00F53E46">
        <w:rPr>
          <w:rFonts w:ascii="Times New Roman" w:hAnsi="Times New Roman"/>
          <w:b/>
          <w:bCs/>
          <w:i/>
          <w:color w:val="000000"/>
          <w:sz w:val="28"/>
          <w:szCs w:val="28"/>
          <w:lang w:eastAsia="ru-RU"/>
        </w:rPr>
        <w:t>5.  Формулы сокращенного умножения (19ч.)</w:t>
      </w:r>
    </w:p>
    <w:p w14:paraId="01764819" w14:textId="77777777" w:rsidR="00483B66" w:rsidRPr="00F53E46" w:rsidRDefault="00483B66" w:rsidP="00F53E46">
      <w:pPr>
        <w:shd w:val="clear" w:color="auto" w:fill="FFFFFF"/>
        <w:spacing w:after="0" w:line="240" w:lineRule="auto"/>
        <w:ind w:right="-57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F53E4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Формулы (а ± </w:t>
      </w:r>
      <w:r w:rsidRPr="00F53E46">
        <w:rPr>
          <w:rFonts w:ascii="Times New Roman" w:hAnsi="Times New Roman"/>
          <w:color w:val="000000"/>
          <w:sz w:val="28"/>
          <w:szCs w:val="28"/>
          <w:lang w:val="en-US" w:eastAsia="ru-RU"/>
        </w:rPr>
        <w:t>b</w:t>
      </w:r>
      <w:r w:rsidRPr="00F53E46">
        <w:rPr>
          <w:rFonts w:ascii="Times New Roman" w:hAnsi="Times New Roman"/>
          <w:iCs/>
          <w:color w:val="000000"/>
          <w:sz w:val="28"/>
          <w:szCs w:val="28"/>
          <w:lang w:eastAsia="ru-RU"/>
        </w:rPr>
        <w:t>)</w:t>
      </w:r>
      <w:r w:rsidRPr="00F53E46">
        <w:rPr>
          <w:rFonts w:ascii="Times New Roman" w:hAnsi="Times New Roman"/>
          <w:iCs/>
          <w:color w:val="000000"/>
          <w:sz w:val="28"/>
          <w:szCs w:val="28"/>
          <w:vertAlign w:val="superscript"/>
          <w:lang w:eastAsia="ru-RU"/>
        </w:rPr>
        <w:t>2</w:t>
      </w:r>
      <w:r w:rsidRPr="00F53E46">
        <w:rPr>
          <w:rFonts w:ascii="Times New Roman" w:hAnsi="Times New Roman"/>
          <w:iCs/>
          <w:color w:val="000000"/>
          <w:sz w:val="28"/>
          <w:szCs w:val="28"/>
          <w:lang w:eastAsia="ru-RU"/>
        </w:rPr>
        <w:t xml:space="preserve"> </w:t>
      </w:r>
      <w:r w:rsidRPr="00F53E46">
        <w:rPr>
          <w:rFonts w:ascii="Times New Roman" w:hAnsi="Times New Roman"/>
          <w:color w:val="000000"/>
          <w:sz w:val="28"/>
          <w:szCs w:val="28"/>
          <w:lang w:eastAsia="ru-RU"/>
        </w:rPr>
        <w:t>= а</w:t>
      </w:r>
      <w:r w:rsidRPr="00F53E46">
        <w:rPr>
          <w:rFonts w:ascii="Times New Roman" w:hAnsi="Times New Roman"/>
          <w:color w:val="000000"/>
          <w:sz w:val="28"/>
          <w:szCs w:val="28"/>
          <w:vertAlign w:val="superscript"/>
          <w:lang w:eastAsia="ru-RU"/>
        </w:rPr>
        <w:t>2</w:t>
      </w:r>
      <w:r w:rsidRPr="00F53E4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± </w:t>
      </w:r>
      <w:r w:rsidRPr="00F53E46">
        <w:rPr>
          <w:rFonts w:ascii="Times New Roman" w:hAnsi="Times New Roman"/>
          <w:iCs/>
          <w:color w:val="000000"/>
          <w:sz w:val="28"/>
          <w:szCs w:val="28"/>
          <w:lang w:eastAsia="ru-RU"/>
        </w:rPr>
        <w:t>2а</w:t>
      </w:r>
      <w:r w:rsidRPr="00F53E46">
        <w:rPr>
          <w:rFonts w:ascii="Times New Roman" w:hAnsi="Times New Roman"/>
          <w:iCs/>
          <w:color w:val="000000"/>
          <w:sz w:val="28"/>
          <w:szCs w:val="28"/>
          <w:lang w:val="en-US" w:eastAsia="ru-RU"/>
        </w:rPr>
        <w:t>b</w:t>
      </w:r>
      <w:r w:rsidRPr="00F53E46">
        <w:rPr>
          <w:rFonts w:ascii="Times New Roman" w:hAnsi="Times New Roman"/>
          <w:iCs/>
          <w:color w:val="000000"/>
          <w:sz w:val="28"/>
          <w:szCs w:val="28"/>
          <w:lang w:eastAsia="ru-RU"/>
        </w:rPr>
        <w:t xml:space="preserve"> + </w:t>
      </w:r>
      <w:r w:rsidRPr="00F53E46">
        <w:rPr>
          <w:rFonts w:ascii="Times New Roman" w:hAnsi="Times New Roman"/>
          <w:iCs/>
          <w:color w:val="000000"/>
          <w:sz w:val="28"/>
          <w:szCs w:val="28"/>
          <w:lang w:val="en-US" w:eastAsia="ru-RU"/>
        </w:rPr>
        <w:t>b</w:t>
      </w:r>
      <w:r w:rsidRPr="00F53E46">
        <w:rPr>
          <w:rFonts w:ascii="Times New Roman" w:hAnsi="Times New Roman"/>
          <w:iCs/>
          <w:color w:val="000000"/>
          <w:sz w:val="28"/>
          <w:szCs w:val="28"/>
          <w:vertAlign w:val="superscript"/>
          <w:lang w:eastAsia="ru-RU"/>
        </w:rPr>
        <w:t>2</w:t>
      </w:r>
      <w:r w:rsidRPr="00F53E46">
        <w:rPr>
          <w:rFonts w:ascii="Times New Roman" w:hAnsi="Times New Roman"/>
          <w:iCs/>
          <w:color w:val="000000"/>
          <w:sz w:val="28"/>
          <w:szCs w:val="28"/>
          <w:lang w:eastAsia="ru-RU"/>
        </w:rPr>
        <w:t xml:space="preserve">, </w:t>
      </w:r>
      <w:r w:rsidRPr="00F53E4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(а ± </w:t>
      </w:r>
      <w:r w:rsidRPr="00F53E46">
        <w:rPr>
          <w:rFonts w:ascii="Times New Roman" w:hAnsi="Times New Roman"/>
          <w:color w:val="000000"/>
          <w:sz w:val="28"/>
          <w:szCs w:val="28"/>
          <w:lang w:val="en-US" w:eastAsia="ru-RU"/>
        </w:rPr>
        <w:t>b</w:t>
      </w:r>
      <w:r w:rsidRPr="00F53E46">
        <w:rPr>
          <w:rFonts w:ascii="Times New Roman" w:hAnsi="Times New Roman"/>
          <w:iCs/>
          <w:color w:val="000000"/>
          <w:sz w:val="28"/>
          <w:szCs w:val="28"/>
          <w:lang w:eastAsia="ru-RU"/>
        </w:rPr>
        <w:t>)</w:t>
      </w:r>
      <w:r w:rsidRPr="00F53E46">
        <w:rPr>
          <w:rFonts w:ascii="Times New Roman" w:hAnsi="Times New Roman"/>
          <w:iCs/>
          <w:color w:val="000000"/>
          <w:sz w:val="28"/>
          <w:szCs w:val="28"/>
          <w:vertAlign w:val="superscript"/>
          <w:lang w:eastAsia="ru-RU"/>
        </w:rPr>
        <w:t>3</w:t>
      </w:r>
      <w:r w:rsidRPr="00F53E46">
        <w:rPr>
          <w:rFonts w:ascii="Times New Roman" w:hAnsi="Times New Roman"/>
          <w:iCs/>
          <w:color w:val="000000"/>
          <w:sz w:val="28"/>
          <w:szCs w:val="28"/>
          <w:lang w:eastAsia="ru-RU"/>
        </w:rPr>
        <w:t xml:space="preserve"> </w:t>
      </w:r>
      <w:r w:rsidRPr="00F53E46">
        <w:rPr>
          <w:rFonts w:ascii="Times New Roman" w:hAnsi="Times New Roman"/>
          <w:color w:val="000000"/>
          <w:sz w:val="28"/>
          <w:szCs w:val="28"/>
          <w:lang w:eastAsia="ru-RU"/>
        </w:rPr>
        <w:t>= а</w:t>
      </w:r>
      <w:r w:rsidRPr="00F53E46">
        <w:rPr>
          <w:rFonts w:ascii="Times New Roman" w:hAnsi="Times New Roman"/>
          <w:color w:val="000000"/>
          <w:sz w:val="28"/>
          <w:szCs w:val="28"/>
          <w:vertAlign w:val="superscript"/>
          <w:lang w:eastAsia="ru-RU"/>
        </w:rPr>
        <w:t>3</w:t>
      </w:r>
      <w:r w:rsidRPr="00F53E4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± 3</w:t>
      </w:r>
      <w:r w:rsidRPr="00F53E46">
        <w:rPr>
          <w:rFonts w:ascii="Times New Roman" w:hAnsi="Times New Roman"/>
          <w:iCs/>
          <w:color w:val="000000"/>
          <w:sz w:val="28"/>
          <w:szCs w:val="28"/>
          <w:lang w:eastAsia="ru-RU"/>
        </w:rPr>
        <w:t>а</w:t>
      </w:r>
      <w:r w:rsidRPr="00F53E46">
        <w:rPr>
          <w:rFonts w:ascii="Times New Roman" w:hAnsi="Times New Roman"/>
          <w:iCs/>
          <w:color w:val="000000"/>
          <w:sz w:val="28"/>
          <w:szCs w:val="28"/>
          <w:vertAlign w:val="superscript"/>
          <w:lang w:eastAsia="ru-RU"/>
        </w:rPr>
        <w:t>2</w:t>
      </w:r>
      <w:r w:rsidRPr="00F53E46">
        <w:rPr>
          <w:rFonts w:ascii="Times New Roman" w:hAnsi="Times New Roman"/>
          <w:iCs/>
          <w:color w:val="000000"/>
          <w:sz w:val="28"/>
          <w:szCs w:val="28"/>
          <w:lang w:eastAsia="ru-RU"/>
        </w:rPr>
        <w:t>Ь + За</w:t>
      </w:r>
      <w:r w:rsidRPr="00F53E46">
        <w:rPr>
          <w:rFonts w:ascii="Times New Roman" w:hAnsi="Times New Roman"/>
          <w:iCs/>
          <w:color w:val="000000"/>
          <w:sz w:val="28"/>
          <w:szCs w:val="28"/>
          <w:lang w:val="en-US" w:eastAsia="ru-RU"/>
        </w:rPr>
        <w:t>b</w:t>
      </w:r>
      <w:r w:rsidRPr="00F53E46">
        <w:rPr>
          <w:rFonts w:ascii="Times New Roman" w:hAnsi="Times New Roman"/>
          <w:iCs/>
          <w:color w:val="000000"/>
          <w:sz w:val="28"/>
          <w:szCs w:val="28"/>
          <w:vertAlign w:val="superscript"/>
          <w:lang w:eastAsia="ru-RU"/>
        </w:rPr>
        <w:t>2</w:t>
      </w:r>
      <w:r w:rsidRPr="00F53E46">
        <w:rPr>
          <w:rFonts w:ascii="Times New Roman" w:hAnsi="Times New Roman"/>
          <w:iCs/>
          <w:color w:val="000000"/>
          <w:sz w:val="28"/>
          <w:szCs w:val="28"/>
          <w:lang w:eastAsia="ru-RU"/>
        </w:rPr>
        <w:t xml:space="preserve"> ± </w:t>
      </w:r>
      <w:r w:rsidRPr="00F53E46">
        <w:rPr>
          <w:rFonts w:ascii="Times New Roman" w:hAnsi="Times New Roman"/>
          <w:iCs/>
          <w:color w:val="000000"/>
          <w:sz w:val="28"/>
          <w:szCs w:val="28"/>
          <w:lang w:val="en-US" w:eastAsia="ru-RU"/>
        </w:rPr>
        <w:t>b</w:t>
      </w:r>
      <w:r w:rsidRPr="00F53E46">
        <w:rPr>
          <w:rFonts w:ascii="Times New Roman" w:hAnsi="Times New Roman"/>
          <w:color w:val="000000"/>
          <w:sz w:val="28"/>
          <w:szCs w:val="28"/>
          <w:vertAlign w:val="superscript"/>
          <w:lang w:eastAsia="ru-RU"/>
        </w:rPr>
        <w:t>3</w:t>
      </w:r>
      <w:r w:rsidRPr="00F53E4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, (а ± </w:t>
      </w:r>
      <w:r w:rsidRPr="00F53E46">
        <w:rPr>
          <w:rFonts w:ascii="Times New Roman" w:hAnsi="Times New Roman"/>
          <w:color w:val="000000"/>
          <w:sz w:val="28"/>
          <w:szCs w:val="28"/>
          <w:lang w:val="en-US" w:eastAsia="ru-RU"/>
        </w:rPr>
        <w:t>b</w:t>
      </w:r>
      <w:r w:rsidRPr="00F53E46">
        <w:rPr>
          <w:rFonts w:ascii="Times New Roman" w:hAnsi="Times New Roman"/>
          <w:iCs/>
          <w:color w:val="000000"/>
          <w:sz w:val="28"/>
          <w:szCs w:val="28"/>
          <w:lang w:eastAsia="ru-RU"/>
        </w:rPr>
        <w:t>) (а</w:t>
      </w:r>
      <w:r w:rsidRPr="00F53E46">
        <w:rPr>
          <w:rFonts w:ascii="Times New Roman" w:hAnsi="Times New Roman"/>
          <w:iCs/>
          <w:color w:val="000000"/>
          <w:sz w:val="28"/>
          <w:szCs w:val="28"/>
          <w:vertAlign w:val="superscript"/>
          <w:lang w:eastAsia="ru-RU"/>
        </w:rPr>
        <w:t>2</w:t>
      </w:r>
      <w:r w:rsidRPr="00F53E46">
        <w:rPr>
          <w:rFonts w:ascii="Times New Roman" w:hAnsi="Times New Roman"/>
          <w:iCs/>
          <w:color w:val="000000"/>
          <w:sz w:val="28"/>
          <w:szCs w:val="28"/>
          <w:lang w:eastAsia="ru-RU"/>
        </w:rPr>
        <w:t xml:space="preserve"> </w:t>
      </w:r>
      <w:r w:rsidRPr="00F53E46">
        <w:rPr>
          <w:rFonts w:ascii="Times New Roman" w:hAnsi="Times New Roman"/>
          <w:iCs/>
          <w:color w:val="000000"/>
          <w:sz w:val="28"/>
          <w:szCs w:val="28"/>
          <w:lang w:eastAsia="ru-RU"/>
        </w:rPr>
        <w:sym w:font="Symbol" w:char="F0B1"/>
      </w:r>
      <w:r w:rsidRPr="00F53E4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F53E46">
        <w:rPr>
          <w:rFonts w:ascii="Times New Roman" w:hAnsi="Times New Roman"/>
          <w:iCs/>
          <w:color w:val="000000"/>
          <w:sz w:val="28"/>
          <w:szCs w:val="28"/>
          <w:lang w:eastAsia="ru-RU"/>
        </w:rPr>
        <w:t>а</w:t>
      </w:r>
      <w:r w:rsidRPr="00F53E46">
        <w:rPr>
          <w:rFonts w:ascii="Times New Roman" w:hAnsi="Times New Roman"/>
          <w:iCs/>
          <w:color w:val="000000"/>
          <w:sz w:val="28"/>
          <w:szCs w:val="28"/>
          <w:lang w:val="en-US" w:eastAsia="ru-RU"/>
        </w:rPr>
        <w:t>b</w:t>
      </w:r>
      <w:r w:rsidRPr="00F53E46">
        <w:rPr>
          <w:rFonts w:ascii="Times New Roman" w:hAnsi="Times New Roman"/>
          <w:iCs/>
          <w:color w:val="000000"/>
          <w:sz w:val="28"/>
          <w:szCs w:val="28"/>
          <w:lang w:eastAsia="ru-RU"/>
        </w:rPr>
        <w:t xml:space="preserve"> + </w:t>
      </w:r>
      <w:r w:rsidRPr="00F53E46">
        <w:rPr>
          <w:rFonts w:ascii="Times New Roman" w:hAnsi="Times New Roman"/>
          <w:iCs/>
          <w:color w:val="000000"/>
          <w:sz w:val="28"/>
          <w:szCs w:val="28"/>
          <w:lang w:val="en-US" w:eastAsia="ru-RU"/>
        </w:rPr>
        <w:t>b</w:t>
      </w:r>
      <w:r w:rsidRPr="00F53E46">
        <w:rPr>
          <w:rFonts w:ascii="Times New Roman" w:hAnsi="Times New Roman"/>
          <w:iCs/>
          <w:color w:val="000000"/>
          <w:sz w:val="28"/>
          <w:szCs w:val="28"/>
          <w:vertAlign w:val="superscript"/>
          <w:lang w:eastAsia="ru-RU"/>
        </w:rPr>
        <w:t>2</w:t>
      </w:r>
      <w:r w:rsidRPr="00F53E46">
        <w:rPr>
          <w:rFonts w:ascii="Times New Roman" w:hAnsi="Times New Roman"/>
          <w:iCs/>
          <w:color w:val="000000"/>
          <w:sz w:val="28"/>
          <w:szCs w:val="28"/>
          <w:lang w:eastAsia="ru-RU"/>
        </w:rPr>
        <w:t xml:space="preserve">) </w:t>
      </w:r>
      <w:r w:rsidRPr="00F53E46">
        <w:rPr>
          <w:rFonts w:ascii="Times New Roman" w:hAnsi="Times New Roman"/>
          <w:color w:val="000000"/>
          <w:sz w:val="28"/>
          <w:szCs w:val="28"/>
          <w:lang w:eastAsia="ru-RU"/>
        </w:rPr>
        <w:t>= а</w:t>
      </w:r>
      <w:r w:rsidRPr="00F53E46">
        <w:rPr>
          <w:rFonts w:ascii="Times New Roman" w:hAnsi="Times New Roman"/>
          <w:color w:val="000000"/>
          <w:sz w:val="28"/>
          <w:szCs w:val="28"/>
          <w:vertAlign w:val="superscript"/>
          <w:lang w:eastAsia="ru-RU"/>
        </w:rPr>
        <w:t>3</w:t>
      </w:r>
      <w:r w:rsidRPr="00F53E4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± </w:t>
      </w:r>
      <w:r w:rsidRPr="00F53E46">
        <w:rPr>
          <w:rFonts w:ascii="Times New Roman" w:hAnsi="Times New Roman"/>
          <w:color w:val="000000"/>
          <w:sz w:val="28"/>
          <w:szCs w:val="28"/>
          <w:lang w:val="en-US" w:eastAsia="ru-RU"/>
        </w:rPr>
        <w:t>b</w:t>
      </w:r>
      <w:r w:rsidRPr="00F53E46">
        <w:rPr>
          <w:rFonts w:ascii="Times New Roman" w:hAnsi="Times New Roman"/>
          <w:color w:val="000000"/>
          <w:sz w:val="28"/>
          <w:szCs w:val="28"/>
          <w:vertAlign w:val="superscript"/>
          <w:lang w:eastAsia="ru-RU"/>
        </w:rPr>
        <w:t>3</w:t>
      </w:r>
      <w:r w:rsidRPr="00F53E46">
        <w:rPr>
          <w:rFonts w:ascii="Times New Roman" w:hAnsi="Times New Roman"/>
          <w:color w:val="000000"/>
          <w:sz w:val="28"/>
          <w:szCs w:val="28"/>
          <w:lang w:eastAsia="ru-RU"/>
        </w:rPr>
        <w:t>. Применение формул сокращенного умножения в преобразованиях выражений.</w:t>
      </w:r>
    </w:p>
    <w:p w14:paraId="31B88E6C" w14:textId="77777777" w:rsidR="00483B66" w:rsidRPr="00F53E46" w:rsidRDefault="00483B66" w:rsidP="00F53E46">
      <w:pPr>
        <w:shd w:val="clear" w:color="auto" w:fill="FFFFFF"/>
        <w:spacing w:after="0" w:line="240" w:lineRule="auto"/>
        <w:ind w:right="-57"/>
        <w:jc w:val="both"/>
        <w:rPr>
          <w:rFonts w:ascii="Times New Roman" w:hAnsi="Times New Roman"/>
          <w:b/>
          <w:bCs/>
          <w:i/>
          <w:color w:val="000000"/>
          <w:sz w:val="28"/>
          <w:szCs w:val="28"/>
          <w:lang w:eastAsia="ru-RU"/>
        </w:rPr>
      </w:pPr>
      <w:r w:rsidRPr="00F53E46">
        <w:rPr>
          <w:rFonts w:ascii="Times New Roman" w:hAnsi="Times New Roman"/>
          <w:b/>
          <w:bCs/>
          <w:i/>
          <w:color w:val="000000"/>
          <w:sz w:val="28"/>
          <w:szCs w:val="28"/>
          <w:lang w:eastAsia="ru-RU"/>
        </w:rPr>
        <w:t>6.   Системы линейных уравнений (16ч.)</w:t>
      </w:r>
    </w:p>
    <w:p w14:paraId="103C8694" w14:textId="77777777" w:rsidR="00483B66" w:rsidRPr="00F53E46" w:rsidRDefault="00483B66" w:rsidP="00F53E46">
      <w:pPr>
        <w:shd w:val="clear" w:color="auto" w:fill="FFFFFF"/>
        <w:spacing w:after="0" w:line="240" w:lineRule="auto"/>
        <w:ind w:right="-57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F53E4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     Система уравнений. Решение системы двух линейных уравнений с двумя переменными и его геометрическая интерпретация. Решение текстовых задач методом составления систем уравнений.</w:t>
      </w:r>
    </w:p>
    <w:p w14:paraId="7D03835D" w14:textId="77777777" w:rsidR="00C312F6" w:rsidRPr="00F53E46" w:rsidRDefault="00483B66" w:rsidP="00F53E46">
      <w:pPr>
        <w:spacing w:after="0" w:line="240" w:lineRule="auto"/>
        <w:rPr>
          <w:rFonts w:ascii="Times New Roman" w:hAnsi="Times New Roman"/>
          <w:b/>
          <w:i/>
          <w:sz w:val="28"/>
          <w:szCs w:val="28"/>
          <w:lang w:eastAsia="ru-RU"/>
        </w:rPr>
      </w:pPr>
      <w:r w:rsidRPr="00F53E46">
        <w:rPr>
          <w:rFonts w:ascii="Times New Roman" w:hAnsi="Times New Roman"/>
          <w:b/>
          <w:i/>
          <w:color w:val="000000"/>
          <w:sz w:val="28"/>
          <w:szCs w:val="28"/>
          <w:lang w:eastAsia="ru-RU"/>
        </w:rPr>
        <w:t>7.</w:t>
      </w:r>
      <w:r w:rsidR="00C312F6" w:rsidRPr="00F53E46">
        <w:rPr>
          <w:rFonts w:ascii="Times New Roman" w:hAnsi="Times New Roman"/>
          <w:b/>
          <w:i/>
          <w:color w:val="000000"/>
          <w:sz w:val="28"/>
          <w:szCs w:val="28"/>
          <w:lang w:eastAsia="ru-RU"/>
        </w:rPr>
        <w:t xml:space="preserve"> </w:t>
      </w:r>
      <w:r w:rsidRPr="00F53E46">
        <w:rPr>
          <w:rFonts w:ascii="Times New Roman" w:hAnsi="Times New Roman"/>
          <w:b/>
          <w:i/>
          <w:color w:val="000000"/>
          <w:sz w:val="28"/>
          <w:szCs w:val="28"/>
          <w:lang w:eastAsia="ru-RU"/>
        </w:rPr>
        <w:t>Повторение (6ч.)</w:t>
      </w:r>
      <w:r w:rsidR="00C12CB5" w:rsidRPr="00F53E46">
        <w:rPr>
          <w:rFonts w:ascii="Times New Roman" w:hAnsi="Times New Roman"/>
          <w:b/>
          <w:i/>
          <w:sz w:val="28"/>
          <w:szCs w:val="28"/>
          <w:lang w:eastAsia="ru-RU"/>
        </w:rPr>
        <w:t xml:space="preserve"> </w:t>
      </w:r>
    </w:p>
    <w:p w14:paraId="0AD373B2" w14:textId="77777777" w:rsidR="00C12CB5" w:rsidRPr="00F53E46" w:rsidRDefault="00C12CB5" w:rsidP="00F53E46">
      <w:pPr>
        <w:spacing w:after="0" w:line="240" w:lineRule="auto"/>
        <w:rPr>
          <w:rFonts w:ascii="Times New Roman" w:hAnsi="Times New Roman"/>
          <w:b/>
          <w:sz w:val="28"/>
          <w:szCs w:val="28"/>
          <w:lang w:eastAsia="ru-RU"/>
        </w:rPr>
      </w:pPr>
      <w:r w:rsidRPr="00F53E46">
        <w:rPr>
          <w:rFonts w:ascii="Times New Roman" w:hAnsi="Times New Roman"/>
          <w:b/>
          <w:sz w:val="28"/>
          <w:szCs w:val="28"/>
          <w:lang w:eastAsia="ru-RU"/>
        </w:rPr>
        <w:t xml:space="preserve">                                          </w:t>
      </w:r>
      <w:r w:rsidR="00560176" w:rsidRPr="00F53E46">
        <w:rPr>
          <w:rFonts w:ascii="Times New Roman" w:hAnsi="Times New Roman"/>
          <w:b/>
          <w:sz w:val="28"/>
          <w:szCs w:val="28"/>
          <w:lang w:eastAsia="ru-RU"/>
        </w:rPr>
        <w:t xml:space="preserve">                </w:t>
      </w:r>
      <w:r w:rsidRPr="00F53E46">
        <w:rPr>
          <w:rFonts w:ascii="Times New Roman" w:hAnsi="Times New Roman"/>
          <w:b/>
          <w:sz w:val="28"/>
          <w:szCs w:val="28"/>
          <w:lang w:eastAsia="ru-RU"/>
        </w:rPr>
        <w:t xml:space="preserve">  8класс</w:t>
      </w:r>
    </w:p>
    <w:p w14:paraId="6D0A3AEB" w14:textId="77777777" w:rsidR="00C12CB5" w:rsidRPr="00F53E46" w:rsidRDefault="00C12CB5" w:rsidP="00F53E46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  <w:lang w:eastAsia="ru-RU"/>
        </w:rPr>
      </w:pPr>
      <w:r w:rsidRPr="00F53E46">
        <w:rPr>
          <w:rFonts w:ascii="Times New Roman" w:hAnsi="Times New Roman"/>
          <w:b/>
          <w:bCs/>
          <w:i/>
          <w:sz w:val="28"/>
          <w:szCs w:val="28"/>
          <w:lang w:eastAsia="ru-RU"/>
        </w:rPr>
        <w:t>1. Рациональные дроби (23 ч.)</w:t>
      </w:r>
    </w:p>
    <w:p w14:paraId="3C833F9C" w14:textId="77777777" w:rsidR="00C12CB5" w:rsidRPr="00F53E46" w:rsidRDefault="00C12CB5" w:rsidP="00F53E46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F53E46">
        <w:rPr>
          <w:rFonts w:ascii="Times New Roman" w:hAnsi="Times New Roman"/>
          <w:sz w:val="28"/>
          <w:szCs w:val="28"/>
          <w:lang w:eastAsia="ru-RU"/>
        </w:rPr>
        <w:t>Рациональные дроби и их свойства. Сумма и разность дробей. Произведение и частное дробей.</w:t>
      </w:r>
    </w:p>
    <w:p w14:paraId="122C0F6D" w14:textId="77777777" w:rsidR="00B21876" w:rsidRPr="00F53E46" w:rsidRDefault="00C12CB5" w:rsidP="00F53E46">
      <w:pPr>
        <w:shd w:val="clear" w:color="auto" w:fill="FFFFFF"/>
        <w:spacing w:after="0" w:line="240" w:lineRule="auto"/>
        <w:rPr>
          <w:rFonts w:ascii="Times New Roman" w:hAnsi="Times New Roman"/>
          <w:i/>
          <w:sz w:val="28"/>
          <w:szCs w:val="28"/>
          <w:lang w:eastAsia="ru-RU"/>
        </w:rPr>
      </w:pPr>
      <w:r w:rsidRPr="00F53E46">
        <w:rPr>
          <w:rFonts w:ascii="Times New Roman" w:hAnsi="Times New Roman"/>
          <w:b/>
          <w:bCs/>
          <w:i/>
          <w:sz w:val="28"/>
          <w:szCs w:val="28"/>
          <w:lang w:eastAsia="ru-RU"/>
        </w:rPr>
        <w:t>2.   Квадратные корни (19 ч.)</w:t>
      </w:r>
    </w:p>
    <w:p w14:paraId="3F589493" w14:textId="77777777" w:rsidR="00675A39" w:rsidRPr="00F53E46" w:rsidRDefault="00C12CB5" w:rsidP="00F53E46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F53E46">
        <w:rPr>
          <w:rFonts w:ascii="Times New Roman" w:hAnsi="Times New Roman"/>
          <w:sz w:val="28"/>
          <w:szCs w:val="28"/>
          <w:lang w:eastAsia="ru-RU"/>
        </w:rPr>
        <w:t>Действительные числа. Арифметический квадратный корень. Свойства арифметического квадратного корня. Применение свойств</w:t>
      </w:r>
      <w:r w:rsidRPr="00F53E46">
        <w:rPr>
          <w:sz w:val="28"/>
          <w:szCs w:val="28"/>
        </w:rPr>
        <w:t xml:space="preserve"> </w:t>
      </w:r>
      <w:r w:rsidRPr="00F53E46">
        <w:rPr>
          <w:rFonts w:ascii="Times New Roman" w:hAnsi="Times New Roman"/>
          <w:sz w:val="28"/>
          <w:szCs w:val="28"/>
          <w:lang w:eastAsia="ru-RU"/>
        </w:rPr>
        <w:t>ариф</w:t>
      </w:r>
      <w:r w:rsidR="00675A39" w:rsidRPr="00F53E46">
        <w:rPr>
          <w:rFonts w:ascii="Times New Roman" w:hAnsi="Times New Roman"/>
          <w:sz w:val="28"/>
          <w:szCs w:val="28"/>
          <w:lang w:eastAsia="ru-RU"/>
        </w:rPr>
        <w:t xml:space="preserve">метического квадратного корня. </w:t>
      </w:r>
    </w:p>
    <w:p w14:paraId="4448AC49" w14:textId="77777777" w:rsidR="00C12CB5" w:rsidRPr="00F53E46" w:rsidRDefault="00C12CB5" w:rsidP="00F53E46">
      <w:pPr>
        <w:shd w:val="clear" w:color="auto" w:fill="FFFFFF"/>
        <w:spacing w:after="0" w:line="240" w:lineRule="auto"/>
        <w:rPr>
          <w:rFonts w:ascii="Times New Roman" w:hAnsi="Times New Roman"/>
          <w:i/>
          <w:sz w:val="28"/>
          <w:szCs w:val="28"/>
          <w:lang w:eastAsia="ru-RU"/>
        </w:rPr>
      </w:pPr>
      <w:r w:rsidRPr="00F53E46">
        <w:rPr>
          <w:rFonts w:ascii="Times New Roman" w:hAnsi="Times New Roman"/>
          <w:b/>
          <w:bCs/>
          <w:i/>
          <w:sz w:val="28"/>
          <w:szCs w:val="28"/>
          <w:lang w:eastAsia="ru-RU"/>
        </w:rPr>
        <w:t>3.   Квадратные уравнения (21 ч.)</w:t>
      </w:r>
    </w:p>
    <w:p w14:paraId="3306410A" w14:textId="77777777" w:rsidR="00C12CB5" w:rsidRPr="00F53E46" w:rsidRDefault="00C12CB5" w:rsidP="00F53E46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F53E46">
        <w:rPr>
          <w:rFonts w:ascii="Times New Roman" w:hAnsi="Times New Roman"/>
          <w:sz w:val="28"/>
          <w:szCs w:val="28"/>
          <w:lang w:eastAsia="ru-RU"/>
        </w:rPr>
        <w:t>Квадратное уравнение и его корни. Дробные рациональные уравнения.</w:t>
      </w:r>
    </w:p>
    <w:p w14:paraId="11F9F247" w14:textId="77777777" w:rsidR="00C12CB5" w:rsidRPr="00F53E46" w:rsidRDefault="00C12CB5" w:rsidP="00F53E46">
      <w:pPr>
        <w:shd w:val="clear" w:color="auto" w:fill="FFFFFF"/>
        <w:spacing w:after="0" w:line="240" w:lineRule="auto"/>
        <w:rPr>
          <w:rFonts w:ascii="Times New Roman" w:hAnsi="Times New Roman"/>
          <w:i/>
          <w:sz w:val="28"/>
          <w:szCs w:val="28"/>
          <w:lang w:eastAsia="ru-RU"/>
        </w:rPr>
      </w:pPr>
      <w:r w:rsidRPr="00F53E46">
        <w:rPr>
          <w:rFonts w:ascii="Times New Roman" w:hAnsi="Times New Roman"/>
          <w:b/>
          <w:bCs/>
          <w:sz w:val="28"/>
          <w:szCs w:val="28"/>
          <w:lang w:eastAsia="ru-RU"/>
        </w:rPr>
        <w:t>4</w:t>
      </w:r>
      <w:r w:rsidRPr="00F53E46">
        <w:rPr>
          <w:rFonts w:ascii="Times New Roman" w:hAnsi="Times New Roman"/>
          <w:b/>
          <w:bCs/>
          <w:i/>
          <w:sz w:val="28"/>
          <w:szCs w:val="28"/>
          <w:lang w:eastAsia="ru-RU"/>
        </w:rPr>
        <w:t>.   Неравенства (20 ч.)</w:t>
      </w:r>
    </w:p>
    <w:p w14:paraId="3CD058DF" w14:textId="77777777" w:rsidR="00C12CB5" w:rsidRPr="00F53E46" w:rsidRDefault="00C12CB5" w:rsidP="00F53E46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F53E46">
        <w:rPr>
          <w:rFonts w:ascii="Times New Roman" w:hAnsi="Times New Roman"/>
          <w:sz w:val="28"/>
          <w:szCs w:val="28"/>
          <w:lang w:eastAsia="ru-RU"/>
        </w:rPr>
        <w:t>Числовые неравенства и их свойства. Неравенства с одной переменной и их системы.</w:t>
      </w:r>
    </w:p>
    <w:p w14:paraId="1FEE3D01" w14:textId="77777777" w:rsidR="00C12CB5" w:rsidRPr="00F53E46" w:rsidRDefault="00C12CB5" w:rsidP="00F53E46">
      <w:pPr>
        <w:shd w:val="clear" w:color="auto" w:fill="FFFFFF"/>
        <w:spacing w:after="0" w:line="240" w:lineRule="auto"/>
        <w:rPr>
          <w:rFonts w:ascii="Times New Roman" w:hAnsi="Times New Roman"/>
          <w:b/>
          <w:bCs/>
          <w:i/>
          <w:sz w:val="28"/>
          <w:szCs w:val="28"/>
          <w:lang w:eastAsia="ru-RU"/>
        </w:rPr>
      </w:pPr>
      <w:r w:rsidRPr="00F53E46">
        <w:rPr>
          <w:rFonts w:ascii="Times New Roman" w:hAnsi="Times New Roman"/>
          <w:b/>
          <w:bCs/>
          <w:i/>
          <w:sz w:val="28"/>
          <w:szCs w:val="28"/>
          <w:lang w:eastAsia="ru-RU"/>
        </w:rPr>
        <w:t>5.   Степень с целым показателем.</w:t>
      </w:r>
      <w:r w:rsidRPr="00F53E46">
        <w:rPr>
          <w:rFonts w:ascii="Times New Roman" w:hAnsi="Times New Roman"/>
          <w:i/>
          <w:sz w:val="28"/>
          <w:szCs w:val="28"/>
          <w:lang w:eastAsia="ru-RU"/>
        </w:rPr>
        <w:t xml:space="preserve"> </w:t>
      </w:r>
      <w:r w:rsidRPr="00F53E46">
        <w:rPr>
          <w:rFonts w:ascii="Times New Roman" w:hAnsi="Times New Roman"/>
          <w:b/>
          <w:bCs/>
          <w:i/>
          <w:sz w:val="28"/>
          <w:szCs w:val="28"/>
          <w:lang w:eastAsia="ru-RU"/>
        </w:rPr>
        <w:t>Элементы статистики (11 ч.)</w:t>
      </w:r>
    </w:p>
    <w:p w14:paraId="11A7089D" w14:textId="77777777" w:rsidR="00C12CB5" w:rsidRPr="00F53E46" w:rsidRDefault="00C12CB5" w:rsidP="00F53E46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F53E46">
        <w:rPr>
          <w:rFonts w:ascii="Times New Roman" w:hAnsi="Times New Roman"/>
          <w:sz w:val="28"/>
          <w:szCs w:val="28"/>
          <w:lang w:eastAsia="ru-RU"/>
        </w:rPr>
        <w:t>Степень с целым показателем и ее свойства. Элементы статистики.</w:t>
      </w:r>
    </w:p>
    <w:p w14:paraId="500219D2" w14:textId="77777777" w:rsidR="00A94EB1" w:rsidRPr="00F53E46" w:rsidRDefault="00C12CB5" w:rsidP="00F53E46">
      <w:pPr>
        <w:shd w:val="clear" w:color="auto" w:fill="FFFFFF"/>
        <w:spacing w:after="0" w:line="240" w:lineRule="auto"/>
        <w:rPr>
          <w:rFonts w:ascii="Times New Roman" w:hAnsi="Times New Roman"/>
          <w:b/>
          <w:i/>
          <w:sz w:val="28"/>
          <w:szCs w:val="28"/>
          <w:lang w:eastAsia="ru-RU"/>
        </w:rPr>
      </w:pPr>
      <w:r w:rsidRPr="00F53E46">
        <w:rPr>
          <w:rFonts w:ascii="Times New Roman" w:hAnsi="Times New Roman"/>
          <w:b/>
          <w:i/>
          <w:sz w:val="28"/>
          <w:szCs w:val="28"/>
          <w:lang w:eastAsia="ru-RU"/>
        </w:rPr>
        <w:t>6</w:t>
      </w:r>
      <w:r w:rsidRPr="00F53E46">
        <w:rPr>
          <w:rFonts w:ascii="Times New Roman" w:hAnsi="Times New Roman"/>
          <w:b/>
          <w:bCs/>
          <w:i/>
          <w:sz w:val="28"/>
          <w:szCs w:val="28"/>
          <w:lang w:eastAsia="ru-RU"/>
        </w:rPr>
        <w:t>.   Повторение</w:t>
      </w:r>
      <w:r w:rsidRPr="00F53E46">
        <w:rPr>
          <w:rFonts w:ascii="Times New Roman" w:hAnsi="Times New Roman"/>
          <w:i/>
          <w:sz w:val="28"/>
          <w:szCs w:val="28"/>
          <w:lang w:eastAsia="ru-RU"/>
        </w:rPr>
        <w:t xml:space="preserve"> </w:t>
      </w:r>
      <w:r w:rsidR="00675A39" w:rsidRPr="00F53E46">
        <w:rPr>
          <w:rFonts w:ascii="Times New Roman" w:hAnsi="Times New Roman"/>
          <w:b/>
          <w:i/>
          <w:sz w:val="28"/>
          <w:szCs w:val="28"/>
          <w:lang w:eastAsia="ru-RU"/>
        </w:rPr>
        <w:t>(8 ч.)</w:t>
      </w:r>
    </w:p>
    <w:p w14:paraId="7BA55C43" w14:textId="77777777" w:rsidR="00C12CB5" w:rsidRPr="00F53E46" w:rsidRDefault="00C12CB5" w:rsidP="00F53E46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eastAsia="ru-RU"/>
        </w:rPr>
      </w:pPr>
      <w:r w:rsidRPr="00F53E46">
        <w:rPr>
          <w:rFonts w:ascii="Times New Roman" w:hAnsi="Times New Roman"/>
          <w:b/>
          <w:sz w:val="28"/>
          <w:szCs w:val="28"/>
          <w:lang w:eastAsia="ru-RU"/>
        </w:rPr>
        <w:t>9 класс</w:t>
      </w:r>
    </w:p>
    <w:p w14:paraId="11D1616A" w14:textId="77777777" w:rsidR="00C12CB5" w:rsidRPr="00F53E46" w:rsidRDefault="00C12CB5" w:rsidP="00F53E46">
      <w:pPr>
        <w:widowControl w:val="0"/>
        <w:spacing w:after="0" w:line="240" w:lineRule="auto"/>
        <w:jc w:val="both"/>
        <w:rPr>
          <w:rFonts w:ascii="Times New Roman" w:hAnsi="Times New Roman"/>
          <w:b/>
          <w:i/>
          <w:color w:val="000000"/>
          <w:sz w:val="28"/>
          <w:szCs w:val="28"/>
          <w:lang w:eastAsia="ru-RU"/>
        </w:rPr>
      </w:pPr>
      <w:r w:rsidRPr="00F53E46">
        <w:rPr>
          <w:rFonts w:ascii="Times New Roman" w:hAnsi="Times New Roman"/>
          <w:b/>
          <w:i/>
          <w:color w:val="000000"/>
          <w:sz w:val="28"/>
          <w:szCs w:val="28"/>
          <w:lang w:eastAsia="ru-RU"/>
        </w:rPr>
        <w:t xml:space="preserve">1. Квадратичная функция (22 ч.) </w:t>
      </w:r>
    </w:p>
    <w:p w14:paraId="2892E8B7" w14:textId="77777777" w:rsidR="00C12CB5" w:rsidRPr="00F53E46" w:rsidRDefault="00C12CB5" w:rsidP="00F53E46">
      <w:pPr>
        <w:widowControl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F53E4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Функции и их свойства. Квадратный трехчлен. Квадратичная функция </w:t>
      </w:r>
      <w:r w:rsidRPr="00F53E46">
        <w:rPr>
          <w:rFonts w:ascii="Times New Roman" w:hAnsi="Times New Roman"/>
          <w:i/>
          <w:sz w:val="28"/>
          <w:szCs w:val="28"/>
          <w:lang w:eastAsia="ru-RU"/>
        </w:rPr>
        <w:t xml:space="preserve">и </w:t>
      </w:r>
      <w:r w:rsidRPr="00F53E46">
        <w:rPr>
          <w:rFonts w:ascii="Times New Roman" w:hAnsi="Times New Roman"/>
          <w:sz w:val="28"/>
          <w:szCs w:val="28"/>
          <w:lang w:eastAsia="ru-RU"/>
        </w:rPr>
        <w:t xml:space="preserve">ее график. Степенная функция. Корень </w:t>
      </w:r>
      <w:r w:rsidRPr="00F53E46">
        <w:rPr>
          <w:rFonts w:ascii="Times New Roman" w:hAnsi="Times New Roman"/>
          <w:sz w:val="28"/>
          <w:szCs w:val="28"/>
          <w:lang w:val="en-US" w:eastAsia="ru-RU"/>
        </w:rPr>
        <w:t>n</w:t>
      </w:r>
      <w:r w:rsidRPr="00F53E46">
        <w:rPr>
          <w:rFonts w:ascii="Times New Roman" w:hAnsi="Times New Roman"/>
          <w:sz w:val="28"/>
          <w:szCs w:val="28"/>
          <w:lang w:eastAsia="ru-RU"/>
        </w:rPr>
        <w:t xml:space="preserve">-ой степени. </w:t>
      </w:r>
    </w:p>
    <w:p w14:paraId="26F679B7" w14:textId="77777777" w:rsidR="00C12CB5" w:rsidRPr="00F53E46" w:rsidRDefault="00C12CB5" w:rsidP="00F53E46">
      <w:pPr>
        <w:widowControl w:val="0"/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  <w:lang w:eastAsia="ru-RU"/>
        </w:rPr>
      </w:pPr>
      <w:r w:rsidRPr="00F53E46">
        <w:rPr>
          <w:rFonts w:ascii="Times New Roman" w:hAnsi="Times New Roman"/>
          <w:b/>
          <w:i/>
          <w:sz w:val="28"/>
          <w:szCs w:val="28"/>
          <w:lang w:eastAsia="ru-RU"/>
        </w:rPr>
        <w:t xml:space="preserve">2. Уравнения и неравенства с одной переменной (14 ч.) </w:t>
      </w:r>
    </w:p>
    <w:p w14:paraId="58A83506" w14:textId="77777777" w:rsidR="00F53E46" w:rsidRDefault="00F53E46" w:rsidP="00F53E46">
      <w:pPr>
        <w:widowControl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48071553" w14:textId="77777777" w:rsidR="00F53E46" w:rsidRDefault="00F53E46" w:rsidP="00F53E46">
      <w:pPr>
        <w:widowControl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2C9EB71" w14:textId="77777777" w:rsidR="00F53E46" w:rsidRDefault="00F53E46" w:rsidP="00F53E46">
      <w:pPr>
        <w:widowControl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75A232C" w14:textId="77777777" w:rsidR="00C12CB5" w:rsidRPr="00F53E46" w:rsidRDefault="00C12CB5" w:rsidP="00F53E46">
      <w:pPr>
        <w:widowControl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F53E46">
        <w:rPr>
          <w:rFonts w:ascii="Times New Roman" w:hAnsi="Times New Roman"/>
          <w:sz w:val="28"/>
          <w:szCs w:val="28"/>
          <w:lang w:eastAsia="ru-RU"/>
        </w:rPr>
        <w:t xml:space="preserve">Уравнения с одной переменной. Неравенства с одной переменной. </w:t>
      </w:r>
    </w:p>
    <w:p w14:paraId="48040FA6" w14:textId="77777777" w:rsidR="00F65AEC" w:rsidRPr="00F53E46" w:rsidRDefault="00C12CB5" w:rsidP="00F53E46">
      <w:pPr>
        <w:spacing w:after="0" w:line="240" w:lineRule="auto"/>
        <w:jc w:val="both"/>
        <w:rPr>
          <w:rFonts w:ascii="Times New Roman" w:hAnsi="Times New Roman"/>
          <w:i/>
          <w:sz w:val="28"/>
          <w:szCs w:val="28"/>
          <w:lang w:eastAsia="ru-RU"/>
        </w:rPr>
      </w:pPr>
      <w:r w:rsidRPr="00F53E46">
        <w:rPr>
          <w:rFonts w:ascii="Times New Roman" w:hAnsi="Times New Roman"/>
          <w:b/>
          <w:i/>
          <w:sz w:val="28"/>
          <w:szCs w:val="28"/>
          <w:lang w:eastAsia="ru-RU"/>
        </w:rPr>
        <w:t xml:space="preserve"> 3. Уравнения и неравенства с двумя переменными (17 ч.)</w:t>
      </w:r>
    </w:p>
    <w:p w14:paraId="5ED923C7" w14:textId="77777777" w:rsidR="00C12CB5" w:rsidRPr="00F53E46" w:rsidRDefault="00C12CB5" w:rsidP="00F53E46">
      <w:pPr>
        <w:tabs>
          <w:tab w:val="left" w:pos="651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Bookman Old Style"/>
          <w:sz w:val="28"/>
          <w:szCs w:val="28"/>
          <w:lang w:eastAsia="ru-RU"/>
        </w:rPr>
      </w:pPr>
      <w:r w:rsidRPr="00F53E46">
        <w:rPr>
          <w:rFonts w:ascii="Times New Roman" w:hAnsi="Times New Roman" w:cs="Bookman Old Style"/>
          <w:sz w:val="28"/>
          <w:szCs w:val="28"/>
          <w:lang w:eastAsia="ru-RU"/>
        </w:rPr>
        <w:t>Уравнение с двумя переменными и из системы. Неравенства с двумя переменными и их системы.</w:t>
      </w:r>
    </w:p>
    <w:p w14:paraId="4B3E6647" w14:textId="77777777" w:rsidR="00C12CB5" w:rsidRPr="00F53E46" w:rsidRDefault="00C12CB5" w:rsidP="00F53E46">
      <w:pPr>
        <w:widowControl w:val="0"/>
        <w:spacing w:after="0" w:line="240" w:lineRule="auto"/>
        <w:jc w:val="both"/>
        <w:rPr>
          <w:rFonts w:ascii="Times New Roman" w:hAnsi="Times New Roman"/>
          <w:b/>
          <w:i/>
          <w:color w:val="000000"/>
          <w:sz w:val="28"/>
          <w:szCs w:val="28"/>
          <w:lang w:eastAsia="ru-RU"/>
        </w:rPr>
      </w:pPr>
      <w:r w:rsidRPr="00F53E46">
        <w:rPr>
          <w:rFonts w:ascii="Times New Roman" w:hAnsi="Times New Roman"/>
          <w:b/>
          <w:i/>
          <w:color w:val="000000"/>
          <w:sz w:val="28"/>
          <w:szCs w:val="28"/>
          <w:lang w:eastAsia="ru-RU"/>
        </w:rPr>
        <w:t xml:space="preserve">4. Арифметическая и геометрическая прогрессии (15 ч.) </w:t>
      </w:r>
    </w:p>
    <w:p w14:paraId="33E69B98" w14:textId="77777777" w:rsidR="00C12CB5" w:rsidRPr="00F53E46" w:rsidRDefault="00C12CB5" w:rsidP="00F53E46">
      <w:pPr>
        <w:widowControl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F53E46">
        <w:rPr>
          <w:rFonts w:ascii="Times New Roman" w:hAnsi="Times New Roman"/>
          <w:color w:val="000000"/>
          <w:sz w:val="28"/>
          <w:szCs w:val="28"/>
          <w:lang w:eastAsia="ru-RU"/>
        </w:rPr>
        <w:t>Арифметическая прогрессия. Геометрическая</w:t>
      </w:r>
      <w:r w:rsidRPr="00F53E46">
        <w:rPr>
          <w:sz w:val="28"/>
          <w:szCs w:val="28"/>
        </w:rPr>
        <w:t xml:space="preserve"> </w:t>
      </w:r>
      <w:r w:rsidRPr="00F53E4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прогрессия. </w:t>
      </w:r>
    </w:p>
    <w:p w14:paraId="30EBDBFA" w14:textId="77777777" w:rsidR="00C12CB5" w:rsidRPr="00F53E46" w:rsidRDefault="00C12CB5" w:rsidP="00F53E46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  <w:lang w:eastAsia="ru-RU"/>
        </w:rPr>
      </w:pPr>
      <w:r w:rsidRPr="00F53E46">
        <w:rPr>
          <w:rFonts w:ascii="Times New Roman" w:hAnsi="Times New Roman"/>
          <w:b/>
          <w:i/>
          <w:sz w:val="28"/>
          <w:szCs w:val="28"/>
          <w:lang w:eastAsia="ru-RU"/>
        </w:rPr>
        <w:t>5.Элементы комбинаторики и теории вероятностей (13 ч.)</w:t>
      </w:r>
    </w:p>
    <w:p w14:paraId="6362E3C7" w14:textId="77777777" w:rsidR="00C12CB5" w:rsidRPr="00F53E46" w:rsidRDefault="00C12CB5" w:rsidP="00F53E46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F53E4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Элементы комбинаторики. Начальные сведения из теории вероятностей. </w:t>
      </w:r>
    </w:p>
    <w:p w14:paraId="63C940F4" w14:textId="77777777" w:rsidR="007D1322" w:rsidRPr="00F53E46" w:rsidRDefault="00C12CB5" w:rsidP="00F53E46">
      <w:pPr>
        <w:widowControl w:val="0"/>
        <w:spacing w:after="0" w:line="240" w:lineRule="auto"/>
        <w:jc w:val="both"/>
        <w:rPr>
          <w:rFonts w:ascii="Times New Roman" w:hAnsi="Times New Roman"/>
          <w:b/>
          <w:i/>
          <w:color w:val="000000"/>
          <w:sz w:val="28"/>
          <w:szCs w:val="28"/>
          <w:lang w:eastAsia="ru-RU"/>
        </w:rPr>
      </w:pPr>
      <w:r w:rsidRPr="00F53E46">
        <w:rPr>
          <w:rFonts w:ascii="Times New Roman" w:hAnsi="Times New Roman"/>
          <w:b/>
          <w:i/>
          <w:sz w:val="28"/>
          <w:szCs w:val="28"/>
          <w:lang w:eastAsia="ru-RU"/>
        </w:rPr>
        <w:t>6.</w:t>
      </w:r>
      <w:r w:rsidRPr="00F53E46">
        <w:rPr>
          <w:rFonts w:ascii="Times New Roman" w:hAnsi="Times New Roman"/>
          <w:b/>
          <w:i/>
          <w:color w:val="000000"/>
          <w:sz w:val="28"/>
          <w:szCs w:val="28"/>
          <w:lang w:eastAsia="ru-RU"/>
        </w:rPr>
        <w:t>Повторение (21 ч.)</w:t>
      </w:r>
    </w:p>
    <w:p w14:paraId="3ACDAD8D" w14:textId="77777777" w:rsidR="0029464A" w:rsidRPr="00F53E46" w:rsidRDefault="0029464A" w:rsidP="00F53E46">
      <w:pPr>
        <w:pStyle w:val="dash0410005f0431005f0437005f0430005f0446005f0020005f0441005f043f005f0438005f0441005f043a005f0430"/>
        <w:numPr>
          <w:ilvl w:val="0"/>
          <w:numId w:val="10"/>
        </w:numPr>
        <w:contextualSpacing/>
        <w:rPr>
          <w:b/>
          <w:sz w:val="28"/>
          <w:szCs w:val="28"/>
        </w:rPr>
      </w:pPr>
      <w:r w:rsidRPr="00F53E46">
        <w:rPr>
          <w:rStyle w:val="dash0410005f0431005f0437005f0430005f0446005f0020005f0441005f043f005f0438005f0441005f043a005f0430005f005fchar1char1"/>
          <w:b/>
          <w:sz w:val="28"/>
          <w:szCs w:val="28"/>
        </w:rPr>
        <w:t>Тематическое планирование с определением основ</w:t>
      </w:r>
      <w:r w:rsidR="00675A39" w:rsidRPr="00F53E46">
        <w:rPr>
          <w:rStyle w:val="dash0410005f0431005f0437005f0430005f0446005f0020005f0441005f043f005f0438005f0441005f043a005f0430005f005fchar1char1"/>
          <w:b/>
          <w:sz w:val="28"/>
          <w:szCs w:val="28"/>
        </w:rPr>
        <w:t>ных видов деятельности учащихся</w:t>
      </w:r>
    </w:p>
    <w:p w14:paraId="7F87DD0D" w14:textId="77777777" w:rsidR="00637DF9" w:rsidRPr="00F53E46" w:rsidRDefault="00637DF9" w:rsidP="00483B66">
      <w:pPr>
        <w:shd w:val="clear" w:color="auto" w:fill="FFFFFF"/>
        <w:spacing w:after="0" w:line="240" w:lineRule="auto"/>
        <w:ind w:right="-57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 w:rsidRPr="00F53E46">
        <w:rPr>
          <w:rFonts w:ascii="Times New Roman" w:hAnsi="Times New Roman"/>
          <w:b/>
          <w:sz w:val="28"/>
          <w:szCs w:val="28"/>
          <w:lang w:eastAsia="ru-RU"/>
        </w:rPr>
        <w:t xml:space="preserve">                                                       7 класс</w:t>
      </w:r>
    </w:p>
    <w:tbl>
      <w:tblPr>
        <w:tblW w:w="10207" w:type="dxa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86"/>
        <w:gridCol w:w="576"/>
        <w:gridCol w:w="1708"/>
        <w:gridCol w:w="567"/>
        <w:gridCol w:w="3119"/>
        <w:gridCol w:w="2551"/>
      </w:tblGrid>
      <w:tr w:rsidR="00347929" w:rsidRPr="00364DEF" w14:paraId="1943B7B6" w14:textId="77777777" w:rsidTr="00B133DD">
        <w:trPr>
          <w:cantSplit/>
          <w:trHeight w:val="1784"/>
        </w:trPr>
        <w:tc>
          <w:tcPr>
            <w:tcW w:w="1686" w:type="dxa"/>
          </w:tcPr>
          <w:p w14:paraId="1A382BF8" w14:textId="77777777" w:rsidR="00347929" w:rsidRPr="00364DEF" w:rsidRDefault="00347929" w:rsidP="00A94EB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Раздел</w:t>
            </w:r>
          </w:p>
        </w:tc>
        <w:tc>
          <w:tcPr>
            <w:tcW w:w="576" w:type="dxa"/>
            <w:textDirection w:val="btLr"/>
          </w:tcPr>
          <w:p w14:paraId="77FB8076" w14:textId="77777777" w:rsidR="00347929" w:rsidRPr="00364DEF" w:rsidRDefault="00347929" w:rsidP="00A94EB1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Кол-во часов</w:t>
            </w:r>
          </w:p>
        </w:tc>
        <w:tc>
          <w:tcPr>
            <w:tcW w:w="1708" w:type="dxa"/>
          </w:tcPr>
          <w:p w14:paraId="067C37FD" w14:textId="77777777" w:rsidR="00347929" w:rsidRPr="00364DEF" w:rsidRDefault="00347929" w:rsidP="00A94EB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Темы</w:t>
            </w:r>
          </w:p>
        </w:tc>
        <w:tc>
          <w:tcPr>
            <w:tcW w:w="567" w:type="dxa"/>
            <w:textDirection w:val="btLr"/>
          </w:tcPr>
          <w:p w14:paraId="667CA7F8" w14:textId="77777777" w:rsidR="00347929" w:rsidRPr="00364DEF" w:rsidRDefault="00347929" w:rsidP="00A94EB1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Кол-во часов</w:t>
            </w:r>
          </w:p>
        </w:tc>
        <w:tc>
          <w:tcPr>
            <w:tcW w:w="3119" w:type="dxa"/>
          </w:tcPr>
          <w:p w14:paraId="5744C4BC" w14:textId="77777777" w:rsidR="00347929" w:rsidRPr="00364DEF" w:rsidRDefault="00347929" w:rsidP="00A94EB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Основные виды деятельности обучающихся (на уровне универсальных учебных действий)</w:t>
            </w:r>
          </w:p>
        </w:tc>
        <w:tc>
          <w:tcPr>
            <w:tcW w:w="2551" w:type="dxa"/>
          </w:tcPr>
          <w:p w14:paraId="043C52DE" w14:textId="77777777" w:rsidR="00347929" w:rsidRPr="00364DEF" w:rsidRDefault="00347929" w:rsidP="00A94EB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</w:rPr>
              <w:t>Основные направления воспитательной деятельности</w:t>
            </w:r>
          </w:p>
        </w:tc>
      </w:tr>
      <w:tr w:rsidR="00347929" w:rsidRPr="00364DEF" w14:paraId="28077251" w14:textId="77777777" w:rsidTr="0015407A">
        <w:trPr>
          <w:trHeight w:val="837"/>
        </w:trPr>
        <w:tc>
          <w:tcPr>
            <w:tcW w:w="1686" w:type="dxa"/>
            <w:vMerge w:val="restart"/>
          </w:tcPr>
          <w:p w14:paraId="55EB8946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ru-RU"/>
              </w:rPr>
              <w:t>1.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 xml:space="preserve"> Выражения, тождества, уравнения</w:t>
            </w:r>
          </w:p>
          <w:p w14:paraId="47FE1932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  <w:p w14:paraId="7A197A0A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576" w:type="dxa"/>
            <w:vMerge w:val="restart"/>
          </w:tcPr>
          <w:p w14:paraId="3E6BBA88" w14:textId="77777777" w:rsidR="00347929" w:rsidRPr="00364DEF" w:rsidRDefault="00347929" w:rsidP="00A94EB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22</w:t>
            </w:r>
          </w:p>
          <w:p w14:paraId="45DFD8A2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  <w:p w14:paraId="3786A7E7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  <w:p w14:paraId="43E415B8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1708" w:type="dxa"/>
          </w:tcPr>
          <w:p w14:paraId="202214A7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Выражения</w:t>
            </w:r>
          </w:p>
        </w:tc>
        <w:tc>
          <w:tcPr>
            <w:tcW w:w="567" w:type="dxa"/>
          </w:tcPr>
          <w:p w14:paraId="567F1838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5</w:t>
            </w:r>
          </w:p>
        </w:tc>
        <w:tc>
          <w:tcPr>
            <w:tcW w:w="3119" w:type="dxa"/>
          </w:tcPr>
          <w:p w14:paraId="64D0F61B" w14:textId="77777777" w:rsidR="00347929" w:rsidRPr="00364DEF" w:rsidRDefault="00347929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Находить значения числовых выражений, а также выра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жений с переменными при указанных значениях пере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менных. Использовать знаки </w:t>
            </w:r>
            <w:r w:rsidR="0015407A" w:rsidRPr="00364DE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&gt;,</w:t>
            </w:r>
            <w:r w:rsidR="00675A39" w:rsidRPr="00364DE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&lt;, считать и состав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лять двойные неравенства. </w:t>
            </w:r>
          </w:p>
        </w:tc>
        <w:tc>
          <w:tcPr>
            <w:tcW w:w="2551" w:type="dxa"/>
          </w:tcPr>
          <w:p w14:paraId="3F7E5AE0" w14:textId="77777777" w:rsidR="00347929" w:rsidRPr="00364DEF" w:rsidRDefault="00347929" w:rsidP="00A94EB1">
            <w:pPr>
              <w:pStyle w:val="af6"/>
              <w:spacing w:after="0"/>
              <w:ind w:left="0" w:right="-108"/>
            </w:pPr>
            <w:r w:rsidRPr="00364DEF">
              <w:t xml:space="preserve">Патриотическое воспитание, эстетическое воспитание, ценности научного познания, </w:t>
            </w:r>
          </w:p>
          <w:p w14:paraId="6D7120E2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  <w:r w:rsidRPr="00364DEF">
              <w:t>трудовое воспитание и профессиональное самоопределение.</w:t>
            </w:r>
          </w:p>
        </w:tc>
      </w:tr>
      <w:tr w:rsidR="00347929" w:rsidRPr="00364DEF" w14:paraId="64E8BAB2" w14:textId="77777777" w:rsidTr="0015407A">
        <w:trPr>
          <w:trHeight w:val="1367"/>
        </w:trPr>
        <w:tc>
          <w:tcPr>
            <w:tcW w:w="1686" w:type="dxa"/>
            <w:vMerge/>
          </w:tcPr>
          <w:p w14:paraId="40B95CC6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576" w:type="dxa"/>
            <w:vMerge/>
          </w:tcPr>
          <w:p w14:paraId="2228FF7C" w14:textId="77777777" w:rsidR="00347929" w:rsidRPr="00364DEF" w:rsidRDefault="00347929" w:rsidP="00A94EB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1708" w:type="dxa"/>
          </w:tcPr>
          <w:p w14:paraId="19DDEC93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Преобразова</w:t>
            </w:r>
            <w:r w:rsidR="0015407A" w:rsidRPr="00364DEF">
              <w:rPr>
                <w:rFonts w:ascii="Times New Roman" w:hAnsi="Times New Roman"/>
                <w:sz w:val="24"/>
                <w:szCs w:val="24"/>
              </w:rPr>
              <w:t>-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ние выражений</w:t>
            </w:r>
          </w:p>
        </w:tc>
        <w:tc>
          <w:tcPr>
            <w:tcW w:w="567" w:type="dxa"/>
          </w:tcPr>
          <w:p w14:paraId="71C9838A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4</w:t>
            </w:r>
          </w:p>
        </w:tc>
        <w:tc>
          <w:tcPr>
            <w:tcW w:w="3119" w:type="dxa"/>
          </w:tcPr>
          <w:p w14:paraId="5AC8318E" w14:textId="77777777" w:rsidR="00347929" w:rsidRPr="00364DEF" w:rsidRDefault="00347929" w:rsidP="00A94EB1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Выполнять простейшие преобразования выражений: при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водить подобные слагаемые, раскрывать скобки в сум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ме или разности выражений. </w:t>
            </w:r>
          </w:p>
        </w:tc>
        <w:tc>
          <w:tcPr>
            <w:tcW w:w="2551" w:type="dxa"/>
          </w:tcPr>
          <w:p w14:paraId="4D21E821" w14:textId="77777777" w:rsidR="00347929" w:rsidRPr="00364DEF" w:rsidRDefault="00347929" w:rsidP="00A94EB1">
            <w:pPr>
              <w:pStyle w:val="af6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28D32822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47B77AA4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347929" w:rsidRPr="00364DEF" w14:paraId="53BE5807" w14:textId="77777777" w:rsidTr="0015407A">
        <w:trPr>
          <w:trHeight w:val="293"/>
        </w:trPr>
        <w:tc>
          <w:tcPr>
            <w:tcW w:w="1686" w:type="dxa"/>
            <w:vMerge/>
          </w:tcPr>
          <w:p w14:paraId="4F4F25B1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576" w:type="dxa"/>
            <w:vMerge/>
          </w:tcPr>
          <w:p w14:paraId="2A65C7C7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1708" w:type="dxa"/>
          </w:tcPr>
          <w:p w14:paraId="1DADD3EB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1</w:t>
            </w:r>
          </w:p>
        </w:tc>
        <w:tc>
          <w:tcPr>
            <w:tcW w:w="567" w:type="dxa"/>
          </w:tcPr>
          <w:p w14:paraId="30A7A1CF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1</w:t>
            </w:r>
          </w:p>
        </w:tc>
        <w:tc>
          <w:tcPr>
            <w:tcW w:w="3119" w:type="dxa"/>
          </w:tcPr>
          <w:p w14:paraId="29F747F6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2551" w:type="dxa"/>
          </w:tcPr>
          <w:p w14:paraId="0E905FF8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347929" w:rsidRPr="00364DEF" w14:paraId="4A1BA395" w14:textId="77777777" w:rsidTr="0015407A">
        <w:trPr>
          <w:trHeight w:val="1367"/>
        </w:trPr>
        <w:tc>
          <w:tcPr>
            <w:tcW w:w="1686" w:type="dxa"/>
            <w:vMerge/>
          </w:tcPr>
          <w:p w14:paraId="4843E174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576" w:type="dxa"/>
            <w:vMerge/>
          </w:tcPr>
          <w:p w14:paraId="6F2D01F8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1708" w:type="dxa"/>
          </w:tcPr>
          <w:p w14:paraId="2CB17756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Уравнения с одной переменной</w:t>
            </w:r>
          </w:p>
        </w:tc>
        <w:tc>
          <w:tcPr>
            <w:tcW w:w="567" w:type="dxa"/>
          </w:tcPr>
          <w:p w14:paraId="2F3BFBFB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7</w:t>
            </w:r>
          </w:p>
        </w:tc>
        <w:tc>
          <w:tcPr>
            <w:tcW w:w="3119" w:type="dxa"/>
          </w:tcPr>
          <w:p w14:paraId="2B3E8894" w14:textId="77777777" w:rsidR="00347929" w:rsidRPr="00364DEF" w:rsidRDefault="00347929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Решать уравнения вида ах = b при</w:t>
            </w:r>
            <w:r w:rsidR="0015407A" w:rsidRPr="00364DE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различных значени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ях а и b, а также несложн</w:t>
            </w:r>
            <w:r w:rsidR="0015407A" w:rsidRPr="00364DEF">
              <w:rPr>
                <w:rFonts w:ascii="Times New Roman" w:hAnsi="Times New Roman"/>
                <w:sz w:val="24"/>
                <w:szCs w:val="24"/>
              </w:rPr>
              <w:t xml:space="preserve">ые уравнения, сводящиеся к ним. 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Использовать аппарат уравнений для решения тексто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вых задач, интерпретировать результат. </w:t>
            </w:r>
          </w:p>
        </w:tc>
        <w:tc>
          <w:tcPr>
            <w:tcW w:w="2551" w:type="dxa"/>
          </w:tcPr>
          <w:p w14:paraId="190A58AE" w14:textId="77777777" w:rsidR="00347929" w:rsidRPr="00364DEF" w:rsidRDefault="00347929" w:rsidP="00A94EB1">
            <w:pPr>
              <w:pStyle w:val="af6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3CF8C68E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2EE60A08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347929" w:rsidRPr="00364DEF" w14:paraId="70B98F9E" w14:textId="77777777" w:rsidTr="0015407A">
        <w:trPr>
          <w:trHeight w:val="815"/>
        </w:trPr>
        <w:tc>
          <w:tcPr>
            <w:tcW w:w="1686" w:type="dxa"/>
            <w:vMerge/>
          </w:tcPr>
          <w:p w14:paraId="215F5A55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62192221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793F2F1E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Статисти</w:t>
            </w:r>
            <w:r w:rsidR="00362BB8">
              <w:rPr>
                <w:rFonts w:ascii="Times New Roman" w:hAnsi="Times New Roman"/>
                <w:sz w:val="24"/>
                <w:szCs w:val="24"/>
              </w:rPr>
              <w:t>-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ческие характерис</w:t>
            </w:r>
            <w:r w:rsidR="00362BB8">
              <w:rPr>
                <w:rFonts w:ascii="Times New Roman" w:hAnsi="Times New Roman"/>
                <w:sz w:val="24"/>
                <w:szCs w:val="24"/>
              </w:rPr>
              <w:t>-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тики</w:t>
            </w:r>
          </w:p>
        </w:tc>
        <w:tc>
          <w:tcPr>
            <w:tcW w:w="567" w:type="dxa"/>
          </w:tcPr>
          <w:p w14:paraId="07FF77A8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119" w:type="dxa"/>
          </w:tcPr>
          <w:p w14:paraId="6E9E0EEB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 xml:space="preserve">Использовать простейшие статистические характеристики (среднее арифметическое, размах, мода, медиана) для анализа </w:t>
            </w:r>
            <w:r w:rsidRPr="00364DEF">
              <w:rPr>
                <w:rFonts w:ascii="Times New Roman" w:hAnsi="Times New Roman"/>
                <w:sz w:val="24"/>
                <w:szCs w:val="24"/>
              </w:rPr>
              <w:lastRenderedPageBreak/>
              <w:t>ряда данных в несложных ситуациях</w:t>
            </w:r>
          </w:p>
        </w:tc>
        <w:tc>
          <w:tcPr>
            <w:tcW w:w="2551" w:type="dxa"/>
          </w:tcPr>
          <w:p w14:paraId="40AF31A0" w14:textId="77777777" w:rsidR="00347929" w:rsidRPr="00364DEF" w:rsidRDefault="00347929" w:rsidP="00A94EB1">
            <w:pPr>
              <w:pStyle w:val="af6"/>
              <w:spacing w:after="0"/>
              <w:ind w:left="0" w:right="-108"/>
            </w:pPr>
            <w:r w:rsidRPr="00364DEF">
              <w:lastRenderedPageBreak/>
              <w:t xml:space="preserve">Ценности научного </w:t>
            </w:r>
          </w:p>
          <w:p w14:paraId="1C0FA277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1ED872D1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  <w:r w:rsidRPr="00364DEF">
              <w:t xml:space="preserve">воспитание и профессиональное самоопределение, </w:t>
            </w:r>
            <w:r w:rsidRPr="00364DEF">
              <w:lastRenderedPageBreak/>
              <w:t>экологическое воспитание.</w:t>
            </w:r>
          </w:p>
        </w:tc>
      </w:tr>
      <w:tr w:rsidR="00347929" w:rsidRPr="00364DEF" w14:paraId="195B8ECB" w14:textId="77777777" w:rsidTr="0015407A">
        <w:trPr>
          <w:trHeight w:val="580"/>
        </w:trPr>
        <w:tc>
          <w:tcPr>
            <w:tcW w:w="1686" w:type="dxa"/>
            <w:vMerge/>
          </w:tcPr>
          <w:p w14:paraId="19C79C7B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19CAECBC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18E897CE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2</w:t>
            </w:r>
          </w:p>
        </w:tc>
        <w:tc>
          <w:tcPr>
            <w:tcW w:w="567" w:type="dxa"/>
          </w:tcPr>
          <w:p w14:paraId="2E147375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619E1D21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14:paraId="09D05BB9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347929" w:rsidRPr="00364DEF" w14:paraId="3EF48332" w14:textId="77777777" w:rsidTr="0015407A">
        <w:trPr>
          <w:trHeight w:val="2479"/>
        </w:trPr>
        <w:tc>
          <w:tcPr>
            <w:tcW w:w="1686" w:type="dxa"/>
            <w:vMerge w:val="restart"/>
          </w:tcPr>
          <w:p w14:paraId="6881B944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2. Функции</w:t>
            </w:r>
          </w:p>
        </w:tc>
        <w:tc>
          <w:tcPr>
            <w:tcW w:w="576" w:type="dxa"/>
            <w:vMerge w:val="restart"/>
          </w:tcPr>
          <w:p w14:paraId="53AD5665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708" w:type="dxa"/>
          </w:tcPr>
          <w:p w14:paraId="3BD841B9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Функции и их графики</w:t>
            </w:r>
          </w:p>
        </w:tc>
        <w:tc>
          <w:tcPr>
            <w:tcW w:w="567" w:type="dxa"/>
          </w:tcPr>
          <w:p w14:paraId="725E38A9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119" w:type="dxa"/>
          </w:tcPr>
          <w:p w14:paraId="23B09F29" w14:textId="77777777" w:rsidR="00347929" w:rsidRPr="00364DEF" w:rsidRDefault="00347929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Вычислять значения функции, заданной формулой, со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ставлять таблицы значений функции. </w:t>
            </w:r>
          </w:p>
          <w:p w14:paraId="49D6B3CC" w14:textId="77777777" w:rsidR="00347929" w:rsidRPr="00364DEF" w:rsidRDefault="00347929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По графику функ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ции находить значение функции по известному значе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нию аргумента и решать обратную задачу. </w:t>
            </w:r>
          </w:p>
          <w:p w14:paraId="4CBC7306" w14:textId="77777777" w:rsidR="00347929" w:rsidRPr="00364DEF" w:rsidRDefault="00347929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Строить гра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фики прямой пропорциональности и линейной функции, описывать свойства этих функций. </w:t>
            </w:r>
          </w:p>
        </w:tc>
        <w:tc>
          <w:tcPr>
            <w:tcW w:w="2551" w:type="dxa"/>
          </w:tcPr>
          <w:p w14:paraId="749585D1" w14:textId="77777777" w:rsidR="00347929" w:rsidRPr="00364DEF" w:rsidRDefault="00347929" w:rsidP="00A94EB1">
            <w:pPr>
              <w:pStyle w:val="af6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273B9E8F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353EA2B3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347929" w:rsidRPr="00364DEF" w14:paraId="0FEF4CAB" w14:textId="77777777" w:rsidTr="00675A39">
        <w:trPr>
          <w:trHeight w:val="553"/>
        </w:trPr>
        <w:tc>
          <w:tcPr>
            <w:tcW w:w="1686" w:type="dxa"/>
            <w:vMerge/>
          </w:tcPr>
          <w:p w14:paraId="4559EAA8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258C128A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09AFF401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 xml:space="preserve">Линейная функция </w:t>
            </w:r>
          </w:p>
        </w:tc>
        <w:tc>
          <w:tcPr>
            <w:tcW w:w="567" w:type="dxa"/>
          </w:tcPr>
          <w:p w14:paraId="3E3082DC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119" w:type="dxa"/>
          </w:tcPr>
          <w:p w14:paraId="66190A1C" w14:textId="77777777" w:rsidR="00347929" w:rsidRPr="00364DEF" w:rsidRDefault="00347929" w:rsidP="00A94EB1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Понимать, как влия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ет знак коэффициента</w:t>
            </w:r>
            <w:r w:rsidRPr="00364DE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к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 xml:space="preserve"> на расположение в координат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ной плоскости графика функции       </w:t>
            </w:r>
            <w:r w:rsidRPr="00364DE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у = кх,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 xml:space="preserve"> где</w:t>
            </w:r>
            <w:r w:rsidRPr="00364DE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к</w:t>
            </w:r>
            <w:r w:rsidRPr="00364DEF">
              <w:rPr>
                <w:rFonts w:ascii="Times New Roman" w:hAnsi="Times New Roman"/>
                <w:i/>
                <w:iCs/>
                <w:smallCaps/>
                <w:sz w:val="24"/>
                <w:szCs w:val="24"/>
              </w:rPr>
              <w:t xml:space="preserve"> ≠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 xml:space="preserve"> 0, как зависит от значений</w:t>
            </w:r>
            <w:r w:rsidRPr="00364DE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к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 xml:space="preserve"> и b взаимное расположение гра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фиков двух функций вида</w:t>
            </w:r>
            <w:r w:rsidRPr="00364DE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у=кх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 xml:space="preserve"> +</w:t>
            </w:r>
            <w:r w:rsidRPr="00364DE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b.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69A5CC5B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Интерпретировать графики реальных зависимостей, описываемых форму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лами вида   </w:t>
            </w:r>
            <w:r w:rsidRPr="00364DE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у =кх,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 xml:space="preserve"> где</w:t>
            </w:r>
            <w:r w:rsidRPr="00364DE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к≠0, у=кх+Ь</w:t>
            </w:r>
          </w:p>
        </w:tc>
        <w:tc>
          <w:tcPr>
            <w:tcW w:w="2551" w:type="dxa"/>
          </w:tcPr>
          <w:p w14:paraId="189DA663" w14:textId="77777777" w:rsidR="00347929" w:rsidRPr="00364DEF" w:rsidRDefault="00347929" w:rsidP="00A94EB1">
            <w:pPr>
              <w:pStyle w:val="af6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7304E9F2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1E8FDBC8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347929" w:rsidRPr="00364DEF" w14:paraId="1B239534" w14:textId="77777777" w:rsidTr="0015407A">
        <w:trPr>
          <w:trHeight w:val="301"/>
        </w:trPr>
        <w:tc>
          <w:tcPr>
            <w:tcW w:w="1686" w:type="dxa"/>
            <w:vMerge/>
          </w:tcPr>
          <w:p w14:paraId="6A5CFAC2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0C0CDEFD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64D342B6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3</w:t>
            </w:r>
          </w:p>
        </w:tc>
        <w:tc>
          <w:tcPr>
            <w:tcW w:w="567" w:type="dxa"/>
          </w:tcPr>
          <w:p w14:paraId="17B31FCE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4DD7D396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14:paraId="6BDD12B5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347929" w:rsidRPr="00364DEF" w14:paraId="26D3B369" w14:textId="77777777" w:rsidTr="0015407A">
        <w:trPr>
          <w:trHeight w:val="4068"/>
        </w:trPr>
        <w:tc>
          <w:tcPr>
            <w:tcW w:w="1686" w:type="dxa"/>
            <w:vMerge w:val="restart"/>
          </w:tcPr>
          <w:p w14:paraId="3F1FB1A6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3. Степень с натуральным показателем</w:t>
            </w:r>
          </w:p>
          <w:p w14:paraId="3DEF0B44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 w:val="restart"/>
          </w:tcPr>
          <w:p w14:paraId="16900101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1</w:t>
            </w:r>
          </w:p>
          <w:p w14:paraId="2D8339EA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1E51827A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38074C33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Степень и её свойства</w:t>
            </w:r>
          </w:p>
        </w:tc>
        <w:tc>
          <w:tcPr>
            <w:tcW w:w="567" w:type="dxa"/>
          </w:tcPr>
          <w:p w14:paraId="0B031E1E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119" w:type="dxa"/>
          </w:tcPr>
          <w:p w14:paraId="11A7135B" w14:textId="77777777" w:rsidR="00347929" w:rsidRPr="00364DEF" w:rsidRDefault="00347929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Вычислять значения выражений вида аn, где а — про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извольное число, п — натуральное число, устно и пись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менно, а также с помощью калькулятора. </w:t>
            </w:r>
          </w:p>
          <w:p w14:paraId="519E5536" w14:textId="77777777" w:rsidR="00347929" w:rsidRPr="00364DEF" w:rsidRDefault="00347929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Формулиро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вать, записывать в символической форме и обосновы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вать свойства степени </w:t>
            </w:r>
            <w:r w:rsidR="0015407A" w:rsidRPr="00364DEF">
              <w:rPr>
                <w:rFonts w:ascii="Times New Roman" w:hAnsi="Times New Roman"/>
                <w:sz w:val="24"/>
                <w:szCs w:val="24"/>
              </w:rPr>
              <w:t xml:space="preserve">с натуральным показателем. 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Применять свойства степени для преобразования выра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жений. </w:t>
            </w:r>
          </w:p>
        </w:tc>
        <w:tc>
          <w:tcPr>
            <w:tcW w:w="2551" w:type="dxa"/>
          </w:tcPr>
          <w:p w14:paraId="4237D993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  <w:r w:rsidRPr="00364DEF">
              <w:t xml:space="preserve">Патриотическое воспитание, ценности </w:t>
            </w:r>
          </w:p>
          <w:p w14:paraId="73A2B7E3" w14:textId="77777777" w:rsidR="00347929" w:rsidRPr="00364DEF" w:rsidRDefault="0015407A" w:rsidP="00A94EB1">
            <w:pPr>
              <w:pStyle w:val="af6"/>
              <w:spacing w:after="0"/>
              <w:ind w:left="0" w:right="-249"/>
            </w:pPr>
            <w:r w:rsidRPr="00364DEF">
              <w:t xml:space="preserve">научного </w:t>
            </w:r>
            <w:r w:rsidR="00347929" w:rsidRPr="00364DEF">
              <w:t xml:space="preserve">познания, </w:t>
            </w:r>
          </w:p>
          <w:p w14:paraId="4475775A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  <w:r w:rsidRPr="00364DEF">
              <w:t>трудовое воспитание и профессиональное самоопределение, экологическое воспитание.</w:t>
            </w:r>
          </w:p>
          <w:p w14:paraId="69708325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</w:p>
          <w:p w14:paraId="1C641F46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</w:p>
          <w:p w14:paraId="48108B6F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</w:p>
          <w:p w14:paraId="3DC1F458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</w:p>
          <w:p w14:paraId="54C7B7B3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</w:p>
          <w:p w14:paraId="0CDF1ECE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</w:p>
          <w:p w14:paraId="66AD70F7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</w:p>
        </w:tc>
      </w:tr>
      <w:tr w:rsidR="00347929" w:rsidRPr="00364DEF" w14:paraId="4D8D4D26" w14:textId="77777777" w:rsidTr="00B133DD">
        <w:trPr>
          <w:trHeight w:val="2255"/>
        </w:trPr>
        <w:tc>
          <w:tcPr>
            <w:tcW w:w="1686" w:type="dxa"/>
            <w:vMerge/>
          </w:tcPr>
          <w:p w14:paraId="22968A67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0448614C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67C945D9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Одночлены</w:t>
            </w:r>
          </w:p>
        </w:tc>
        <w:tc>
          <w:tcPr>
            <w:tcW w:w="567" w:type="dxa"/>
          </w:tcPr>
          <w:p w14:paraId="2F897A3D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119" w:type="dxa"/>
          </w:tcPr>
          <w:p w14:paraId="482338EC" w14:textId="77777777" w:rsidR="00347929" w:rsidRPr="00364DEF" w:rsidRDefault="00347929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Выполнять умножение одночленов и возведение одночленов в степень.</w:t>
            </w:r>
          </w:p>
          <w:p w14:paraId="0A4B8982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Строить графики функций у = х2 и у = х3. Решать графически уравнения   х2 = кх + Ь, х3 = кх + Ь, где к и b — некоторые числа</w:t>
            </w:r>
          </w:p>
        </w:tc>
        <w:tc>
          <w:tcPr>
            <w:tcW w:w="2551" w:type="dxa"/>
          </w:tcPr>
          <w:p w14:paraId="0EE6F68E" w14:textId="77777777" w:rsidR="00347929" w:rsidRPr="00364DEF" w:rsidRDefault="00347929" w:rsidP="00A94EB1">
            <w:pPr>
              <w:pStyle w:val="af6"/>
              <w:spacing w:after="0"/>
              <w:ind w:left="0" w:right="-108"/>
            </w:pPr>
            <w:r w:rsidRPr="00364DEF">
              <w:t>Эстетическое воспитание, ценности научного познания.</w:t>
            </w:r>
          </w:p>
        </w:tc>
      </w:tr>
      <w:tr w:rsidR="00347929" w:rsidRPr="00364DEF" w14:paraId="4E4804F2" w14:textId="77777777" w:rsidTr="0015407A">
        <w:trPr>
          <w:trHeight w:val="638"/>
        </w:trPr>
        <w:tc>
          <w:tcPr>
            <w:tcW w:w="1686" w:type="dxa"/>
            <w:vMerge/>
          </w:tcPr>
          <w:p w14:paraId="40D5810C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59C485D2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634EA8AC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4</w:t>
            </w:r>
          </w:p>
        </w:tc>
        <w:tc>
          <w:tcPr>
            <w:tcW w:w="567" w:type="dxa"/>
          </w:tcPr>
          <w:p w14:paraId="5BA9B117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17FB9AB2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14:paraId="2A6A6240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347929" w:rsidRPr="00364DEF" w14:paraId="563879F8" w14:textId="77777777" w:rsidTr="0015407A">
        <w:trPr>
          <w:trHeight w:val="826"/>
        </w:trPr>
        <w:tc>
          <w:tcPr>
            <w:tcW w:w="1686" w:type="dxa"/>
            <w:vMerge w:val="restart"/>
          </w:tcPr>
          <w:p w14:paraId="3BF28DA2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4. Многочлены</w:t>
            </w:r>
          </w:p>
        </w:tc>
        <w:tc>
          <w:tcPr>
            <w:tcW w:w="576" w:type="dxa"/>
            <w:vMerge w:val="restart"/>
          </w:tcPr>
          <w:p w14:paraId="633051E5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708" w:type="dxa"/>
          </w:tcPr>
          <w:p w14:paraId="4FC2BA6C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Сумма и разность многочленов</w:t>
            </w:r>
          </w:p>
        </w:tc>
        <w:tc>
          <w:tcPr>
            <w:tcW w:w="567" w:type="dxa"/>
          </w:tcPr>
          <w:p w14:paraId="7C76A137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119" w:type="dxa"/>
          </w:tcPr>
          <w:p w14:paraId="6E13AEF8" w14:textId="77777777" w:rsidR="00347929" w:rsidRPr="00364DEF" w:rsidRDefault="00347929" w:rsidP="00A94EB1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 xml:space="preserve">Записывать многочлен в стандартном виде, определять степень многочлена. </w:t>
            </w:r>
          </w:p>
          <w:p w14:paraId="042C40D5" w14:textId="77777777" w:rsidR="00347929" w:rsidRPr="00364DEF" w:rsidRDefault="00347929" w:rsidP="00A94EB1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 xml:space="preserve">Выполнять сложение и вычитание многочленов. </w:t>
            </w:r>
          </w:p>
        </w:tc>
        <w:tc>
          <w:tcPr>
            <w:tcW w:w="2551" w:type="dxa"/>
          </w:tcPr>
          <w:p w14:paraId="30BFCBAD" w14:textId="77777777" w:rsidR="00347929" w:rsidRPr="00364DEF" w:rsidRDefault="00347929" w:rsidP="00A94EB1">
            <w:pPr>
              <w:pStyle w:val="af6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48F56A56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09FD51D1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347929" w:rsidRPr="00364DEF" w14:paraId="4CCF6FFE" w14:textId="77777777" w:rsidTr="0015407A">
        <w:trPr>
          <w:trHeight w:val="826"/>
        </w:trPr>
        <w:tc>
          <w:tcPr>
            <w:tcW w:w="1686" w:type="dxa"/>
            <w:vMerge/>
          </w:tcPr>
          <w:p w14:paraId="4FABFE07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143D31B4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0AA89418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Произведение одночлена и многочлена</w:t>
            </w:r>
          </w:p>
        </w:tc>
        <w:tc>
          <w:tcPr>
            <w:tcW w:w="567" w:type="dxa"/>
          </w:tcPr>
          <w:p w14:paraId="00461E0F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119" w:type="dxa"/>
          </w:tcPr>
          <w:p w14:paraId="1CFBE7EA" w14:textId="77777777" w:rsidR="00347929" w:rsidRPr="00364DEF" w:rsidRDefault="00347929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 xml:space="preserve">Выполнять умножение одночлена на многочлен и многочлена на многочлен. </w:t>
            </w:r>
          </w:p>
        </w:tc>
        <w:tc>
          <w:tcPr>
            <w:tcW w:w="2551" w:type="dxa"/>
          </w:tcPr>
          <w:p w14:paraId="06FCB3E9" w14:textId="77777777" w:rsidR="00347929" w:rsidRPr="00364DEF" w:rsidRDefault="00347929" w:rsidP="00A94EB1">
            <w:pPr>
              <w:pStyle w:val="af6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278EA07A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25AF2FF4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347929" w:rsidRPr="00364DEF" w14:paraId="5828D769" w14:textId="77777777" w:rsidTr="0015407A">
        <w:trPr>
          <w:trHeight w:val="636"/>
        </w:trPr>
        <w:tc>
          <w:tcPr>
            <w:tcW w:w="1686" w:type="dxa"/>
            <w:vMerge/>
          </w:tcPr>
          <w:p w14:paraId="4D0840A2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50A46D21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4EFB6281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5</w:t>
            </w:r>
          </w:p>
        </w:tc>
        <w:tc>
          <w:tcPr>
            <w:tcW w:w="567" w:type="dxa"/>
          </w:tcPr>
          <w:p w14:paraId="1CFECEB3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764C68B7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14:paraId="6C5A1D74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347929" w:rsidRPr="00364DEF" w14:paraId="611AC4D6" w14:textId="77777777" w:rsidTr="0015407A">
        <w:trPr>
          <w:trHeight w:val="826"/>
        </w:trPr>
        <w:tc>
          <w:tcPr>
            <w:tcW w:w="1686" w:type="dxa"/>
            <w:vMerge/>
          </w:tcPr>
          <w:p w14:paraId="31DCC31E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7D3625EB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2159A847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Произведение многочленов</w:t>
            </w:r>
          </w:p>
        </w:tc>
        <w:tc>
          <w:tcPr>
            <w:tcW w:w="567" w:type="dxa"/>
          </w:tcPr>
          <w:p w14:paraId="079961AC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119" w:type="dxa"/>
          </w:tcPr>
          <w:p w14:paraId="2244A79A" w14:textId="77777777" w:rsidR="00347929" w:rsidRPr="00364DEF" w:rsidRDefault="00347929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Выполнять разложение много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членов на множители, используя вынесение множителя за скобки и способ группировки. </w:t>
            </w:r>
          </w:p>
          <w:p w14:paraId="3EDE878D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Применять действия с многочленами при решении разнообразных задач, в частности при решении текстовых задач с помощью уравнений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</w:r>
          </w:p>
        </w:tc>
        <w:tc>
          <w:tcPr>
            <w:tcW w:w="2551" w:type="dxa"/>
          </w:tcPr>
          <w:p w14:paraId="7A03066F" w14:textId="77777777" w:rsidR="00347929" w:rsidRPr="00364DEF" w:rsidRDefault="00347929" w:rsidP="00A94EB1">
            <w:pPr>
              <w:pStyle w:val="af6"/>
              <w:spacing w:after="0"/>
              <w:ind w:left="0" w:right="-108"/>
            </w:pPr>
            <w:r w:rsidRPr="00364DEF">
              <w:t>Эстетическое воспитание, ценности научного познания.</w:t>
            </w:r>
          </w:p>
        </w:tc>
      </w:tr>
      <w:tr w:rsidR="00347929" w:rsidRPr="00364DEF" w14:paraId="378451A2" w14:textId="77777777" w:rsidTr="0015407A">
        <w:trPr>
          <w:trHeight w:val="682"/>
        </w:trPr>
        <w:tc>
          <w:tcPr>
            <w:tcW w:w="1686" w:type="dxa"/>
            <w:vMerge/>
          </w:tcPr>
          <w:p w14:paraId="5AFE30F7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64A94ACC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4DA7507F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6</w:t>
            </w:r>
          </w:p>
        </w:tc>
        <w:tc>
          <w:tcPr>
            <w:tcW w:w="567" w:type="dxa"/>
          </w:tcPr>
          <w:p w14:paraId="26C7F08E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5F6437F3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14:paraId="22C3403E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347929" w:rsidRPr="00364DEF" w14:paraId="537E9BEF" w14:textId="77777777" w:rsidTr="0015407A">
        <w:trPr>
          <w:trHeight w:val="538"/>
        </w:trPr>
        <w:tc>
          <w:tcPr>
            <w:tcW w:w="1686" w:type="dxa"/>
            <w:vMerge w:val="restart"/>
          </w:tcPr>
          <w:p w14:paraId="6A3C75C9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5. Формулы сокращённого умножения</w:t>
            </w:r>
          </w:p>
          <w:p w14:paraId="2C7F9A3B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64C86BA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0D95760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1CF9D47F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759BEB7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8F63D43" w14:textId="77777777" w:rsidR="00347929" w:rsidRPr="00364DEF" w:rsidRDefault="00347929" w:rsidP="00A94EB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6998F174" w14:textId="77777777" w:rsidR="00347929" w:rsidRPr="00364DEF" w:rsidRDefault="00347929" w:rsidP="00A94EB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 w:val="restart"/>
          </w:tcPr>
          <w:p w14:paraId="2B73DF3C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9</w:t>
            </w:r>
          </w:p>
          <w:p w14:paraId="1747D073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914827A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2DE4CB9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5323D36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362F896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6E786A2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B24BD4E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B7F4BF9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5D928C5C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вадрат суммы и квадрат разности</w:t>
            </w:r>
          </w:p>
        </w:tc>
        <w:tc>
          <w:tcPr>
            <w:tcW w:w="567" w:type="dxa"/>
          </w:tcPr>
          <w:p w14:paraId="5A1F9DD5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119" w:type="dxa"/>
            <w:vMerge w:val="restart"/>
          </w:tcPr>
          <w:p w14:paraId="09F6CA40" w14:textId="77777777" w:rsidR="00347929" w:rsidRPr="00364DEF" w:rsidRDefault="00347929" w:rsidP="00A94EB1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Доказывать справедливость формул сокращённого умножения, применять их в преобразованиях целых вы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ражений в многочлены, а также для разложения мно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гочленов на множители. </w:t>
            </w:r>
          </w:p>
        </w:tc>
        <w:tc>
          <w:tcPr>
            <w:tcW w:w="2551" w:type="dxa"/>
            <w:vMerge w:val="restart"/>
          </w:tcPr>
          <w:p w14:paraId="5BB9B2DE" w14:textId="77777777" w:rsidR="00347929" w:rsidRPr="00364DEF" w:rsidRDefault="00347929" w:rsidP="00A94EB1">
            <w:pPr>
              <w:pStyle w:val="af6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7E0FE2A2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427667F3" w14:textId="77777777" w:rsidR="00347929" w:rsidRPr="00364DEF" w:rsidRDefault="00347929" w:rsidP="00A94EB1">
            <w:pPr>
              <w:pStyle w:val="af6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347929" w:rsidRPr="00364DEF" w14:paraId="18B1E0A1" w14:textId="77777777" w:rsidTr="0015407A">
        <w:trPr>
          <w:trHeight w:val="556"/>
        </w:trPr>
        <w:tc>
          <w:tcPr>
            <w:tcW w:w="1686" w:type="dxa"/>
            <w:vMerge/>
          </w:tcPr>
          <w:p w14:paraId="3B3104AE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628D4D6B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61DFE347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Разность квадратов</w:t>
            </w:r>
          </w:p>
        </w:tc>
        <w:tc>
          <w:tcPr>
            <w:tcW w:w="567" w:type="dxa"/>
          </w:tcPr>
          <w:p w14:paraId="651EF9BA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119" w:type="dxa"/>
            <w:vMerge/>
          </w:tcPr>
          <w:p w14:paraId="705F33BA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14:paraId="0F505AA3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47929" w:rsidRPr="00364DEF" w14:paraId="02126FF1" w14:textId="77777777" w:rsidTr="0015407A">
        <w:trPr>
          <w:trHeight w:val="556"/>
        </w:trPr>
        <w:tc>
          <w:tcPr>
            <w:tcW w:w="1686" w:type="dxa"/>
            <w:vMerge/>
          </w:tcPr>
          <w:p w14:paraId="7B0349EA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48379682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1795E6D9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Сумма и разность кубов</w:t>
            </w:r>
          </w:p>
        </w:tc>
        <w:tc>
          <w:tcPr>
            <w:tcW w:w="567" w:type="dxa"/>
          </w:tcPr>
          <w:p w14:paraId="6CC5E2B4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119" w:type="dxa"/>
            <w:vMerge/>
          </w:tcPr>
          <w:p w14:paraId="7E97055A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14:paraId="02B5588B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47929" w:rsidRPr="00364DEF" w14:paraId="670AC7CA" w14:textId="77777777" w:rsidTr="0015407A">
        <w:trPr>
          <w:trHeight w:val="556"/>
        </w:trPr>
        <w:tc>
          <w:tcPr>
            <w:tcW w:w="1686" w:type="dxa"/>
            <w:vMerge/>
          </w:tcPr>
          <w:p w14:paraId="185D20CF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47C06EC6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3C668262" w14:textId="77777777" w:rsidR="00347929" w:rsidRPr="00364DEF" w:rsidRDefault="00347929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7</w:t>
            </w:r>
          </w:p>
        </w:tc>
        <w:tc>
          <w:tcPr>
            <w:tcW w:w="567" w:type="dxa"/>
          </w:tcPr>
          <w:p w14:paraId="43A4B2CE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206C746F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14:paraId="7BBB99DE" w14:textId="77777777" w:rsidR="00347929" w:rsidRPr="00364DEF" w:rsidRDefault="0034792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15407A" w:rsidRPr="00364DEF" w14:paraId="4A78E800" w14:textId="77777777" w:rsidTr="0015407A">
        <w:trPr>
          <w:trHeight w:val="556"/>
        </w:trPr>
        <w:tc>
          <w:tcPr>
            <w:tcW w:w="1686" w:type="dxa"/>
            <w:vMerge/>
          </w:tcPr>
          <w:p w14:paraId="239F9130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3B919B21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5BF91FC5" w14:textId="77777777" w:rsidR="0015407A" w:rsidRPr="00364DEF" w:rsidRDefault="0015407A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Преобразование целых выражений</w:t>
            </w:r>
          </w:p>
        </w:tc>
        <w:tc>
          <w:tcPr>
            <w:tcW w:w="567" w:type="dxa"/>
          </w:tcPr>
          <w:p w14:paraId="7F44C026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119" w:type="dxa"/>
          </w:tcPr>
          <w:p w14:paraId="0B8C6E1D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Использовать различные пре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образования целых выражений при решении уравнений, доказательстве </w:t>
            </w:r>
            <w:r w:rsidRPr="00364DEF">
              <w:rPr>
                <w:rFonts w:ascii="Times New Roman" w:hAnsi="Times New Roman"/>
                <w:sz w:val="24"/>
                <w:szCs w:val="24"/>
              </w:rPr>
              <w:lastRenderedPageBreak/>
              <w:t>тождеств, в задачах на делимость, в вы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числении значений некоторых выражений с помощью калькулятора</w:t>
            </w:r>
          </w:p>
        </w:tc>
        <w:tc>
          <w:tcPr>
            <w:tcW w:w="2551" w:type="dxa"/>
          </w:tcPr>
          <w:p w14:paraId="25690F33" w14:textId="77777777" w:rsidR="0015407A" w:rsidRPr="00364DEF" w:rsidRDefault="0015407A" w:rsidP="00A94EB1">
            <w:pPr>
              <w:pStyle w:val="af6"/>
              <w:spacing w:after="0"/>
              <w:ind w:left="0" w:right="-108"/>
            </w:pPr>
            <w:r w:rsidRPr="00364DEF">
              <w:lastRenderedPageBreak/>
              <w:t>Эстетическое воспитание, ценности научного познания.</w:t>
            </w:r>
          </w:p>
        </w:tc>
      </w:tr>
      <w:tr w:rsidR="0015407A" w:rsidRPr="00364DEF" w14:paraId="6222A90D" w14:textId="77777777" w:rsidTr="0015407A">
        <w:trPr>
          <w:trHeight w:val="556"/>
        </w:trPr>
        <w:tc>
          <w:tcPr>
            <w:tcW w:w="1686" w:type="dxa"/>
            <w:vMerge/>
          </w:tcPr>
          <w:p w14:paraId="1B6924FD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2BBCC159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03523918" w14:textId="77777777" w:rsidR="0015407A" w:rsidRPr="00364DEF" w:rsidRDefault="0015407A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8</w:t>
            </w:r>
          </w:p>
        </w:tc>
        <w:tc>
          <w:tcPr>
            <w:tcW w:w="567" w:type="dxa"/>
          </w:tcPr>
          <w:p w14:paraId="04650552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3289C5BA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14:paraId="6A733E1C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15407A" w:rsidRPr="00364DEF" w14:paraId="2E03B06C" w14:textId="77777777" w:rsidTr="0015407A">
        <w:trPr>
          <w:trHeight w:val="2209"/>
        </w:trPr>
        <w:tc>
          <w:tcPr>
            <w:tcW w:w="1686" w:type="dxa"/>
            <w:vMerge w:val="restart"/>
          </w:tcPr>
          <w:p w14:paraId="66BC3708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6. Системы линейных уравнений</w:t>
            </w:r>
          </w:p>
        </w:tc>
        <w:tc>
          <w:tcPr>
            <w:tcW w:w="576" w:type="dxa"/>
            <w:vMerge w:val="restart"/>
          </w:tcPr>
          <w:p w14:paraId="5D98098B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1708" w:type="dxa"/>
          </w:tcPr>
          <w:p w14:paraId="2CB2F8F5" w14:textId="77777777" w:rsidR="0015407A" w:rsidRPr="00364DEF" w:rsidRDefault="0015407A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Линейные уравнения с двумя переменными и их системы</w:t>
            </w:r>
          </w:p>
          <w:p w14:paraId="69059236" w14:textId="77777777" w:rsidR="0015407A" w:rsidRPr="00364DEF" w:rsidRDefault="0015407A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15C71F33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119" w:type="dxa"/>
          </w:tcPr>
          <w:p w14:paraId="1304AB7E" w14:textId="77777777" w:rsidR="0015407A" w:rsidRPr="00364DEF" w:rsidRDefault="0015407A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Определять, является ли пара чисел решением данно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го уравнения с двумя переменными. Находить путём пе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ребора целые решения линейного </w:t>
            </w:r>
            <w:r w:rsidR="00675A39" w:rsidRPr="00364DEF">
              <w:rPr>
                <w:rFonts w:ascii="Times New Roman" w:hAnsi="Times New Roman"/>
                <w:sz w:val="24"/>
                <w:szCs w:val="24"/>
              </w:rPr>
              <w:t xml:space="preserve">уравнения с двумя переменными. 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Строить график уравнения</w:t>
            </w:r>
            <w:r w:rsidRPr="00364DE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ах + by = с, 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где</w:t>
            </w:r>
            <w:r w:rsidRPr="00364DE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а</w:t>
            </w:r>
            <w:r w:rsidRPr="00364DEF">
              <w:rPr>
                <w:rFonts w:ascii="Times New Roman" w:hAnsi="Times New Roman"/>
                <w:i/>
                <w:iCs/>
                <w:smallCaps/>
                <w:sz w:val="24"/>
                <w:szCs w:val="24"/>
              </w:rPr>
              <w:t xml:space="preserve"> ≠ 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0 или</w:t>
            </w:r>
            <w:r w:rsidRPr="00364DEF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b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 xml:space="preserve"> ≠ 0. </w:t>
            </w:r>
          </w:p>
          <w:p w14:paraId="3533AA96" w14:textId="77777777" w:rsidR="0015407A" w:rsidRPr="00364DEF" w:rsidRDefault="0015407A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Решать графическим способом си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стемы линейных уравнений с двумя переменными. </w:t>
            </w:r>
          </w:p>
        </w:tc>
        <w:tc>
          <w:tcPr>
            <w:tcW w:w="2551" w:type="dxa"/>
          </w:tcPr>
          <w:p w14:paraId="1A23FD9C" w14:textId="77777777" w:rsidR="0015407A" w:rsidRPr="00364DEF" w:rsidRDefault="0015407A" w:rsidP="00A94EB1">
            <w:pPr>
              <w:pStyle w:val="af6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71C4F73A" w14:textId="77777777" w:rsidR="0015407A" w:rsidRPr="00364DEF" w:rsidRDefault="0015407A" w:rsidP="00A94EB1">
            <w:pPr>
              <w:pStyle w:val="af6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2C4D56B2" w14:textId="77777777" w:rsidR="0015407A" w:rsidRPr="00364DEF" w:rsidRDefault="0015407A" w:rsidP="00A94EB1">
            <w:pPr>
              <w:pStyle w:val="af6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15407A" w:rsidRPr="00364DEF" w14:paraId="63D2D041" w14:textId="77777777" w:rsidTr="00675A39">
        <w:trPr>
          <w:trHeight w:val="837"/>
        </w:trPr>
        <w:tc>
          <w:tcPr>
            <w:tcW w:w="1686" w:type="dxa"/>
            <w:vMerge/>
          </w:tcPr>
          <w:p w14:paraId="5E93FD31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6E653875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3C33E3C7" w14:textId="77777777" w:rsidR="0015407A" w:rsidRPr="00364DEF" w:rsidRDefault="0015407A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</w:t>
            </w:r>
          </w:p>
          <w:p w14:paraId="2DB62C20" w14:textId="77777777" w:rsidR="0015407A" w:rsidRPr="00364DEF" w:rsidRDefault="0015407A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40C79181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119" w:type="dxa"/>
          </w:tcPr>
          <w:p w14:paraId="4325DF73" w14:textId="77777777" w:rsidR="0015407A" w:rsidRPr="00364DEF" w:rsidRDefault="0015407A" w:rsidP="00A94EB1">
            <w:pPr>
              <w:spacing w:after="0" w:line="240" w:lineRule="auto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При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менять способ подстановки и способ сложения при ре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шении систем линейных уравнений с двумя переменны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 xml:space="preserve">ми. Решать текстовые задачи, используя в качестве алгебраической модели систему уравнений. </w:t>
            </w:r>
          </w:p>
          <w:p w14:paraId="1EFA1399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Интерпре</w:t>
            </w:r>
            <w:r w:rsidRPr="00364DEF">
              <w:rPr>
                <w:rFonts w:ascii="Times New Roman" w:hAnsi="Times New Roman"/>
                <w:sz w:val="24"/>
                <w:szCs w:val="24"/>
              </w:rPr>
              <w:softHyphen/>
              <w:t>тировать результат, полученный при решении системы</w:t>
            </w:r>
          </w:p>
        </w:tc>
        <w:tc>
          <w:tcPr>
            <w:tcW w:w="2551" w:type="dxa"/>
          </w:tcPr>
          <w:p w14:paraId="7ACE9FBB" w14:textId="77777777" w:rsidR="0015407A" w:rsidRPr="00364DEF" w:rsidRDefault="0015407A" w:rsidP="00A94EB1">
            <w:pPr>
              <w:pStyle w:val="af6"/>
              <w:spacing w:after="0"/>
              <w:ind w:left="0" w:right="-108"/>
            </w:pPr>
            <w:r w:rsidRPr="00364DEF">
              <w:t>Эстетическое воспитание, ценности научного познания.</w:t>
            </w:r>
          </w:p>
        </w:tc>
      </w:tr>
      <w:tr w:rsidR="0015407A" w:rsidRPr="00364DEF" w14:paraId="6A22D971" w14:textId="77777777" w:rsidTr="00A94EB1">
        <w:trPr>
          <w:trHeight w:val="516"/>
        </w:trPr>
        <w:tc>
          <w:tcPr>
            <w:tcW w:w="1686" w:type="dxa"/>
            <w:vMerge/>
          </w:tcPr>
          <w:p w14:paraId="298C2941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01175BB6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78261853" w14:textId="77777777" w:rsidR="0015407A" w:rsidRPr="00364DEF" w:rsidRDefault="00A94EB1" w:rsidP="00A94EB1">
            <w:pPr>
              <w:spacing w:after="0" w:line="240" w:lineRule="auto"/>
              <w:ind w:left="34" w:hanging="34"/>
              <w:contextualSpacing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9</w:t>
            </w:r>
          </w:p>
        </w:tc>
        <w:tc>
          <w:tcPr>
            <w:tcW w:w="567" w:type="dxa"/>
          </w:tcPr>
          <w:p w14:paraId="688025BB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17346CCC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14:paraId="513E9D3C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15407A" w:rsidRPr="00364DEF" w14:paraId="4F922CE8" w14:textId="77777777" w:rsidTr="0015407A">
        <w:trPr>
          <w:trHeight w:val="686"/>
        </w:trPr>
        <w:tc>
          <w:tcPr>
            <w:tcW w:w="1686" w:type="dxa"/>
            <w:vMerge w:val="restart"/>
          </w:tcPr>
          <w:p w14:paraId="55FCAB4D" w14:textId="77777777" w:rsidR="0015407A" w:rsidRPr="00364DEF" w:rsidRDefault="009A6C39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 w:rsidR="0015407A" w:rsidRPr="00364DEF">
              <w:rPr>
                <w:rFonts w:ascii="Times New Roman" w:hAnsi="Times New Roman"/>
                <w:sz w:val="24"/>
                <w:szCs w:val="24"/>
              </w:rPr>
              <w:t>. Повторение курса 7 класса</w:t>
            </w:r>
          </w:p>
        </w:tc>
        <w:tc>
          <w:tcPr>
            <w:tcW w:w="576" w:type="dxa"/>
            <w:vMerge w:val="restart"/>
          </w:tcPr>
          <w:p w14:paraId="59448E59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708" w:type="dxa"/>
          </w:tcPr>
          <w:p w14:paraId="3615E352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Уравнения с одной переменной</w:t>
            </w:r>
          </w:p>
        </w:tc>
        <w:tc>
          <w:tcPr>
            <w:tcW w:w="567" w:type="dxa"/>
          </w:tcPr>
          <w:p w14:paraId="00BE855A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 w:val="restart"/>
          </w:tcPr>
          <w:p w14:paraId="280E88E4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Применять полученные знания при решении различного вида задач. Планировать алгоритм выполнения задания, корректировать работу по ходу выполнения с помощью учителя и ИКТ средств. Предвидеть появление конфликтов при наличии различных точек зрения. Принимать точку зрения другого.</w:t>
            </w:r>
          </w:p>
        </w:tc>
        <w:tc>
          <w:tcPr>
            <w:tcW w:w="2551" w:type="dxa"/>
            <w:vMerge w:val="restart"/>
          </w:tcPr>
          <w:p w14:paraId="50A65956" w14:textId="77777777" w:rsidR="0015407A" w:rsidRPr="00364DEF" w:rsidRDefault="0015407A" w:rsidP="00A94EB1">
            <w:pPr>
              <w:pStyle w:val="af6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18BE1AAA" w14:textId="77777777" w:rsidR="0015407A" w:rsidRPr="00364DEF" w:rsidRDefault="0015407A" w:rsidP="00A94EB1">
            <w:pPr>
              <w:pStyle w:val="af6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5011A274" w14:textId="77777777" w:rsidR="0015407A" w:rsidRPr="00364DEF" w:rsidRDefault="0015407A" w:rsidP="00A94EB1">
            <w:pPr>
              <w:pStyle w:val="af6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15407A" w:rsidRPr="00364DEF" w14:paraId="5EF12277" w14:textId="77777777" w:rsidTr="0015407A">
        <w:trPr>
          <w:trHeight w:val="272"/>
        </w:trPr>
        <w:tc>
          <w:tcPr>
            <w:tcW w:w="1686" w:type="dxa"/>
            <w:vMerge/>
          </w:tcPr>
          <w:p w14:paraId="35D1A848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4731B07E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584C9F8C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Линейная функция</w:t>
            </w:r>
          </w:p>
        </w:tc>
        <w:tc>
          <w:tcPr>
            <w:tcW w:w="567" w:type="dxa"/>
          </w:tcPr>
          <w:p w14:paraId="0E91AC88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05949BC0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14:paraId="3127CD06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407A" w:rsidRPr="00364DEF" w14:paraId="13F6D986" w14:textId="77777777" w:rsidTr="00A94EB1">
        <w:trPr>
          <w:trHeight w:val="808"/>
        </w:trPr>
        <w:tc>
          <w:tcPr>
            <w:tcW w:w="1686" w:type="dxa"/>
            <w:vMerge/>
          </w:tcPr>
          <w:p w14:paraId="63C40D6A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734381B5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7FD3F3A9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567" w:type="dxa"/>
          </w:tcPr>
          <w:p w14:paraId="0137A4CB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4EB99FBD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14:paraId="42320501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407A" w:rsidRPr="00364DEF" w14:paraId="792D5F7D" w14:textId="77777777" w:rsidTr="00A94EB1">
        <w:trPr>
          <w:trHeight w:val="343"/>
        </w:trPr>
        <w:tc>
          <w:tcPr>
            <w:tcW w:w="1686" w:type="dxa"/>
            <w:vMerge/>
          </w:tcPr>
          <w:p w14:paraId="00039B36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25661C91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5962B81F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Многочлены</w:t>
            </w:r>
          </w:p>
        </w:tc>
        <w:tc>
          <w:tcPr>
            <w:tcW w:w="567" w:type="dxa"/>
          </w:tcPr>
          <w:p w14:paraId="3B3E75EF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663F2CEF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14:paraId="20ABC83C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407A" w:rsidRPr="00364DEF" w14:paraId="40B06DAC" w14:textId="77777777" w:rsidTr="00675A39">
        <w:trPr>
          <w:trHeight w:val="623"/>
        </w:trPr>
        <w:tc>
          <w:tcPr>
            <w:tcW w:w="1686" w:type="dxa"/>
            <w:vMerge/>
          </w:tcPr>
          <w:p w14:paraId="5CB5395E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2F66A7D6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10418AAC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Формулы сокращённого умножения</w:t>
            </w:r>
          </w:p>
        </w:tc>
        <w:tc>
          <w:tcPr>
            <w:tcW w:w="567" w:type="dxa"/>
          </w:tcPr>
          <w:p w14:paraId="3D71985D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49EF043F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14:paraId="7182C445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5407A" w:rsidRPr="00364DEF" w14:paraId="01B61472" w14:textId="77777777" w:rsidTr="0015407A">
        <w:trPr>
          <w:trHeight w:val="471"/>
        </w:trPr>
        <w:tc>
          <w:tcPr>
            <w:tcW w:w="1686" w:type="dxa"/>
            <w:vMerge/>
          </w:tcPr>
          <w:p w14:paraId="4B6C3AD2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6" w:type="dxa"/>
            <w:vMerge/>
          </w:tcPr>
          <w:p w14:paraId="1219743E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8" w:type="dxa"/>
          </w:tcPr>
          <w:p w14:paraId="758D1BDA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10 (итоговая)</w:t>
            </w:r>
          </w:p>
        </w:tc>
        <w:tc>
          <w:tcPr>
            <w:tcW w:w="567" w:type="dxa"/>
          </w:tcPr>
          <w:p w14:paraId="41727647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5F3053D6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14:paraId="5C0D34F9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15407A" w:rsidRPr="00364DEF" w14:paraId="7DEE0391" w14:textId="77777777" w:rsidTr="00A94EB1">
        <w:trPr>
          <w:trHeight w:val="361"/>
        </w:trPr>
        <w:tc>
          <w:tcPr>
            <w:tcW w:w="1686" w:type="dxa"/>
          </w:tcPr>
          <w:p w14:paraId="413B00AD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Итого:</w:t>
            </w:r>
          </w:p>
        </w:tc>
        <w:tc>
          <w:tcPr>
            <w:tcW w:w="576" w:type="dxa"/>
          </w:tcPr>
          <w:p w14:paraId="0F95CD96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1708" w:type="dxa"/>
          </w:tcPr>
          <w:p w14:paraId="00FCAAB8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782E034C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14:paraId="18416C21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14:paraId="20DDF433" w14:textId="77777777" w:rsidR="0015407A" w:rsidRPr="00364DEF" w:rsidRDefault="0015407A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2F0BD6F9" w14:textId="77777777" w:rsidR="00637DF9" w:rsidRPr="00364DEF" w:rsidRDefault="00637DF9" w:rsidP="00A94EB1">
      <w:pPr>
        <w:shd w:val="clear" w:color="auto" w:fill="FFFFFF"/>
        <w:spacing w:after="0" w:line="240" w:lineRule="auto"/>
        <w:ind w:right="-57"/>
        <w:rPr>
          <w:rFonts w:ascii="Times New Roman" w:hAnsi="Times New Roman"/>
          <w:b/>
          <w:sz w:val="24"/>
          <w:szCs w:val="24"/>
          <w:lang w:eastAsia="ru-RU"/>
        </w:rPr>
      </w:pPr>
    </w:p>
    <w:p w14:paraId="7442EDB0" w14:textId="77777777" w:rsidR="00F53E46" w:rsidRDefault="00C312F6" w:rsidP="00483B66">
      <w:pPr>
        <w:shd w:val="clear" w:color="auto" w:fill="FFFFFF"/>
        <w:spacing w:after="0" w:line="240" w:lineRule="auto"/>
        <w:ind w:right="-57"/>
        <w:rPr>
          <w:rFonts w:ascii="Times New Roman" w:hAnsi="Times New Roman"/>
          <w:b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sz w:val="24"/>
          <w:szCs w:val="24"/>
          <w:lang w:eastAsia="ru-RU"/>
        </w:rPr>
        <w:t xml:space="preserve">                                         </w:t>
      </w:r>
    </w:p>
    <w:p w14:paraId="46A573F8" w14:textId="77777777" w:rsidR="00F53E46" w:rsidRDefault="00F53E46" w:rsidP="00483B66">
      <w:pPr>
        <w:shd w:val="clear" w:color="auto" w:fill="FFFFFF"/>
        <w:spacing w:after="0" w:line="240" w:lineRule="auto"/>
        <w:ind w:right="-57"/>
        <w:rPr>
          <w:rFonts w:ascii="Times New Roman" w:hAnsi="Times New Roman"/>
          <w:b/>
          <w:sz w:val="24"/>
          <w:szCs w:val="24"/>
          <w:lang w:eastAsia="ru-RU"/>
        </w:rPr>
      </w:pPr>
    </w:p>
    <w:p w14:paraId="545ED4D3" w14:textId="77777777" w:rsidR="00F53E46" w:rsidRDefault="00F53E46" w:rsidP="00483B66">
      <w:pPr>
        <w:shd w:val="clear" w:color="auto" w:fill="FFFFFF"/>
        <w:spacing w:after="0" w:line="240" w:lineRule="auto"/>
        <w:ind w:right="-57"/>
        <w:rPr>
          <w:rFonts w:ascii="Times New Roman" w:hAnsi="Times New Roman"/>
          <w:b/>
          <w:sz w:val="24"/>
          <w:szCs w:val="24"/>
          <w:lang w:eastAsia="ru-RU"/>
        </w:rPr>
      </w:pPr>
    </w:p>
    <w:p w14:paraId="5517736D" w14:textId="77777777" w:rsidR="00F53E46" w:rsidRDefault="00F53E46" w:rsidP="00483B66">
      <w:pPr>
        <w:shd w:val="clear" w:color="auto" w:fill="FFFFFF"/>
        <w:spacing w:after="0" w:line="240" w:lineRule="auto"/>
        <w:ind w:right="-57"/>
        <w:rPr>
          <w:rFonts w:ascii="Times New Roman" w:hAnsi="Times New Roman"/>
          <w:b/>
          <w:sz w:val="24"/>
          <w:szCs w:val="24"/>
          <w:lang w:eastAsia="ru-RU"/>
        </w:rPr>
      </w:pPr>
    </w:p>
    <w:p w14:paraId="7FB3EF17" w14:textId="77777777" w:rsidR="00F8377F" w:rsidRPr="00F53E46" w:rsidRDefault="00637DF9" w:rsidP="00F53E46">
      <w:pPr>
        <w:shd w:val="clear" w:color="auto" w:fill="FFFFFF"/>
        <w:spacing w:after="0" w:line="240" w:lineRule="auto"/>
        <w:ind w:right="-57"/>
        <w:jc w:val="center"/>
        <w:rPr>
          <w:rFonts w:ascii="Times New Roman" w:hAnsi="Times New Roman"/>
          <w:b/>
          <w:color w:val="000000"/>
          <w:sz w:val="28"/>
          <w:szCs w:val="28"/>
          <w:lang w:eastAsia="ru-RU"/>
        </w:rPr>
      </w:pPr>
      <w:r w:rsidRPr="00F53E46">
        <w:rPr>
          <w:rFonts w:ascii="Times New Roman" w:hAnsi="Times New Roman"/>
          <w:b/>
          <w:sz w:val="28"/>
          <w:szCs w:val="28"/>
          <w:lang w:eastAsia="ru-RU"/>
        </w:rPr>
        <w:t>8 класс</w:t>
      </w:r>
    </w:p>
    <w:tbl>
      <w:tblPr>
        <w:tblW w:w="10131" w:type="dxa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2"/>
        <w:gridCol w:w="567"/>
        <w:gridCol w:w="1701"/>
        <w:gridCol w:w="567"/>
        <w:gridCol w:w="3119"/>
        <w:gridCol w:w="2475"/>
      </w:tblGrid>
      <w:tr w:rsidR="00B61A2F" w:rsidRPr="00364DEF" w14:paraId="48BFC234" w14:textId="77777777" w:rsidTr="009B1996">
        <w:trPr>
          <w:cantSplit/>
          <w:trHeight w:val="1689"/>
        </w:trPr>
        <w:tc>
          <w:tcPr>
            <w:tcW w:w="1702" w:type="dxa"/>
          </w:tcPr>
          <w:p w14:paraId="34E84509" w14:textId="77777777" w:rsidR="00B61A2F" w:rsidRPr="00364DEF" w:rsidRDefault="00B61A2F" w:rsidP="00A94EB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Раздел</w:t>
            </w:r>
          </w:p>
        </w:tc>
        <w:tc>
          <w:tcPr>
            <w:tcW w:w="567" w:type="dxa"/>
            <w:textDirection w:val="btLr"/>
          </w:tcPr>
          <w:p w14:paraId="4DAD3187" w14:textId="77777777" w:rsidR="00B61A2F" w:rsidRPr="00364DEF" w:rsidRDefault="00B61A2F" w:rsidP="00A94EB1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Кол-во часов</w:t>
            </w:r>
          </w:p>
        </w:tc>
        <w:tc>
          <w:tcPr>
            <w:tcW w:w="1701" w:type="dxa"/>
          </w:tcPr>
          <w:p w14:paraId="0851D7EC" w14:textId="77777777" w:rsidR="00B61A2F" w:rsidRPr="00364DEF" w:rsidRDefault="00B61A2F" w:rsidP="00A94EB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Темы</w:t>
            </w:r>
          </w:p>
        </w:tc>
        <w:tc>
          <w:tcPr>
            <w:tcW w:w="567" w:type="dxa"/>
            <w:textDirection w:val="btLr"/>
          </w:tcPr>
          <w:p w14:paraId="46D51DF9" w14:textId="77777777" w:rsidR="00B61A2F" w:rsidRPr="00364DEF" w:rsidRDefault="00B61A2F" w:rsidP="00A94EB1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Кол-во часов</w:t>
            </w:r>
          </w:p>
        </w:tc>
        <w:tc>
          <w:tcPr>
            <w:tcW w:w="3119" w:type="dxa"/>
          </w:tcPr>
          <w:p w14:paraId="78EBBDDC" w14:textId="77777777" w:rsidR="00B61A2F" w:rsidRPr="00364DEF" w:rsidRDefault="00B61A2F" w:rsidP="00A94EB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Основные виды деятельности обучающихся (на уровне универсальных учебных действий)</w:t>
            </w:r>
          </w:p>
        </w:tc>
        <w:tc>
          <w:tcPr>
            <w:tcW w:w="2475" w:type="dxa"/>
          </w:tcPr>
          <w:p w14:paraId="06DF8A0D" w14:textId="77777777" w:rsidR="00B61A2F" w:rsidRPr="00364DEF" w:rsidRDefault="009B1996" w:rsidP="00A94EB1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</w:rPr>
              <w:t>Основные направления воспитательной деятельности</w:t>
            </w:r>
          </w:p>
        </w:tc>
      </w:tr>
      <w:tr w:rsidR="009B1996" w:rsidRPr="00364DEF" w14:paraId="437E51FA" w14:textId="77777777" w:rsidTr="00B61A2F">
        <w:trPr>
          <w:trHeight w:val="140"/>
        </w:trPr>
        <w:tc>
          <w:tcPr>
            <w:tcW w:w="1702" w:type="dxa"/>
            <w:vMerge w:val="restart"/>
          </w:tcPr>
          <w:p w14:paraId="7F8A288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ru-RU"/>
              </w:rPr>
              <w:t>1.Рациональные дроби</w:t>
            </w:r>
          </w:p>
        </w:tc>
        <w:tc>
          <w:tcPr>
            <w:tcW w:w="567" w:type="dxa"/>
            <w:vMerge w:val="restart"/>
          </w:tcPr>
          <w:p w14:paraId="72424CA9" w14:textId="77777777" w:rsidR="009B1996" w:rsidRPr="00364DEF" w:rsidRDefault="009B1996" w:rsidP="00A94EB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23</w:t>
            </w:r>
          </w:p>
        </w:tc>
        <w:tc>
          <w:tcPr>
            <w:tcW w:w="1701" w:type="dxa"/>
          </w:tcPr>
          <w:p w14:paraId="7483EC7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Рациональные дроби и их свойства</w:t>
            </w:r>
          </w:p>
        </w:tc>
        <w:tc>
          <w:tcPr>
            <w:tcW w:w="567" w:type="dxa"/>
          </w:tcPr>
          <w:p w14:paraId="0412D7C4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5</w:t>
            </w:r>
          </w:p>
        </w:tc>
        <w:tc>
          <w:tcPr>
            <w:tcW w:w="3119" w:type="dxa"/>
          </w:tcPr>
          <w:p w14:paraId="61EC218A" w14:textId="77777777" w:rsidR="009B1996" w:rsidRPr="00364DEF" w:rsidRDefault="009B1996" w:rsidP="00A94EB1">
            <w:pPr>
              <w:pStyle w:val="afa"/>
              <w:rPr>
                <w:lang w:eastAsia="en-US"/>
              </w:rPr>
            </w:pPr>
            <w:r w:rsidRPr="00364DEF">
              <w:rPr>
                <w:lang w:eastAsia="en-US"/>
              </w:rPr>
              <w:t>Распознавать целые и дробные рациональные выражения.</w:t>
            </w:r>
          </w:p>
          <w:p w14:paraId="3ACF92D6" w14:textId="77777777" w:rsidR="009B1996" w:rsidRPr="00364DEF" w:rsidRDefault="009B1996" w:rsidP="00A94EB1">
            <w:pPr>
              <w:pStyle w:val="afa"/>
              <w:rPr>
                <w:lang w:eastAsia="en-US"/>
              </w:rPr>
            </w:pPr>
            <w:r w:rsidRPr="00364DEF">
              <w:rPr>
                <w:lang w:eastAsia="en-US"/>
              </w:rPr>
              <w:t>Формулировать определения: рационального выражения, допустимых значений переменной, тождественно равных выражений, равносильных уравнений, рационального уравнения,</w:t>
            </w:r>
            <w:r w:rsidRPr="00364DEF">
              <w:rPr>
                <w:i/>
                <w:lang w:eastAsia="en-US"/>
              </w:rPr>
              <w:t xml:space="preserve"> </w:t>
            </w:r>
            <w:r w:rsidRPr="00364DEF">
              <w:rPr>
                <w:lang w:eastAsia="en-US"/>
              </w:rPr>
              <w:t>основное свойство рациональной дроби, свойства степени с целым показателем, ура</w:t>
            </w:r>
            <w:r w:rsidRPr="00364DEF">
              <w:rPr>
                <w:lang w:eastAsia="en-US"/>
              </w:rPr>
              <w:t>в</w:t>
            </w:r>
            <w:r w:rsidRPr="00364DEF">
              <w:rPr>
                <w:lang w:eastAsia="en-US"/>
              </w:rPr>
              <w:t>нений, функции</w:t>
            </w:r>
            <w:r w:rsidRPr="00364DEF">
              <w:rPr>
                <w:position w:val="-24"/>
                <w:lang w:eastAsia="en-US"/>
              </w:rPr>
              <w:object w:dxaOrig="620" w:dyaOrig="620" w14:anchorId="1CEAD22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2pt;height:31.2pt" o:ole="">
                  <v:imagedata r:id="rId8" o:title=""/>
                </v:shape>
                <o:OLEObject Type="Embed" ProgID="Equation.DSMT4" ShapeID="_x0000_i1025" DrawAspect="Content" ObjectID="_1695648249" r:id="rId9"/>
              </w:object>
            </w:r>
            <w:r w:rsidRPr="00364DEF">
              <w:rPr>
                <w:lang w:eastAsia="en-US"/>
              </w:rPr>
              <w:t xml:space="preserve">. </w:t>
            </w:r>
          </w:p>
        </w:tc>
        <w:tc>
          <w:tcPr>
            <w:tcW w:w="2475" w:type="dxa"/>
          </w:tcPr>
          <w:p w14:paraId="4840DE34" w14:textId="77777777" w:rsidR="009B1996" w:rsidRPr="00364DEF" w:rsidRDefault="009B1996" w:rsidP="00A94EB1">
            <w:pPr>
              <w:pStyle w:val="af6"/>
              <w:spacing w:after="0"/>
              <w:ind w:left="0" w:right="-108"/>
            </w:pPr>
            <w:r w:rsidRPr="00364DEF">
              <w:t xml:space="preserve">Патриотическое воспитание, эстетическое воспитание, ценности научного познания, </w:t>
            </w:r>
          </w:p>
          <w:p w14:paraId="7B994F26" w14:textId="77777777" w:rsidR="009B1996" w:rsidRPr="00364DEF" w:rsidRDefault="009B1996" w:rsidP="00A94EB1">
            <w:pPr>
              <w:pStyle w:val="af6"/>
              <w:spacing w:after="0"/>
              <w:ind w:left="0" w:right="-249"/>
            </w:pPr>
            <w:r w:rsidRPr="00364DEF">
              <w:t>трудовое воспитание и профессиональное самоопределение.</w:t>
            </w:r>
          </w:p>
        </w:tc>
      </w:tr>
      <w:tr w:rsidR="009B1996" w:rsidRPr="00364DEF" w14:paraId="2B751B93" w14:textId="77777777" w:rsidTr="00B61A2F">
        <w:trPr>
          <w:trHeight w:val="140"/>
        </w:trPr>
        <w:tc>
          <w:tcPr>
            <w:tcW w:w="1702" w:type="dxa"/>
            <w:vMerge/>
          </w:tcPr>
          <w:p w14:paraId="601BB05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567" w:type="dxa"/>
            <w:vMerge/>
          </w:tcPr>
          <w:p w14:paraId="2148251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1701" w:type="dxa"/>
          </w:tcPr>
          <w:p w14:paraId="67C39B0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Сумма и разность дробей</w:t>
            </w:r>
          </w:p>
        </w:tc>
        <w:tc>
          <w:tcPr>
            <w:tcW w:w="567" w:type="dxa"/>
          </w:tcPr>
          <w:p w14:paraId="561F33C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6</w:t>
            </w:r>
          </w:p>
        </w:tc>
        <w:tc>
          <w:tcPr>
            <w:tcW w:w="3119" w:type="dxa"/>
          </w:tcPr>
          <w:p w14:paraId="061364FE" w14:textId="77777777" w:rsidR="009B1996" w:rsidRPr="00364DEF" w:rsidRDefault="009B1996" w:rsidP="00A94EB1">
            <w:pPr>
              <w:pStyle w:val="afa"/>
              <w:jc w:val="both"/>
              <w:rPr>
                <w:lang w:eastAsia="x-none"/>
              </w:rPr>
            </w:pPr>
            <w:r w:rsidRPr="00364DEF">
              <w:rPr>
                <w:lang w:eastAsia="en-US"/>
              </w:rPr>
              <w:t>Выполнять</w:t>
            </w:r>
            <w:r w:rsidRPr="00364DEF">
              <w:rPr>
                <w:i/>
                <w:lang w:eastAsia="en-US"/>
              </w:rPr>
              <w:t xml:space="preserve"> </w:t>
            </w:r>
            <w:r w:rsidRPr="00364DEF">
              <w:rPr>
                <w:lang w:eastAsia="en-US"/>
              </w:rPr>
              <w:t xml:space="preserve">сложение и вычитание </w:t>
            </w:r>
          </w:p>
          <w:p w14:paraId="3116211E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дробей. Приводить дроби к новому (общему) знаменат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е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лю.</w:t>
            </w:r>
          </w:p>
        </w:tc>
        <w:tc>
          <w:tcPr>
            <w:tcW w:w="2475" w:type="dxa"/>
          </w:tcPr>
          <w:p w14:paraId="39014242" w14:textId="77777777" w:rsidR="009B1996" w:rsidRPr="00364DEF" w:rsidRDefault="009B1996" w:rsidP="00A94EB1">
            <w:pPr>
              <w:pStyle w:val="af6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0057A6F6" w14:textId="77777777" w:rsidR="009B1996" w:rsidRPr="00364DEF" w:rsidRDefault="009B1996" w:rsidP="00A94EB1">
            <w:pPr>
              <w:pStyle w:val="af6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3DACDBB2" w14:textId="77777777" w:rsidR="009B1996" w:rsidRPr="00364DEF" w:rsidRDefault="009B1996" w:rsidP="00A94EB1">
            <w:pPr>
              <w:pStyle w:val="af6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9B1996" w:rsidRPr="00364DEF" w14:paraId="0533946B" w14:textId="77777777" w:rsidTr="00A94EB1">
        <w:trPr>
          <w:trHeight w:val="480"/>
        </w:trPr>
        <w:tc>
          <w:tcPr>
            <w:tcW w:w="1702" w:type="dxa"/>
            <w:vMerge/>
          </w:tcPr>
          <w:p w14:paraId="46AFAB7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567" w:type="dxa"/>
            <w:vMerge/>
          </w:tcPr>
          <w:p w14:paraId="5C511479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1701" w:type="dxa"/>
          </w:tcPr>
          <w:p w14:paraId="2D8B3A8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1</w:t>
            </w:r>
          </w:p>
        </w:tc>
        <w:tc>
          <w:tcPr>
            <w:tcW w:w="567" w:type="dxa"/>
          </w:tcPr>
          <w:p w14:paraId="51520FD5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1</w:t>
            </w:r>
          </w:p>
        </w:tc>
        <w:tc>
          <w:tcPr>
            <w:tcW w:w="3119" w:type="dxa"/>
          </w:tcPr>
          <w:p w14:paraId="54364BB3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2475" w:type="dxa"/>
          </w:tcPr>
          <w:p w14:paraId="4202EC64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11185D88" w14:textId="77777777" w:rsidTr="00B61A2F">
        <w:trPr>
          <w:trHeight w:val="140"/>
        </w:trPr>
        <w:tc>
          <w:tcPr>
            <w:tcW w:w="1702" w:type="dxa"/>
            <w:vMerge/>
          </w:tcPr>
          <w:p w14:paraId="26D1896A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4F91785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1AC3148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Произведение и частное дробей</w:t>
            </w:r>
          </w:p>
        </w:tc>
        <w:tc>
          <w:tcPr>
            <w:tcW w:w="567" w:type="dxa"/>
          </w:tcPr>
          <w:p w14:paraId="48F72DD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119" w:type="dxa"/>
          </w:tcPr>
          <w:p w14:paraId="4DA7B202" w14:textId="77777777" w:rsidR="009B1996" w:rsidRPr="00364DEF" w:rsidRDefault="009B1996" w:rsidP="00A94EB1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Выполнять умножение, деление дробей, возведение дроби в ст</w:t>
            </w:r>
            <w:r w:rsidRPr="00364DEF">
              <w:rPr>
                <w:lang w:eastAsia="en-US"/>
              </w:rPr>
              <w:t>е</w:t>
            </w:r>
            <w:r w:rsidRPr="00364DEF">
              <w:rPr>
                <w:lang w:eastAsia="en-US"/>
              </w:rPr>
              <w:t>пень.</w:t>
            </w:r>
          </w:p>
          <w:p w14:paraId="3564C314" w14:textId="77777777" w:rsidR="009B1996" w:rsidRPr="00364DEF" w:rsidRDefault="009B1996" w:rsidP="00A94EB1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Применять основное свойство рациональной дроби для сокращения и преобразования дробей. Выполнять тождественные преобразования рационал</w:t>
            </w:r>
            <w:r w:rsidRPr="00364DEF">
              <w:rPr>
                <w:lang w:eastAsia="en-US"/>
              </w:rPr>
              <w:t>ь</w:t>
            </w:r>
            <w:r w:rsidRPr="00364DEF">
              <w:rPr>
                <w:lang w:eastAsia="en-US"/>
              </w:rPr>
              <w:t>ных выражений.</w:t>
            </w:r>
          </w:p>
        </w:tc>
        <w:tc>
          <w:tcPr>
            <w:tcW w:w="2475" w:type="dxa"/>
          </w:tcPr>
          <w:p w14:paraId="759CB3A0" w14:textId="77777777" w:rsidR="009B1996" w:rsidRPr="00364DEF" w:rsidRDefault="009B1996" w:rsidP="00A94EB1">
            <w:pPr>
              <w:pStyle w:val="af6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17A3E768" w14:textId="77777777" w:rsidR="009B1996" w:rsidRPr="00364DEF" w:rsidRDefault="009B1996" w:rsidP="00A94EB1">
            <w:pPr>
              <w:pStyle w:val="af6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05F13203" w14:textId="77777777" w:rsidR="009B1996" w:rsidRPr="00364DEF" w:rsidRDefault="009B1996" w:rsidP="00A94EB1">
            <w:pPr>
              <w:pStyle w:val="af6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9B1996" w:rsidRPr="00364DEF" w14:paraId="4B4C9874" w14:textId="77777777" w:rsidTr="00B61A2F">
        <w:trPr>
          <w:trHeight w:val="140"/>
        </w:trPr>
        <w:tc>
          <w:tcPr>
            <w:tcW w:w="1702" w:type="dxa"/>
            <w:vMerge/>
          </w:tcPr>
          <w:p w14:paraId="6EC8E5F9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2C2B6AC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18AD49AA" w14:textId="77777777" w:rsidR="00A94EB1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 xml:space="preserve">  Контрольная</w:t>
            </w:r>
          </w:p>
          <w:p w14:paraId="4AEFB6A7" w14:textId="77777777" w:rsidR="009B1996" w:rsidRPr="00364DEF" w:rsidRDefault="00A94EB1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работа №2</w:t>
            </w:r>
          </w:p>
        </w:tc>
        <w:tc>
          <w:tcPr>
            <w:tcW w:w="567" w:type="dxa"/>
          </w:tcPr>
          <w:p w14:paraId="693F11D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339C3189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</w:tcPr>
          <w:p w14:paraId="0A2512B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01231D5A" w14:textId="77777777" w:rsidTr="00B61A2F">
        <w:trPr>
          <w:trHeight w:val="140"/>
        </w:trPr>
        <w:tc>
          <w:tcPr>
            <w:tcW w:w="1702" w:type="dxa"/>
            <w:vMerge w:val="restart"/>
          </w:tcPr>
          <w:p w14:paraId="54817208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2.Квадратные корни</w:t>
            </w:r>
          </w:p>
          <w:p w14:paraId="05007939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E372ACA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2571723C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C381C2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5F9D9C8C" w14:textId="77777777" w:rsidR="009B1996" w:rsidRPr="00364DEF" w:rsidRDefault="009B1996" w:rsidP="00A94EB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3C8B9B86" w14:textId="77777777" w:rsidR="009B1996" w:rsidRPr="00364DEF" w:rsidRDefault="009B1996" w:rsidP="00A94EB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 w:val="restart"/>
          </w:tcPr>
          <w:p w14:paraId="52DA366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9</w:t>
            </w:r>
          </w:p>
          <w:p w14:paraId="1865D54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15B3BFB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2BCD93F0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8B11F3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E07C10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5A84CB8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382189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20F7664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Действительные числа</w:t>
            </w:r>
          </w:p>
        </w:tc>
        <w:tc>
          <w:tcPr>
            <w:tcW w:w="567" w:type="dxa"/>
          </w:tcPr>
          <w:p w14:paraId="4E1B7574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119" w:type="dxa"/>
          </w:tcPr>
          <w:p w14:paraId="0E75BDCF" w14:textId="77777777" w:rsidR="009B1996" w:rsidRPr="00364DEF" w:rsidRDefault="009B1996" w:rsidP="00A94EB1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Распознавать рациональные и иррациональные числа. Приводить примеры рациональных чисел и иррациональных ч</w:t>
            </w:r>
            <w:r w:rsidRPr="00364DEF">
              <w:rPr>
                <w:lang w:eastAsia="en-US"/>
              </w:rPr>
              <w:t>и</w:t>
            </w:r>
            <w:r w:rsidRPr="00364DEF">
              <w:rPr>
                <w:lang w:eastAsia="en-US"/>
              </w:rPr>
              <w:t>сел.</w:t>
            </w:r>
          </w:p>
          <w:p w14:paraId="55FF596F" w14:textId="77777777" w:rsidR="009B1996" w:rsidRPr="00364DEF" w:rsidRDefault="009B1996" w:rsidP="00A94EB1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 xml:space="preserve">Записывать с помощью формул свойства действий с действительными </w:t>
            </w:r>
            <w:r w:rsidRPr="00364DEF">
              <w:rPr>
                <w:lang w:eastAsia="en-US"/>
              </w:rPr>
              <w:lastRenderedPageBreak/>
              <w:t>числ</w:t>
            </w:r>
            <w:r w:rsidRPr="00364DEF">
              <w:rPr>
                <w:lang w:eastAsia="en-US"/>
              </w:rPr>
              <w:t>а</w:t>
            </w:r>
            <w:r w:rsidRPr="00364DEF">
              <w:rPr>
                <w:lang w:eastAsia="en-US"/>
              </w:rPr>
              <w:t>ми.</w:t>
            </w:r>
          </w:p>
        </w:tc>
        <w:tc>
          <w:tcPr>
            <w:tcW w:w="2475" w:type="dxa"/>
          </w:tcPr>
          <w:p w14:paraId="4016C9BF" w14:textId="77777777" w:rsidR="009B1996" w:rsidRPr="00364DEF" w:rsidRDefault="009B1996" w:rsidP="00A94EB1">
            <w:pPr>
              <w:pStyle w:val="af6"/>
              <w:spacing w:after="0"/>
              <w:ind w:left="0" w:right="-108"/>
            </w:pPr>
            <w:r w:rsidRPr="00364DEF">
              <w:lastRenderedPageBreak/>
              <w:t xml:space="preserve">Ценности научного </w:t>
            </w:r>
          </w:p>
          <w:p w14:paraId="454676BC" w14:textId="77777777" w:rsidR="009B1996" w:rsidRPr="00364DEF" w:rsidRDefault="009B1996" w:rsidP="00A94EB1">
            <w:pPr>
              <w:pStyle w:val="af6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3B45D5AD" w14:textId="77777777" w:rsidR="009B1996" w:rsidRPr="00364DEF" w:rsidRDefault="009B1996" w:rsidP="00A94EB1">
            <w:pPr>
              <w:pStyle w:val="af6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9B1996" w:rsidRPr="00364DEF" w14:paraId="5631B735" w14:textId="77777777" w:rsidTr="00B61A2F">
        <w:trPr>
          <w:trHeight w:val="140"/>
        </w:trPr>
        <w:tc>
          <w:tcPr>
            <w:tcW w:w="1702" w:type="dxa"/>
            <w:vMerge/>
          </w:tcPr>
          <w:p w14:paraId="3B29AE75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4916912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01CB518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Арифметический квадратный корень</w:t>
            </w:r>
          </w:p>
        </w:tc>
        <w:tc>
          <w:tcPr>
            <w:tcW w:w="567" w:type="dxa"/>
          </w:tcPr>
          <w:p w14:paraId="700338A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119" w:type="dxa"/>
          </w:tcPr>
          <w:p w14:paraId="46A22B21" w14:textId="77777777" w:rsidR="009B1996" w:rsidRPr="00364DEF" w:rsidRDefault="009B1996" w:rsidP="00A94EB1">
            <w:pPr>
              <w:pStyle w:val="afa"/>
              <w:jc w:val="both"/>
              <w:rPr>
                <w:i/>
                <w:lang w:eastAsia="en-US"/>
              </w:rPr>
            </w:pPr>
            <w:r w:rsidRPr="00364DEF">
              <w:rPr>
                <w:lang w:eastAsia="en-US"/>
              </w:rPr>
              <w:t xml:space="preserve">Формулировать определения квадратного корня из числа, арифметического квадратного корня из числа, свойства функции </w:t>
            </w:r>
            <w:r w:rsidRPr="00364DEF">
              <w:rPr>
                <w:i/>
                <w:lang w:eastAsia="en-US"/>
              </w:rPr>
              <w:t>y = x</w:t>
            </w:r>
            <w:r w:rsidRPr="00364DEF">
              <w:rPr>
                <w:i/>
                <w:vertAlign w:val="superscript"/>
                <w:lang w:eastAsia="en-US"/>
              </w:rPr>
              <w:t>2</w:t>
            </w:r>
            <w:r w:rsidRPr="00364DEF">
              <w:rPr>
                <w:lang w:eastAsia="en-US"/>
              </w:rPr>
              <w:t>, арифметического ква</w:t>
            </w:r>
            <w:r w:rsidRPr="00364DEF">
              <w:rPr>
                <w:lang w:eastAsia="en-US"/>
              </w:rPr>
              <w:t>д</w:t>
            </w:r>
            <w:r w:rsidRPr="00364DEF">
              <w:rPr>
                <w:lang w:eastAsia="en-US"/>
              </w:rPr>
              <w:t>ратного к</w:t>
            </w:r>
            <w:r w:rsidR="00A94EB1">
              <w:rPr>
                <w:lang w:eastAsia="en-US"/>
              </w:rPr>
              <w:t>орня, функции</w:t>
            </w:r>
            <w:r w:rsidRPr="00364DEF">
              <w:rPr>
                <w:position w:val="-10"/>
                <w:lang w:eastAsia="en-US"/>
              </w:rPr>
              <w:object w:dxaOrig="760" w:dyaOrig="380" w14:anchorId="778E0134">
                <v:shape id="_x0000_i1026" type="#_x0000_t75" style="width:37.8pt;height:19.2pt" o:ole="">
                  <v:imagedata r:id="rId10" o:title=""/>
                </v:shape>
                <o:OLEObject Type="Embed" ProgID="Equation.DSMT4" ShapeID="_x0000_i1026" DrawAspect="Content" ObjectID="_1695648250" r:id="rId11"/>
              </w:object>
            </w:r>
            <w:r w:rsidRPr="00364DEF">
              <w:rPr>
                <w:lang w:eastAsia="en-US"/>
              </w:rPr>
              <w:t>.</w:t>
            </w:r>
          </w:p>
        </w:tc>
        <w:tc>
          <w:tcPr>
            <w:tcW w:w="2475" w:type="dxa"/>
          </w:tcPr>
          <w:p w14:paraId="565D5925" w14:textId="77777777" w:rsidR="009B1996" w:rsidRPr="00364DEF" w:rsidRDefault="009B1996" w:rsidP="00A94EB1">
            <w:pPr>
              <w:pStyle w:val="af6"/>
              <w:spacing w:after="0"/>
              <w:ind w:left="0" w:right="-108"/>
            </w:pPr>
            <w:r w:rsidRPr="00364DEF">
              <w:t>Эстетическое воспитание, ценности научного познания.</w:t>
            </w:r>
          </w:p>
        </w:tc>
      </w:tr>
      <w:tr w:rsidR="009B1996" w:rsidRPr="00364DEF" w14:paraId="0291F724" w14:textId="77777777" w:rsidTr="00B61A2F">
        <w:trPr>
          <w:trHeight w:val="1001"/>
        </w:trPr>
        <w:tc>
          <w:tcPr>
            <w:tcW w:w="1702" w:type="dxa"/>
            <w:vMerge/>
          </w:tcPr>
          <w:p w14:paraId="4C4E532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73D801E3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40CD46B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567" w:type="dxa"/>
          </w:tcPr>
          <w:p w14:paraId="1E1DDD6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119" w:type="dxa"/>
          </w:tcPr>
          <w:p w14:paraId="7AC4725D" w14:textId="77777777" w:rsidR="009B1996" w:rsidRPr="00364DEF" w:rsidRDefault="009B1996" w:rsidP="00A94EB1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 xml:space="preserve">Доказывать свойства арифметического квадратного корня. Строить графики функций </w:t>
            </w:r>
            <w:r w:rsidRPr="00364DEF">
              <w:rPr>
                <w:i/>
                <w:lang w:eastAsia="en-US"/>
              </w:rPr>
              <w:t>y = x</w:t>
            </w:r>
            <w:r w:rsidRPr="00364DEF">
              <w:rPr>
                <w:i/>
                <w:vertAlign w:val="superscript"/>
                <w:lang w:eastAsia="en-US"/>
              </w:rPr>
              <w:t>2</w:t>
            </w:r>
            <w:r w:rsidRPr="00364DEF">
              <w:rPr>
                <w:vertAlign w:val="superscript"/>
                <w:lang w:eastAsia="en-US"/>
              </w:rPr>
              <w:t xml:space="preserve"> </w:t>
            </w:r>
            <w:r w:rsidRPr="00364DEF">
              <w:rPr>
                <w:lang w:eastAsia="en-US"/>
              </w:rPr>
              <w:t>и</w:t>
            </w:r>
            <w:r w:rsidRPr="00364DEF">
              <w:rPr>
                <w:position w:val="-10"/>
                <w:lang w:eastAsia="en-US"/>
              </w:rPr>
              <w:object w:dxaOrig="760" w:dyaOrig="380" w14:anchorId="1DD12792">
                <v:shape id="_x0000_i1027" type="#_x0000_t75" style="width:37.8pt;height:19.2pt" o:ole="">
                  <v:imagedata r:id="rId12" o:title=""/>
                </v:shape>
                <o:OLEObject Type="Embed" ProgID="Equation.DSMT4" ShapeID="_x0000_i1027" DrawAspect="Content" ObjectID="_1695648251" r:id="rId13"/>
              </w:object>
            </w:r>
            <w:r w:rsidRPr="00364DEF">
              <w:rPr>
                <w:lang w:eastAsia="en-US"/>
              </w:rPr>
              <w:t>. Применять понятие арифметического квадратного корня для вычисления значений выр</w:t>
            </w:r>
            <w:r w:rsidRPr="00364DEF">
              <w:rPr>
                <w:lang w:eastAsia="en-US"/>
              </w:rPr>
              <w:t>а</w:t>
            </w:r>
            <w:r w:rsidRPr="00364DEF">
              <w:rPr>
                <w:lang w:eastAsia="en-US"/>
              </w:rPr>
              <w:t>жений.</w:t>
            </w:r>
          </w:p>
        </w:tc>
        <w:tc>
          <w:tcPr>
            <w:tcW w:w="2475" w:type="dxa"/>
          </w:tcPr>
          <w:p w14:paraId="5D645CD5" w14:textId="77777777" w:rsidR="009B1996" w:rsidRPr="00364DEF" w:rsidRDefault="009B1996" w:rsidP="00A94EB1">
            <w:pPr>
              <w:pStyle w:val="af6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6E4A4BBD" w14:textId="77777777" w:rsidR="009B1996" w:rsidRPr="00364DEF" w:rsidRDefault="009B1996" w:rsidP="00A94EB1">
            <w:pPr>
              <w:pStyle w:val="af6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3348953C" w14:textId="77777777" w:rsidR="009B1996" w:rsidRPr="00364DEF" w:rsidRDefault="009B1996" w:rsidP="00A94EB1">
            <w:pPr>
              <w:pStyle w:val="af6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9B1996" w:rsidRPr="00364DEF" w14:paraId="1DCCA399" w14:textId="77777777" w:rsidTr="00A94EB1">
        <w:trPr>
          <w:trHeight w:val="712"/>
        </w:trPr>
        <w:tc>
          <w:tcPr>
            <w:tcW w:w="1702" w:type="dxa"/>
            <w:vMerge/>
          </w:tcPr>
          <w:p w14:paraId="34C2D979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321DD60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3DA941B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3</w:t>
            </w:r>
          </w:p>
        </w:tc>
        <w:tc>
          <w:tcPr>
            <w:tcW w:w="567" w:type="dxa"/>
          </w:tcPr>
          <w:p w14:paraId="214B85B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69549A3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</w:tcPr>
          <w:p w14:paraId="6DACEB5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01445626" w14:textId="77777777" w:rsidTr="00B61A2F">
        <w:trPr>
          <w:trHeight w:val="140"/>
        </w:trPr>
        <w:tc>
          <w:tcPr>
            <w:tcW w:w="1702" w:type="dxa"/>
            <w:vMerge/>
          </w:tcPr>
          <w:p w14:paraId="4EACF355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5BFFDA0C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015CD3D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Применение свойств арифметического квадратного корня</w:t>
            </w:r>
          </w:p>
        </w:tc>
        <w:tc>
          <w:tcPr>
            <w:tcW w:w="567" w:type="dxa"/>
          </w:tcPr>
          <w:p w14:paraId="613835B3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119" w:type="dxa"/>
          </w:tcPr>
          <w:p w14:paraId="4470F64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Упрощать выражения, содержащие арифметические квадратные корни. Решать уравнения. Сравнивать значения выражений. Выполнять преобразование выражений с применением вынесения множителя из-под знака корня, внесения множителя под знак корня. Выполнять освобождение от и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р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рациональности в знаменателе дроби.</w:t>
            </w:r>
          </w:p>
        </w:tc>
        <w:tc>
          <w:tcPr>
            <w:tcW w:w="2475" w:type="dxa"/>
          </w:tcPr>
          <w:p w14:paraId="3CA42C4D" w14:textId="77777777" w:rsidR="009B1996" w:rsidRPr="00364DEF" w:rsidRDefault="009B1996" w:rsidP="00A94EB1">
            <w:pPr>
              <w:pStyle w:val="af6"/>
              <w:spacing w:after="0"/>
              <w:ind w:left="0" w:right="-108"/>
            </w:pPr>
            <w:r w:rsidRPr="00364DEF">
              <w:t>Эстетическое воспитание, ценности научного познания.</w:t>
            </w:r>
          </w:p>
        </w:tc>
      </w:tr>
      <w:tr w:rsidR="009B1996" w:rsidRPr="00364DEF" w14:paraId="6957CDD8" w14:textId="77777777" w:rsidTr="00B61A2F">
        <w:trPr>
          <w:trHeight w:val="140"/>
        </w:trPr>
        <w:tc>
          <w:tcPr>
            <w:tcW w:w="1702" w:type="dxa"/>
            <w:vMerge/>
          </w:tcPr>
          <w:p w14:paraId="35A9B0E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49F4FB4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56593BF8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4</w:t>
            </w:r>
          </w:p>
        </w:tc>
        <w:tc>
          <w:tcPr>
            <w:tcW w:w="567" w:type="dxa"/>
          </w:tcPr>
          <w:p w14:paraId="385E7D20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1BF2FAE9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</w:tcPr>
          <w:p w14:paraId="53907EA8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7A00B300" w14:textId="77777777" w:rsidTr="00B61A2F">
        <w:trPr>
          <w:trHeight w:val="140"/>
        </w:trPr>
        <w:tc>
          <w:tcPr>
            <w:tcW w:w="1702" w:type="dxa"/>
            <w:vMerge w:val="restart"/>
          </w:tcPr>
          <w:p w14:paraId="6880B700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3.Квадратные уравнения</w:t>
            </w:r>
          </w:p>
          <w:p w14:paraId="2CF96B8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79F869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DFB398E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9DBC93C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2FC3FC08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0CA894B4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A5D700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2DA027B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421846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44E06DB5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0DD84F4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D427A6D" w14:textId="77777777" w:rsidR="009B1996" w:rsidRPr="00364DEF" w:rsidRDefault="009B1996" w:rsidP="00A94EB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7A5F961D" w14:textId="77777777" w:rsidR="009B1996" w:rsidRPr="00364DEF" w:rsidRDefault="009B1996" w:rsidP="00A94EB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 w:val="restart"/>
          </w:tcPr>
          <w:p w14:paraId="400ED3BE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21</w:t>
            </w:r>
          </w:p>
          <w:p w14:paraId="13DDE795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430A0483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25BF71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4D22537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8E7F11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518CD6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138DD925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43D00E4C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1FC159B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579CA99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022B7FC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3EF905E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72635F94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14:paraId="69569E9C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3B0FAB9A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вадратное уравнение и его корни.</w:t>
            </w:r>
          </w:p>
        </w:tc>
        <w:tc>
          <w:tcPr>
            <w:tcW w:w="567" w:type="dxa"/>
          </w:tcPr>
          <w:p w14:paraId="6337001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119" w:type="dxa"/>
          </w:tcPr>
          <w:p w14:paraId="500C828C" w14:textId="77777777" w:rsidR="009B1996" w:rsidRPr="00364DEF" w:rsidRDefault="009B1996" w:rsidP="00A94EB1">
            <w:pPr>
              <w:pStyle w:val="afa"/>
              <w:rPr>
                <w:lang w:eastAsia="en-US"/>
              </w:rPr>
            </w:pPr>
            <w:r w:rsidRPr="00364DEF">
              <w:rPr>
                <w:lang w:eastAsia="en-US"/>
              </w:rPr>
              <w:t>Распознавать и приводить примеры квадратных уравнений различных видов (полных, неполных, приведё</w:t>
            </w:r>
            <w:r w:rsidRPr="00364DEF">
              <w:rPr>
                <w:lang w:eastAsia="en-US"/>
              </w:rPr>
              <w:t>н</w:t>
            </w:r>
            <w:r w:rsidRPr="00364DEF">
              <w:rPr>
                <w:lang w:eastAsia="en-US"/>
              </w:rPr>
              <w:t>ных), квадратных трёхчленов.</w:t>
            </w:r>
          </w:p>
          <w:p w14:paraId="0AF9142C" w14:textId="77777777" w:rsidR="009B1996" w:rsidRPr="00364DEF" w:rsidRDefault="009B1996" w:rsidP="00A94EB1">
            <w:pPr>
              <w:pStyle w:val="afa"/>
              <w:rPr>
                <w:lang w:eastAsia="en-US"/>
              </w:rPr>
            </w:pPr>
            <w:r w:rsidRPr="00364DEF">
              <w:rPr>
                <w:lang w:eastAsia="en-US"/>
              </w:rPr>
              <w:t>Описывать в общем виде решение непо</w:t>
            </w:r>
            <w:r w:rsidRPr="00364DEF">
              <w:rPr>
                <w:lang w:eastAsia="en-US"/>
              </w:rPr>
              <w:t>л</w:t>
            </w:r>
            <w:r w:rsidRPr="00364DEF">
              <w:rPr>
                <w:lang w:eastAsia="en-US"/>
              </w:rPr>
              <w:t>ных квадратных уравнений.</w:t>
            </w:r>
          </w:p>
          <w:p w14:paraId="10879143" w14:textId="77777777" w:rsidR="009B1996" w:rsidRPr="00364DEF" w:rsidRDefault="009B1996" w:rsidP="00A94EB1">
            <w:pPr>
              <w:pStyle w:val="afa"/>
              <w:rPr>
                <w:lang w:eastAsia="en-US"/>
              </w:rPr>
            </w:pPr>
            <w:r w:rsidRPr="00364DEF">
              <w:rPr>
                <w:lang w:eastAsia="en-US"/>
              </w:rPr>
              <w:t xml:space="preserve">Формулировать определения уравнения первой степени, квадратного уравнения; квадратного трёхчлена, дискриминанта квадратного уравнения и квадратного трёхчлена, корня </w:t>
            </w:r>
            <w:r w:rsidRPr="00364DEF">
              <w:rPr>
                <w:lang w:eastAsia="en-US"/>
              </w:rPr>
              <w:lastRenderedPageBreak/>
              <w:t>квадратного трёхчлена; биквадратного уравнения; свойства квадратного трёхчлена; теорему Виета и обратную ей теор</w:t>
            </w:r>
            <w:r w:rsidRPr="00364DEF">
              <w:rPr>
                <w:lang w:eastAsia="en-US"/>
              </w:rPr>
              <w:t>е</w:t>
            </w:r>
            <w:r w:rsidRPr="00364DEF">
              <w:rPr>
                <w:lang w:eastAsia="en-US"/>
              </w:rPr>
              <w:t>му.</w:t>
            </w:r>
          </w:p>
          <w:p w14:paraId="3BDC7070" w14:textId="77777777" w:rsidR="009B1996" w:rsidRPr="00364DEF" w:rsidRDefault="009B1996" w:rsidP="00A94EB1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Исследовать количество корней квадратного уравнения в з</w:t>
            </w:r>
            <w:r w:rsidRPr="00364DEF">
              <w:rPr>
                <w:lang w:eastAsia="en-US"/>
              </w:rPr>
              <w:t>а</w:t>
            </w:r>
            <w:r w:rsidRPr="00364DEF">
              <w:rPr>
                <w:lang w:eastAsia="en-US"/>
              </w:rPr>
              <w:t>висимости от знака его дискриминанта.</w:t>
            </w:r>
          </w:p>
          <w:p w14:paraId="12D23BE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Находить корни квадратных уравнений различных видов. Применять теорему Виета и обратную ей теорему. Выполнять разложение квадратного трёхчлена на множит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е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 xml:space="preserve">ли. </w:t>
            </w:r>
          </w:p>
        </w:tc>
        <w:tc>
          <w:tcPr>
            <w:tcW w:w="2475" w:type="dxa"/>
          </w:tcPr>
          <w:p w14:paraId="2650BDC6" w14:textId="77777777" w:rsidR="009B1996" w:rsidRPr="00364DEF" w:rsidRDefault="009B1996" w:rsidP="00A94EB1">
            <w:pPr>
              <w:pStyle w:val="af6"/>
              <w:spacing w:after="0"/>
              <w:ind w:left="0" w:right="-108"/>
            </w:pPr>
            <w:r w:rsidRPr="00364DEF">
              <w:lastRenderedPageBreak/>
              <w:t xml:space="preserve">Патриотическое воспитание, эстетическое воспитание, ценности научного познания, </w:t>
            </w:r>
          </w:p>
          <w:p w14:paraId="028D18E5" w14:textId="77777777" w:rsidR="009B1996" w:rsidRPr="00364DEF" w:rsidRDefault="009B1996" w:rsidP="00A94EB1">
            <w:pPr>
              <w:pStyle w:val="afa"/>
              <w:rPr>
                <w:lang w:eastAsia="en-US"/>
              </w:rPr>
            </w:pPr>
            <w:r w:rsidRPr="00364DEF">
              <w:t>трудовое воспитание и профессиональное самоопределение.</w:t>
            </w:r>
          </w:p>
        </w:tc>
      </w:tr>
      <w:tr w:rsidR="009B1996" w:rsidRPr="00364DEF" w14:paraId="4E7485B4" w14:textId="77777777" w:rsidTr="00B61A2F">
        <w:trPr>
          <w:trHeight w:val="140"/>
        </w:trPr>
        <w:tc>
          <w:tcPr>
            <w:tcW w:w="1702" w:type="dxa"/>
            <w:vMerge/>
          </w:tcPr>
          <w:p w14:paraId="07DFEE7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34CCA93E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2A859115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5</w:t>
            </w:r>
          </w:p>
        </w:tc>
        <w:tc>
          <w:tcPr>
            <w:tcW w:w="567" w:type="dxa"/>
          </w:tcPr>
          <w:p w14:paraId="611B992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7ACEAAA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</w:tcPr>
          <w:p w14:paraId="6574D74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6A393C0C" w14:textId="77777777" w:rsidTr="00B61A2F">
        <w:trPr>
          <w:trHeight w:val="140"/>
        </w:trPr>
        <w:tc>
          <w:tcPr>
            <w:tcW w:w="1702" w:type="dxa"/>
            <w:vMerge/>
          </w:tcPr>
          <w:p w14:paraId="673A375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3F69BC2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5663085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Дробные рациональные уравнения</w:t>
            </w:r>
          </w:p>
        </w:tc>
        <w:tc>
          <w:tcPr>
            <w:tcW w:w="567" w:type="dxa"/>
          </w:tcPr>
          <w:p w14:paraId="3042EC7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119" w:type="dxa"/>
          </w:tcPr>
          <w:p w14:paraId="127626F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Решать дробные рациональные уравнения. Находить корни уравнений, которые сводятся к квадратным.  Составлять квадратные уравнения и уравнения, сводящиеся к квадратным, являющиеся математическими моделями реальных ситу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а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ций.</w:t>
            </w:r>
          </w:p>
        </w:tc>
        <w:tc>
          <w:tcPr>
            <w:tcW w:w="2475" w:type="dxa"/>
          </w:tcPr>
          <w:p w14:paraId="59C178C4" w14:textId="77777777" w:rsidR="009B1996" w:rsidRPr="00364DEF" w:rsidRDefault="009B1996" w:rsidP="00A94EB1">
            <w:pPr>
              <w:pStyle w:val="af6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6E42E964" w14:textId="77777777" w:rsidR="009B1996" w:rsidRPr="00364DEF" w:rsidRDefault="009B1996" w:rsidP="00A94EB1">
            <w:pPr>
              <w:pStyle w:val="af6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18009AA4" w14:textId="77777777" w:rsidR="009B1996" w:rsidRPr="00364DEF" w:rsidRDefault="009B1996" w:rsidP="00A94EB1">
            <w:pPr>
              <w:pStyle w:val="af6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9B1996" w:rsidRPr="00364DEF" w14:paraId="38B0327B" w14:textId="77777777" w:rsidTr="00B61A2F">
        <w:trPr>
          <w:trHeight w:val="140"/>
        </w:trPr>
        <w:tc>
          <w:tcPr>
            <w:tcW w:w="1702" w:type="dxa"/>
            <w:vMerge/>
          </w:tcPr>
          <w:p w14:paraId="30C19A9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0E543A7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5054D0FC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6</w:t>
            </w:r>
          </w:p>
        </w:tc>
        <w:tc>
          <w:tcPr>
            <w:tcW w:w="567" w:type="dxa"/>
          </w:tcPr>
          <w:p w14:paraId="60E22BE3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5FBA8339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</w:tcPr>
          <w:p w14:paraId="114900C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458C02AD" w14:textId="77777777" w:rsidTr="00B61A2F">
        <w:trPr>
          <w:trHeight w:val="1349"/>
        </w:trPr>
        <w:tc>
          <w:tcPr>
            <w:tcW w:w="1702" w:type="dxa"/>
            <w:vMerge w:val="restart"/>
          </w:tcPr>
          <w:p w14:paraId="5A8D5E24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4. Неравенства</w:t>
            </w:r>
          </w:p>
        </w:tc>
        <w:tc>
          <w:tcPr>
            <w:tcW w:w="567" w:type="dxa"/>
            <w:vMerge w:val="restart"/>
          </w:tcPr>
          <w:p w14:paraId="7C61738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701" w:type="dxa"/>
          </w:tcPr>
          <w:p w14:paraId="4199E3D3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Числовые неравенства и их свойства.</w:t>
            </w:r>
          </w:p>
        </w:tc>
        <w:tc>
          <w:tcPr>
            <w:tcW w:w="567" w:type="dxa"/>
          </w:tcPr>
          <w:p w14:paraId="47C5F124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119" w:type="dxa"/>
          </w:tcPr>
          <w:p w14:paraId="0FC0C39A" w14:textId="77777777" w:rsidR="009B1996" w:rsidRPr="00364DEF" w:rsidRDefault="009B1996" w:rsidP="00A94EB1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Формулировать и доказывать свойства числовых неравенств. Использовать аппарат неравенств для оценки погрешности и то</w:t>
            </w:r>
            <w:r w:rsidRPr="00364DEF">
              <w:rPr>
                <w:lang w:eastAsia="en-US"/>
              </w:rPr>
              <w:t>ч</w:t>
            </w:r>
            <w:r w:rsidRPr="00364DEF">
              <w:rPr>
                <w:lang w:eastAsia="en-US"/>
              </w:rPr>
              <w:t>ности приближения.</w:t>
            </w:r>
          </w:p>
          <w:p w14:paraId="711CB665" w14:textId="77777777" w:rsidR="009B1996" w:rsidRPr="00364DEF" w:rsidRDefault="009B1996" w:rsidP="00A94EB1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Находить пересечение и объединение мн</w:t>
            </w:r>
            <w:r w:rsidRPr="00364DEF">
              <w:rPr>
                <w:lang w:eastAsia="en-US"/>
              </w:rPr>
              <w:t>о</w:t>
            </w:r>
            <w:r w:rsidRPr="00364DEF">
              <w:rPr>
                <w:lang w:eastAsia="en-US"/>
              </w:rPr>
              <w:t>жеств, в частности числовых промежутков.</w:t>
            </w:r>
          </w:p>
        </w:tc>
        <w:tc>
          <w:tcPr>
            <w:tcW w:w="2475" w:type="dxa"/>
          </w:tcPr>
          <w:p w14:paraId="758E3D85" w14:textId="77777777" w:rsidR="009B1996" w:rsidRPr="00364DEF" w:rsidRDefault="009B1996" w:rsidP="00A94EB1">
            <w:pPr>
              <w:pStyle w:val="af6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6CDB08D5" w14:textId="77777777" w:rsidR="009B1996" w:rsidRPr="00364DEF" w:rsidRDefault="009B1996" w:rsidP="00A94EB1">
            <w:pPr>
              <w:pStyle w:val="af6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29EEB46A" w14:textId="77777777" w:rsidR="009B1996" w:rsidRPr="00364DEF" w:rsidRDefault="009B1996" w:rsidP="00A94EB1">
            <w:pPr>
              <w:pStyle w:val="af6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9B1996" w:rsidRPr="00364DEF" w14:paraId="1DAACE29" w14:textId="77777777" w:rsidTr="00A94EB1">
        <w:trPr>
          <w:trHeight w:val="582"/>
        </w:trPr>
        <w:tc>
          <w:tcPr>
            <w:tcW w:w="1702" w:type="dxa"/>
            <w:vMerge/>
          </w:tcPr>
          <w:p w14:paraId="274F7B38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2F36DB0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667E550A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7</w:t>
            </w:r>
          </w:p>
        </w:tc>
        <w:tc>
          <w:tcPr>
            <w:tcW w:w="567" w:type="dxa"/>
          </w:tcPr>
          <w:p w14:paraId="1791603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3F25C473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</w:tcPr>
          <w:p w14:paraId="26EE43C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45A73C6E" w14:textId="77777777" w:rsidTr="00B61A2F">
        <w:trPr>
          <w:trHeight w:val="902"/>
        </w:trPr>
        <w:tc>
          <w:tcPr>
            <w:tcW w:w="1702" w:type="dxa"/>
            <w:vMerge/>
          </w:tcPr>
          <w:p w14:paraId="3CB3BC75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5651ABD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163B5BE9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Неравенства с одной переменной и их системы</w:t>
            </w:r>
          </w:p>
        </w:tc>
        <w:tc>
          <w:tcPr>
            <w:tcW w:w="567" w:type="dxa"/>
          </w:tcPr>
          <w:p w14:paraId="7E41C19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119" w:type="dxa"/>
          </w:tcPr>
          <w:p w14:paraId="3BAC0CA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Решать линейные неравенства. Решать системы линейных неравенств, в том числе таких, которые записаны в виде двойных н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е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равенств.</w:t>
            </w:r>
          </w:p>
        </w:tc>
        <w:tc>
          <w:tcPr>
            <w:tcW w:w="2475" w:type="dxa"/>
          </w:tcPr>
          <w:p w14:paraId="526D4970" w14:textId="77777777" w:rsidR="009B1996" w:rsidRPr="00364DEF" w:rsidRDefault="009B1996" w:rsidP="00A94EB1">
            <w:pPr>
              <w:pStyle w:val="af6"/>
              <w:spacing w:after="0"/>
              <w:ind w:left="0" w:right="-108"/>
            </w:pPr>
            <w:r w:rsidRPr="00364DEF">
              <w:t>Эстетическое воспитание, ценности научного познания.</w:t>
            </w:r>
          </w:p>
        </w:tc>
      </w:tr>
      <w:tr w:rsidR="009B1996" w:rsidRPr="00364DEF" w14:paraId="566E8A06" w14:textId="77777777" w:rsidTr="00B133DD">
        <w:trPr>
          <w:trHeight w:val="695"/>
        </w:trPr>
        <w:tc>
          <w:tcPr>
            <w:tcW w:w="1702" w:type="dxa"/>
            <w:vMerge/>
          </w:tcPr>
          <w:p w14:paraId="3BC633A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3DB7A85E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49C2E1C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8</w:t>
            </w:r>
          </w:p>
        </w:tc>
        <w:tc>
          <w:tcPr>
            <w:tcW w:w="567" w:type="dxa"/>
          </w:tcPr>
          <w:p w14:paraId="545D9CD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26579BE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</w:tcPr>
          <w:p w14:paraId="0A03FF8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4CC27800" w14:textId="77777777" w:rsidTr="00B61A2F">
        <w:trPr>
          <w:trHeight w:val="1892"/>
        </w:trPr>
        <w:tc>
          <w:tcPr>
            <w:tcW w:w="1702" w:type="dxa"/>
          </w:tcPr>
          <w:p w14:paraId="69B1F9E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lastRenderedPageBreak/>
              <w:t>5. Степень с целым показателем. Элементы статистики</w:t>
            </w:r>
          </w:p>
        </w:tc>
        <w:tc>
          <w:tcPr>
            <w:tcW w:w="567" w:type="dxa"/>
          </w:tcPr>
          <w:p w14:paraId="6BCDA23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701" w:type="dxa"/>
          </w:tcPr>
          <w:p w14:paraId="4AD5A6EC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Степень с целым показателем и ее свойства</w:t>
            </w:r>
          </w:p>
        </w:tc>
        <w:tc>
          <w:tcPr>
            <w:tcW w:w="567" w:type="dxa"/>
          </w:tcPr>
          <w:p w14:paraId="01717E6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119" w:type="dxa"/>
          </w:tcPr>
          <w:p w14:paraId="7A0A367C" w14:textId="77777777" w:rsidR="009B1996" w:rsidRPr="00364DEF" w:rsidRDefault="009B1996" w:rsidP="00A94EB1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Знать определение и свойства степени с целым показателем. Применять свойства степени с целым показателем при выполнении вычислений и преобразовании выражений. Использовать запись чисел в стандартном виде для выражения и сопоставления размеров объектов, длительности процессов в о</w:t>
            </w:r>
            <w:r w:rsidRPr="00364DEF">
              <w:rPr>
                <w:lang w:eastAsia="en-US"/>
              </w:rPr>
              <w:t>к</w:t>
            </w:r>
            <w:r w:rsidRPr="00364DEF">
              <w:rPr>
                <w:lang w:eastAsia="en-US"/>
              </w:rPr>
              <w:t xml:space="preserve">ружающем мире. </w:t>
            </w:r>
          </w:p>
        </w:tc>
        <w:tc>
          <w:tcPr>
            <w:tcW w:w="2475" w:type="dxa"/>
          </w:tcPr>
          <w:p w14:paraId="74D93EC9" w14:textId="77777777" w:rsidR="009B1996" w:rsidRPr="00364DEF" w:rsidRDefault="009B1996" w:rsidP="00A94EB1">
            <w:pPr>
              <w:pStyle w:val="af6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4D4AA79E" w14:textId="77777777" w:rsidR="009B1996" w:rsidRPr="00364DEF" w:rsidRDefault="009B1996" w:rsidP="00A94EB1">
            <w:pPr>
              <w:pStyle w:val="af6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440D4951" w14:textId="77777777" w:rsidR="009B1996" w:rsidRPr="00364DEF" w:rsidRDefault="009B1996" w:rsidP="00A94EB1">
            <w:pPr>
              <w:pStyle w:val="af6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9B1996" w:rsidRPr="00364DEF" w14:paraId="06B44E86" w14:textId="77777777" w:rsidTr="00B61A2F">
        <w:trPr>
          <w:trHeight w:val="806"/>
        </w:trPr>
        <w:tc>
          <w:tcPr>
            <w:tcW w:w="1702" w:type="dxa"/>
          </w:tcPr>
          <w:p w14:paraId="5B826E1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35C65D3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15F3FB2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9</w:t>
            </w:r>
          </w:p>
        </w:tc>
        <w:tc>
          <w:tcPr>
            <w:tcW w:w="567" w:type="dxa"/>
          </w:tcPr>
          <w:p w14:paraId="4BF6C2A9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5496AFC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</w:tcPr>
          <w:p w14:paraId="33E22BBA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6AC9F436" w14:textId="77777777" w:rsidTr="00B61A2F">
        <w:trPr>
          <w:trHeight w:val="1936"/>
        </w:trPr>
        <w:tc>
          <w:tcPr>
            <w:tcW w:w="1702" w:type="dxa"/>
          </w:tcPr>
          <w:p w14:paraId="4E3516E3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65BBE2B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73F6A2E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Элементы статистики</w:t>
            </w:r>
          </w:p>
        </w:tc>
        <w:tc>
          <w:tcPr>
            <w:tcW w:w="567" w:type="dxa"/>
          </w:tcPr>
          <w:p w14:paraId="57D3AEB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119" w:type="dxa"/>
          </w:tcPr>
          <w:p w14:paraId="6EE26AA2" w14:textId="77777777" w:rsidR="009B1996" w:rsidRPr="00364DEF" w:rsidRDefault="009B1996" w:rsidP="00A94EB1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Извлекать информацию из таблиц частот и организовать информацию в виде таблиц частот, строить интервальный ряд.</w:t>
            </w:r>
          </w:p>
          <w:p w14:paraId="7F21C5FA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Использовать наглядное представление статистической информации в виде сто</w:t>
            </w:r>
            <w:r w:rsidR="00B133DD">
              <w:rPr>
                <w:rFonts w:ascii="Times New Roman" w:hAnsi="Times New Roman"/>
                <w:sz w:val="24"/>
                <w:szCs w:val="24"/>
              </w:rPr>
              <w:t>л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бчатых и круговых диаграмм, полигонов, гист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о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грамм.</w:t>
            </w:r>
          </w:p>
        </w:tc>
        <w:tc>
          <w:tcPr>
            <w:tcW w:w="2475" w:type="dxa"/>
          </w:tcPr>
          <w:p w14:paraId="4DB51536" w14:textId="77777777" w:rsidR="009B1996" w:rsidRPr="009B1996" w:rsidRDefault="009B1996" w:rsidP="00A94EB1">
            <w:pPr>
              <w:spacing w:after="0" w:line="240" w:lineRule="auto"/>
              <w:ind w:right="-108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B1996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атриотическое воспитание, эстетическое воспитание, ценности научного познания, </w:t>
            </w:r>
          </w:p>
          <w:p w14:paraId="36FB892A" w14:textId="77777777" w:rsidR="009B1996" w:rsidRPr="00364DEF" w:rsidRDefault="009B1996" w:rsidP="00A94EB1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трудовое воспитание и профессиональное самоопределение.</w:t>
            </w:r>
          </w:p>
        </w:tc>
      </w:tr>
      <w:tr w:rsidR="009B1996" w:rsidRPr="00364DEF" w14:paraId="56E88BFB" w14:textId="77777777" w:rsidTr="00B61A2F">
        <w:trPr>
          <w:trHeight w:val="513"/>
        </w:trPr>
        <w:tc>
          <w:tcPr>
            <w:tcW w:w="1702" w:type="dxa"/>
            <w:vMerge w:val="restart"/>
          </w:tcPr>
          <w:p w14:paraId="60AAA14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6. Повторение курса 8 класса</w:t>
            </w:r>
          </w:p>
        </w:tc>
        <w:tc>
          <w:tcPr>
            <w:tcW w:w="567" w:type="dxa"/>
            <w:vMerge w:val="restart"/>
          </w:tcPr>
          <w:p w14:paraId="0CFAA6D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701" w:type="dxa"/>
          </w:tcPr>
          <w:p w14:paraId="06DE815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Дроби</w:t>
            </w:r>
          </w:p>
        </w:tc>
        <w:tc>
          <w:tcPr>
            <w:tcW w:w="567" w:type="dxa"/>
          </w:tcPr>
          <w:p w14:paraId="211478D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 w:val="restart"/>
          </w:tcPr>
          <w:p w14:paraId="296BA2B9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Применять полученные знания при решении различного вида задач. Планировать алгоритм выполнения задания, корректировать работу по ходу выполнения с помощью учителя и ИКТ средств. Предвидеть появление конфликтов при наличии различных точек зрения. Принимать точку зрения другого.</w:t>
            </w:r>
          </w:p>
        </w:tc>
        <w:tc>
          <w:tcPr>
            <w:tcW w:w="2475" w:type="dxa"/>
            <w:vMerge w:val="restart"/>
          </w:tcPr>
          <w:p w14:paraId="214E60E9" w14:textId="77777777" w:rsidR="009B1996" w:rsidRPr="00364DEF" w:rsidRDefault="009B1996" w:rsidP="00A94EB1">
            <w:pPr>
              <w:pStyle w:val="af6"/>
              <w:spacing w:after="0"/>
              <w:ind w:left="0" w:right="-108"/>
            </w:pPr>
            <w:r w:rsidRPr="00364DEF">
              <w:t>Эстетическое воспитание, ценности научного познания.</w:t>
            </w:r>
          </w:p>
        </w:tc>
      </w:tr>
      <w:tr w:rsidR="009B1996" w:rsidRPr="00364DEF" w14:paraId="7EC20DDF" w14:textId="77777777" w:rsidTr="00B61A2F">
        <w:trPr>
          <w:trHeight w:val="513"/>
        </w:trPr>
        <w:tc>
          <w:tcPr>
            <w:tcW w:w="1702" w:type="dxa"/>
            <w:vMerge/>
          </w:tcPr>
          <w:p w14:paraId="324F050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1C7FFBF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74F2DFB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вадратные корни</w:t>
            </w:r>
          </w:p>
        </w:tc>
        <w:tc>
          <w:tcPr>
            <w:tcW w:w="567" w:type="dxa"/>
          </w:tcPr>
          <w:p w14:paraId="247D624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792FD564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  <w:vMerge/>
          </w:tcPr>
          <w:p w14:paraId="3B1A65D9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1996" w:rsidRPr="00364DEF" w14:paraId="12A6B18C" w14:textId="77777777" w:rsidTr="00B61A2F">
        <w:trPr>
          <w:trHeight w:val="513"/>
        </w:trPr>
        <w:tc>
          <w:tcPr>
            <w:tcW w:w="1702" w:type="dxa"/>
            <w:vMerge/>
          </w:tcPr>
          <w:p w14:paraId="759B0E4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587EE9B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17D824EA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вадратные уравнения</w:t>
            </w:r>
          </w:p>
        </w:tc>
        <w:tc>
          <w:tcPr>
            <w:tcW w:w="567" w:type="dxa"/>
          </w:tcPr>
          <w:p w14:paraId="5A0CD0EA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38B78BC8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  <w:vMerge/>
          </w:tcPr>
          <w:p w14:paraId="747A4B4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1996" w:rsidRPr="00364DEF" w14:paraId="2ED86C3B" w14:textId="77777777" w:rsidTr="00B61A2F">
        <w:trPr>
          <w:trHeight w:val="513"/>
        </w:trPr>
        <w:tc>
          <w:tcPr>
            <w:tcW w:w="1702" w:type="dxa"/>
            <w:vMerge/>
          </w:tcPr>
          <w:p w14:paraId="1FF5F7BE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3A2DEA1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0E7B86A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Неравенства</w:t>
            </w:r>
          </w:p>
        </w:tc>
        <w:tc>
          <w:tcPr>
            <w:tcW w:w="567" w:type="dxa"/>
          </w:tcPr>
          <w:p w14:paraId="33E94A8C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17DDB833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  <w:vMerge/>
          </w:tcPr>
          <w:p w14:paraId="2FF0401D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1996" w:rsidRPr="00364DEF" w14:paraId="01F7CB97" w14:textId="77777777" w:rsidTr="00B61A2F">
        <w:trPr>
          <w:trHeight w:val="513"/>
        </w:trPr>
        <w:tc>
          <w:tcPr>
            <w:tcW w:w="1702" w:type="dxa"/>
            <w:vMerge/>
          </w:tcPr>
          <w:p w14:paraId="3FBCE92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4D494F3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1070C6DA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Степень с целым показателем</w:t>
            </w:r>
          </w:p>
        </w:tc>
        <w:tc>
          <w:tcPr>
            <w:tcW w:w="567" w:type="dxa"/>
          </w:tcPr>
          <w:p w14:paraId="518952D0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1C3AE98E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  <w:vMerge/>
          </w:tcPr>
          <w:p w14:paraId="1B1EA6F5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1996" w:rsidRPr="00364DEF" w14:paraId="20A24278" w14:textId="77777777" w:rsidTr="00B61A2F">
        <w:trPr>
          <w:trHeight w:val="645"/>
        </w:trPr>
        <w:tc>
          <w:tcPr>
            <w:tcW w:w="1702" w:type="dxa"/>
            <w:vMerge/>
          </w:tcPr>
          <w:p w14:paraId="1A4A176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276FAE9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0288E8B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Элементы статистики</w:t>
            </w:r>
          </w:p>
        </w:tc>
        <w:tc>
          <w:tcPr>
            <w:tcW w:w="567" w:type="dxa"/>
          </w:tcPr>
          <w:p w14:paraId="5954678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1613B475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  <w:vMerge/>
          </w:tcPr>
          <w:p w14:paraId="0CFEA8E6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1996" w:rsidRPr="00364DEF" w14:paraId="479B1239" w14:textId="77777777" w:rsidTr="00B133DD">
        <w:trPr>
          <w:trHeight w:val="649"/>
        </w:trPr>
        <w:tc>
          <w:tcPr>
            <w:tcW w:w="1702" w:type="dxa"/>
            <w:vMerge/>
          </w:tcPr>
          <w:p w14:paraId="0BDCB0F1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2C7CBBA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48370487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10 (итоговая)</w:t>
            </w:r>
          </w:p>
        </w:tc>
        <w:tc>
          <w:tcPr>
            <w:tcW w:w="567" w:type="dxa"/>
          </w:tcPr>
          <w:p w14:paraId="01B57E3F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2AB8EA24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</w:tcPr>
          <w:p w14:paraId="12FB23DA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4CFA1AC4" w14:textId="77777777" w:rsidTr="00B61A2F">
        <w:trPr>
          <w:trHeight w:val="656"/>
        </w:trPr>
        <w:tc>
          <w:tcPr>
            <w:tcW w:w="1702" w:type="dxa"/>
            <w:vMerge/>
          </w:tcPr>
          <w:p w14:paraId="2316FF1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444585F3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3A309EA2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Итоговое повторение</w:t>
            </w:r>
          </w:p>
        </w:tc>
        <w:tc>
          <w:tcPr>
            <w:tcW w:w="567" w:type="dxa"/>
          </w:tcPr>
          <w:p w14:paraId="76428125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70614F8A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</w:tcPr>
          <w:p w14:paraId="60355EF0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 xml:space="preserve">Патриотическое воспитание, эстетическое воспитание, ценности научного познания, </w:t>
            </w:r>
          </w:p>
          <w:p w14:paraId="7A87F620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трудовое воспитание и профессиональное самоопределение.</w:t>
            </w:r>
          </w:p>
        </w:tc>
      </w:tr>
      <w:tr w:rsidR="009B1996" w:rsidRPr="00364DEF" w14:paraId="423BA26F" w14:textId="77777777" w:rsidTr="00B133DD">
        <w:trPr>
          <w:trHeight w:val="270"/>
        </w:trPr>
        <w:tc>
          <w:tcPr>
            <w:tcW w:w="1702" w:type="dxa"/>
          </w:tcPr>
          <w:p w14:paraId="31E1B5D5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Итого:</w:t>
            </w:r>
          </w:p>
        </w:tc>
        <w:tc>
          <w:tcPr>
            <w:tcW w:w="567" w:type="dxa"/>
          </w:tcPr>
          <w:p w14:paraId="3B09840C" w14:textId="77777777" w:rsidR="009B1996" w:rsidRPr="00A94EB1" w:rsidRDefault="009B1996" w:rsidP="00A94EB1">
            <w:pPr>
              <w:spacing w:after="0" w:line="240" w:lineRule="auto"/>
              <w:rPr>
                <w:rFonts w:ascii="Times New Roman" w:hAnsi="Times New Roman"/>
              </w:rPr>
            </w:pPr>
            <w:r w:rsidRPr="00A94EB1">
              <w:rPr>
                <w:rFonts w:ascii="Times New Roman" w:hAnsi="Times New Roman"/>
              </w:rPr>
              <w:t>102</w:t>
            </w:r>
          </w:p>
        </w:tc>
        <w:tc>
          <w:tcPr>
            <w:tcW w:w="1701" w:type="dxa"/>
          </w:tcPr>
          <w:p w14:paraId="771B87C3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76344803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14:paraId="4EBB84D0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5" w:type="dxa"/>
          </w:tcPr>
          <w:p w14:paraId="0AE304CB" w14:textId="77777777" w:rsidR="009B1996" w:rsidRPr="00364DEF" w:rsidRDefault="009B1996" w:rsidP="00A94EB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04D34921" w14:textId="77777777" w:rsidR="00C312F6" w:rsidRPr="00364DEF" w:rsidRDefault="00F8377F" w:rsidP="00C312F6">
      <w:pPr>
        <w:shd w:val="clear" w:color="auto" w:fill="FFFFFF"/>
        <w:spacing w:after="0" w:line="240" w:lineRule="atLeast"/>
        <w:outlineLvl w:val="0"/>
        <w:rPr>
          <w:rFonts w:ascii="Times New Roman" w:hAnsi="Times New Roman"/>
          <w:b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sz w:val="24"/>
          <w:szCs w:val="24"/>
          <w:lang w:eastAsia="ru-RU"/>
        </w:rPr>
        <w:t xml:space="preserve"> </w:t>
      </w:r>
      <w:r w:rsidR="002350E2" w:rsidRPr="00364DEF">
        <w:rPr>
          <w:rFonts w:ascii="Times New Roman" w:hAnsi="Times New Roman"/>
          <w:b/>
          <w:sz w:val="24"/>
          <w:szCs w:val="24"/>
          <w:lang w:eastAsia="ru-RU"/>
        </w:rPr>
        <w:t xml:space="preserve">                             </w:t>
      </w:r>
      <w:r w:rsidRPr="00364DEF">
        <w:rPr>
          <w:rFonts w:ascii="Times New Roman" w:hAnsi="Times New Roman"/>
          <w:b/>
          <w:sz w:val="24"/>
          <w:szCs w:val="24"/>
          <w:lang w:eastAsia="ru-RU"/>
        </w:rPr>
        <w:t xml:space="preserve">        </w:t>
      </w:r>
    </w:p>
    <w:p w14:paraId="38A9316F" w14:textId="77777777" w:rsidR="00B133DD" w:rsidRDefault="00F8377F" w:rsidP="00C312F6">
      <w:pPr>
        <w:shd w:val="clear" w:color="auto" w:fill="FFFFFF"/>
        <w:spacing w:after="0" w:line="240" w:lineRule="atLeast"/>
        <w:outlineLvl w:val="0"/>
        <w:rPr>
          <w:rFonts w:ascii="Times New Roman" w:hAnsi="Times New Roman"/>
          <w:b/>
          <w:sz w:val="24"/>
          <w:szCs w:val="24"/>
          <w:lang w:eastAsia="ru-RU"/>
        </w:rPr>
      </w:pPr>
      <w:r w:rsidRPr="00364DEF">
        <w:rPr>
          <w:rFonts w:ascii="Times New Roman" w:hAnsi="Times New Roman"/>
          <w:b/>
          <w:sz w:val="24"/>
          <w:szCs w:val="24"/>
          <w:lang w:eastAsia="ru-RU"/>
        </w:rPr>
        <w:t xml:space="preserve">   </w:t>
      </w:r>
      <w:r w:rsidR="00C312F6" w:rsidRPr="00364DEF">
        <w:rPr>
          <w:rFonts w:ascii="Times New Roman" w:hAnsi="Times New Roman"/>
          <w:b/>
          <w:sz w:val="24"/>
          <w:szCs w:val="24"/>
          <w:lang w:eastAsia="ru-RU"/>
        </w:rPr>
        <w:t xml:space="preserve">                                      </w:t>
      </w:r>
    </w:p>
    <w:p w14:paraId="4DDA3CE0" w14:textId="77777777" w:rsidR="00F53E46" w:rsidRDefault="00F53E46" w:rsidP="00B133DD">
      <w:pPr>
        <w:shd w:val="clear" w:color="auto" w:fill="FFFFFF"/>
        <w:spacing w:after="0" w:line="240" w:lineRule="atLeast"/>
        <w:jc w:val="center"/>
        <w:outlineLvl w:val="0"/>
        <w:rPr>
          <w:rFonts w:ascii="Times New Roman" w:hAnsi="Times New Roman"/>
          <w:b/>
          <w:sz w:val="24"/>
          <w:szCs w:val="24"/>
          <w:lang w:eastAsia="ru-RU"/>
        </w:rPr>
      </w:pPr>
    </w:p>
    <w:p w14:paraId="485E3724" w14:textId="77777777" w:rsidR="00F8377F" w:rsidRPr="00F53E46" w:rsidRDefault="00F8377F" w:rsidP="00B133DD">
      <w:pPr>
        <w:shd w:val="clear" w:color="auto" w:fill="FFFFFF"/>
        <w:spacing w:after="0" w:line="240" w:lineRule="atLeast"/>
        <w:jc w:val="center"/>
        <w:outlineLvl w:val="0"/>
        <w:rPr>
          <w:rFonts w:ascii="Times New Roman" w:hAnsi="Times New Roman"/>
          <w:b/>
          <w:sz w:val="28"/>
          <w:szCs w:val="28"/>
          <w:lang w:eastAsia="ru-RU"/>
        </w:rPr>
      </w:pPr>
      <w:r w:rsidRPr="00F53E46">
        <w:rPr>
          <w:rFonts w:ascii="Times New Roman" w:hAnsi="Times New Roman"/>
          <w:b/>
          <w:sz w:val="28"/>
          <w:szCs w:val="28"/>
          <w:lang w:eastAsia="ru-RU"/>
        </w:rPr>
        <w:t>9 класс</w:t>
      </w:r>
    </w:p>
    <w:tbl>
      <w:tblPr>
        <w:tblW w:w="10349" w:type="dxa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2"/>
        <w:gridCol w:w="567"/>
        <w:gridCol w:w="1701"/>
        <w:gridCol w:w="567"/>
        <w:gridCol w:w="3119"/>
        <w:gridCol w:w="2693"/>
      </w:tblGrid>
      <w:tr w:rsidR="009B1996" w:rsidRPr="00364DEF" w14:paraId="58B1D4C6" w14:textId="77777777" w:rsidTr="00B133DD">
        <w:trPr>
          <w:cantSplit/>
          <w:trHeight w:val="1623"/>
        </w:trPr>
        <w:tc>
          <w:tcPr>
            <w:tcW w:w="1702" w:type="dxa"/>
          </w:tcPr>
          <w:p w14:paraId="61762AC8" w14:textId="77777777" w:rsidR="009B1996" w:rsidRPr="00364DEF" w:rsidRDefault="009B1996" w:rsidP="00C312F6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Раздел</w:t>
            </w:r>
          </w:p>
        </w:tc>
        <w:tc>
          <w:tcPr>
            <w:tcW w:w="567" w:type="dxa"/>
            <w:textDirection w:val="btLr"/>
          </w:tcPr>
          <w:p w14:paraId="0D54182C" w14:textId="77777777" w:rsidR="009B1996" w:rsidRPr="00364DEF" w:rsidRDefault="009B1996" w:rsidP="009B1996">
            <w:pPr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Кол-во часов</w:t>
            </w:r>
          </w:p>
        </w:tc>
        <w:tc>
          <w:tcPr>
            <w:tcW w:w="1701" w:type="dxa"/>
          </w:tcPr>
          <w:p w14:paraId="6E2FF778" w14:textId="77777777" w:rsidR="009B1996" w:rsidRPr="00364DEF" w:rsidRDefault="009B1996" w:rsidP="00C312F6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Темы</w:t>
            </w:r>
          </w:p>
        </w:tc>
        <w:tc>
          <w:tcPr>
            <w:tcW w:w="567" w:type="dxa"/>
            <w:textDirection w:val="btLr"/>
          </w:tcPr>
          <w:p w14:paraId="4135AC3B" w14:textId="77777777" w:rsidR="009B1996" w:rsidRPr="00364DEF" w:rsidRDefault="009B1996" w:rsidP="009B1996">
            <w:pPr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Кол-во часов</w:t>
            </w:r>
          </w:p>
        </w:tc>
        <w:tc>
          <w:tcPr>
            <w:tcW w:w="3119" w:type="dxa"/>
          </w:tcPr>
          <w:p w14:paraId="431D342B" w14:textId="77777777" w:rsidR="009B1996" w:rsidRPr="00364DEF" w:rsidRDefault="009B1996" w:rsidP="00C312F6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Основные виды деятельности обучающихся (на уровне универсальных учебных действий)</w:t>
            </w:r>
          </w:p>
        </w:tc>
        <w:tc>
          <w:tcPr>
            <w:tcW w:w="2693" w:type="dxa"/>
          </w:tcPr>
          <w:p w14:paraId="52671C34" w14:textId="77777777" w:rsidR="009B1996" w:rsidRPr="00364DEF" w:rsidRDefault="009B1996" w:rsidP="00C312F6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b/>
                <w:sz w:val="24"/>
                <w:szCs w:val="24"/>
                <w:lang w:eastAsia="x-none"/>
              </w:rPr>
              <w:t>Основные направления воспитательной деятельности</w:t>
            </w:r>
          </w:p>
        </w:tc>
      </w:tr>
      <w:tr w:rsidR="009B1996" w:rsidRPr="00364DEF" w14:paraId="2DF09AAB" w14:textId="77777777" w:rsidTr="00B133DD">
        <w:trPr>
          <w:trHeight w:val="845"/>
        </w:trPr>
        <w:tc>
          <w:tcPr>
            <w:tcW w:w="1702" w:type="dxa"/>
            <w:vMerge w:val="restart"/>
          </w:tcPr>
          <w:p w14:paraId="393CA09F" w14:textId="77777777" w:rsidR="009B1996" w:rsidRPr="00364DEF" w:rsidRDefault="009B1996" w:rsidP="008535FC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1.</w:t>
            </w:r>
            <w:r w:rsidRPr="00364DEF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Квадратичная функция</w:t>
            </w:r>
          </w:p>
        </w:tc>
        <w:tc>
          <w:tcPr>
            <w:tcW w:w="567" w:type="dxa"/>
            <w:vMerge w:val="restart"/>
          </w:tcPr>
          <w:p w14:paraId="65EAD4CB" w14:textId="77777777" w:rsidR="009B1996" w:rsidRPr="00364DEF" w:rsidRDefault="009B1996" w:rsidP="004D6E83">
            <w:pPr>
              <w:jc w:val="center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22</w:t>
            </w:r>
          </w:p>
        </w:tc>
        <w:tc>
          <w:tcPr>
            <w:tcW w:w="1701" w:type="dxa"/>
          </w:tcPr>
          <w:p w14:paraId="7CF25233" w14:textId="77777777" w:rsidR="009B1996" w:rsidRPr="00364DEF" w:rsidRDefault="009B1996" w:rsidP="001E4E3D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 xml:space="preserve">Функции и их свойства </w:t>
            </w:r>
          </w:p>
        </w:tc>
        <w:tc>
          <w:tcPr>
            <w:tcW w:w="567" w:type="dxa"/>
          </w:tcPr>
          <w:p w14:paraId="7748624A" w14:textId="77777777" w:rsidR="009B1996" w:rsidRPr="00364DEF" w:rsidRDefault="009B1996" w:rsidP="008535FC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5</w:t>
            </w:r>
          </w:p>
        </w:tc>
        <w:tc>
          <w:tcPr>
            <w:tcW w:w="3119" w:type="dxa"/>
            <w:vMerge w:val="restart"/>
          </w:tcPr>
          <w:p w14:paraId="2EEFA326" w14:textId="77777777" w:rsidR="009B1996" w:rsidRPr="00364DEF" w:rsidRDefault="009B1996" w:rsidP="004D6E83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Описывать понятие функции как правила, устанавливающего связь между элеме</w:t>
            </w:r>
            <w:r w:rsidRPr="00364DEF">
              <w:rPr>
                <w:lang w:eastAsia="en-US"/>
              </w:rPr>
              <w:t>н</w:t>
            </w:r>
            <w:r w:rsidRPr="00364DEF">
              <w:rPr>
                <w:lang w:eastAsia="en-US"/>
              </w:rPr>
              <w:t>тами двух множеств.</w:t>
            </w:r>
          </w:p>
          <w:p w14:paraId="3A52C2CB" w14:textId="77777777" w:rsidR="009B1996" w:rsidRPr="00364DEF" w:rsidRDefault="009B1996" w:rsidP="00B133DD">
            <w:pPr>
              <w:pStyle w:val="afa"/>
              <w:rPr>
                <w:lang w:eastAsia="en-US"/>
              </w:rPr>
            </w:pPr>
            <w:r w:rsidRPr="00364DEF">
              <w:rPr>
                <w:lang w:eastAsia="en-US"/>
              </w:rPr>
              <w:t>Формулировать определения нуля функции; промежутков знакопостоянства функции; функции, возрастающей (убывающей) на множестве; квадратичной функции; квадратного неравенства;</w:t>
            </w:r>
            <w:r w:rsidR="00B133DD">
              <w:rPr>
                <w:lang w:eastAsia="en-US"/>
              </w:rPr>
              <w:t xml:space="preserve"> </w:t>
            </w:r>
            <w:r w:rsidRPr="00364DEF">
              <w:rPr>
                <w:lang w:eastAsia="en-US"/>
              </w:rPr>
              <w:t>свойства квадратичной функции; правила построения графиков функций с помощью преобразов</w:t>
            </w:r>
            <w:r w:rsidRPr="00364DEF">
              <w:rPr>
                <w:lang w:eastAsia="en-US"/>
              </w:rPr>
              <w:t>а</w:t>
            </w:r>
            <w:r w:rsidRPr="00364DEF">
              <w:rPr>
                <w:lang w:eastAsia="en-US"/>
              </w:rPr>
              <w:t>ний вида</w:t>
            </w:r>
            <w:r w:rsidRPr="00364DEF">
              <w:rPr>
                <w:i/>
                <w:lang w:eastAsia="en-US"/>
              </w:rPr>
              <w:t xml:space="preserve">  f(x) →  f(x) + b</w:t>
            </w:r>
            <w:r w:rsidRPr="00364DEF">
              <w:rPr>
                <w:lang w:eastAsia="en-US"/>
              </w:rPr>
              <w:t>;</w:t>
            </w:r>
            <w:r w:rsidRPr="00364DEF">
              <w:rPr>
                <w:i/>
                <w:lang w:eastAsia="en-US"/>
              </w:rPr>
              <w:t>f(x) → f(x + а)</w:t>
            </w:r>
            <w:r w:rsidRPr="00364DEF">
              <w:rPr>
                <w:lang w:eastAsia="en-US"/>
              </w:rPr>
              <w:t>;</w:t>
            </w:r>
            <w:r w:rsidRPr="00364DEF">
              <w:rPr>
                <w:i/>
                <w:lang w:eastAsia="en-US"/>
              </w:rPr>
              <w:t xml:space="preserve"> f(x) →  kf(x).</w:t>
            </w:r>
          </w:p>
          <w:p w14:paraId="1407C55C" w14:textId="77777777" w:rsidR="009B1996" w:rsidRPr="00364DEF" w:rsidRDefault="009B1996" w:rsidP="004D6E83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i/>
                <w:lang w:eastAsia="en-US"/>
              </w:rPr>
              <w:t>Строить</w:t>
            </w:r>
            <w:r w:rsidRPr="00364DEF">
              <w:rPr>
                <w:lang w:eastAsia="en-US"/>
              </w:rPr>
              <w:t xml:space="preserve"> графики функций с пом</w:t>
            </w:r>
            <w:r w:rsidRPr="00364DEF">
              <w:rPr>
                <w:lang w:eastAsia="en-US"/>
              </w:rPr>
              <w:t>о</w:t>
            </w:r>
            <w:r w:rsidRPr="00364DEF">
              <w:rPr>
                <w:lang w:eastAsia="en-US"/>
              </w:rPr>
              <w:t xml:space="preserve">щью преобразований вида </w:t>
            </w:r>
            <w:r w:rsidRPr="00364DEF">
              <w:rPr>
                <w:i/>
                <w:lang w:eastAsia="en-US"/>
              </w:rPr>
              <w:t>f(x) → f(x) + b</w:t>
            </w:r>
            <w:r w:rsidRPr="00364DEF">
              <w:rPr>
                <w:lang w:eastAsia="en-US"/>
              </w:rPr>
              <w:t xml:space="preserve">; </w:t>
            </w:r>
            <w:r w:rsidRPr="00364DEF">
              <w:rPr>
                <w:i/>
                <w:lang w:eastAsia="en-US"/>
              </w:rPr>
              <w:t>f(x) → f(x + а)</w:t>
            </w:r>
            <w:r w:rsidRPr="00364DEF">
              <w:rPr>
                <w:lang w:eastAsia="en-US"/>
              </w:rPr>
              <w:t>;</w:t>
            </w:r>
            <w:r w:rsidRPr="00364DEF">
              <w:rPr>
                <w:i/>
                <w:lang w:eastAsia="en-US"/>
              </w:rPr>
              <w:t xml:space="preserve"> f(x) →  kf(x).</w:t>
            </w:r>
          </w:p>
          <w:p w14:paraId="092B0536" w14:textId="77777777" w:rsidR="009B1996" w:rsidRPr="00364DEF" w:rsidRDefault="009B1996" w:rsidP="004D6E83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Строить график квадратичной функции. По графику квадратичной функции оп</w:t>
            </w:r>
            <w:r w:rsidRPr="00364DEF">
              <w:rPr>
                <w:lang w:eastAsia="en-US"/>
              </w:rPr>
              <w:t>и</w:t>
            </w:r>
            <w:r w:rsidRPr="00364DEF">
              <w:rPr>
                <w:lang w:eastAsia="en-US"/>
              </w:rPr>
              <w:t>сывать её свойства.</w:t>
            </w:r>
          </w:p>
          <w:p w14:paraId="5273913A" w14:textId="77777777" w:rsidR="009B1996" w:rsidRPr="00364DEF" w:rsidRDefault="009B1996" w:rsidP="004D6E83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Описывать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</w:t>
            </w:r>
            <w:r w:rsidRPr="00364DEF">
              <w:rPr>
                <w:lang w:eastAsia="en-US"/>
              </w:rPr>
              <w:t>х</w:t>
            </w:r>
            <w:r w:rsidRPr="00364DEF">
              <w:rPr>
                <w:lang w:eastAsia="en-US"/>
              </w:rPr>
              <w:t>члена.</w:t>
            </w:r>
          </w:p>
        </w:tc>
        <w:tc>
          <w:tcPr>
            <w:tcW w:w="2693" w:type="dxa"/>
            <w:vMerge w:val="restart"/>
          </w:tcPr>
          <w:p w14:paraId="36974925" w14:textId="77777777" w:rsidR="009B1996" w:rsidRPr="00364DEF" w:rsidRDefault="009B1996" w:rsidP="00B133DD">
            <w:pPr>
              <w:pStyle w:val="afa"/>
              <w:rPr>
                <w:lang w:eastAsia="en-US"/>
              </w:rPr>
            </w:pPr>
            <w:r w:rsidRPr="00364DEF">
              <w:rPr>
                <w:lang w:eastAsia="en-US"/>
              </w:rPr>
              <w:t>Патриотическое воспитание, эстетическое воспитание,</w:t>
            </w:r>
            <w:r w:rsidR="00B133DD">
              <w:rPr>
                <w:lang w:eastAsia="en-US"/>
              </w:rPr>
              <w:t xml:space="preserve"> </w:t>
            </w:r>
            <w:r w:rsidRPr="00364DEF">
              <w:rPr>
                <w:lang w:eastAsia="en-US"/>
              </w:rPr>
              <w:t xml:space="preserve">ценности научного познания, </w:t>
            </w:r>
          </w:p>
          <w:p w14:paraId="64DDD992" w14:textId="77777777" w:rsidR="009B1996" w:rsidRPr="00364DEF" w:rsidRDefault="009B1996" w:rsidP="00B133DD">
            <w:pPr>
              <w:pStyle w:val="afa"/>
              <w:rPr>
                <w:lang w:eastAsia="en-US"/>
              </w:rPr>
            </w:pPr>
            <w:r w:rsidRPr="00364DEF">
              <w:rPr>
                <w:lang w:eastAsia="en-US"/>
              </w:rPr>
              <w:t>трудовое воспитание и профессиональное самоопределение.</w:t>
            </w:r>
          </w:p>
        </w:tc>
      </w:tr>
      <w:tr w:rsidR="009B1996" w:rsidRPr="00364DEF" w14:paraId="01E7DD0B" w14:textId="77777777" w:rsidTr="00B133DD">
        <w:trPr>
          <w:trHeight w:val="845"/>
        </w:trPr>
        <w:tc>
          <w:tcPr>
            <w:tcW w:w="1702" w:type="dxa"/>
            <w:vMerge/>
          </w:tcPr>
          <w:p w14:paraId="026A69CB" w14:textId="77777777" w:rsidR="009B1996" w:rsidRPr="00364DEF" w:rsidRDefault="009B1996" w:rsidP="008535FC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567" w:type="dxa"/>
            <w:vMerge/>
          </w:tcPr>
          <w:p w14:paraId="476931CA" w14:textId="77777777" w:rsidR="009B1996" w:rsidRPr="00364DEF" w:rsidRDefault="009B1996" w:rsidP="008535FC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1701" w:type="dxa"/>
          </w:tcPr>
          <w:p w14:paraId="29A7F032" w14:textId="77777777" w:rsidR="009B1996" w:rsidRPr="00364DEF" w:rsidRDefault="009B1996" w:rsidP="008535FC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вадратный трехчлен</w:t>
            </w:r>
          </w:p>
        </w:tc>
        <w:tc>
          <w:tcPr>
            <w:tcW w:w="567" w:type="dxa"/>
          </w:tcPr>
          <w:p w14:paraId="2AB68887" w14:textId="77777777" w:rsidR="009B1996" w:rsidRPr="00364DEF" w:rsidRDefault="009B1996" w:rsidP="008535FC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4</w:t>
            </w:r>
          </w:p>
        </w:tc>
        <w:tc>
          <w:tcPr>
            <w:tcW w:w="3119" w:type="dxa"/>
            <w:vMerge/>
          </w:tcPr>
          <w:p w14:paraId="37A07F21" w14:textId="77777777" w:rsidR="009B1996" w:rsidRPr="00364DEF" w:rsidRDefault="009B1996" w:rsidP="008535FC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2693" w:type="dxa"/>
            <w:vMerge/>
          </w:tcPr>
          <w:p w14:paraId="2339F7E5" w14:textId="77777777" w:rsidR="009B1996" w:rsidRPr="00364DEF" w:rsidRDefault="009B1996" w:rsidP="008535FC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</w:tr>
      <w:tr w:rsidR="009B1996" w:rsidRPr="00364DEF" w14:paraId="7E088F59" w14:textId="77777777" w:rsidTr="00B133DD">
        <w:trPr>
          <w:trHeight w:val="845"/>
        </w:trPr>
        <w:tc>
          <w:tcPr>
            <w:tcW w:w="1702" w:type="dxa"/>
            <w:vMerge/>
          </w:tcPr>
          <w:p w14:paraId="3717A219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567" w:type="dxa"/>
            <w:vMerge/>
          </w:tcPr>
          <w:p w14:paraId="20B26E48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1701" w:type="dxa"/>
          </w:tcPr>
          <w:p w14:paraId="783D786D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1</w:t>
            </w:r>
          </w:p>
        </w:tc>
        <w:tc>
          <w:tcPr>
            <w:tcW w:w="567" w:type="dxa"/>
          </w:tcPr>
          <w:p w14:paraId="6941D73F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  <w:lang w:eastAsia="x-none"/>
              </w:rPr>
              <w:t>1</w:t>
            </w:r>
          </w:p>
        </w:tc>
        <w:tc>
          <w:tcPr>
            <w:tcW w:w="3119" w:type="dxa"/>
            <w:vMerge/>
          </w:tcPr>
          <w:p w14:paraId="1DEB6A39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  <w:lang w:eastAsia="x-none"/>
              </w:rPr>
            </w:pPr>
          </w:p>
        </w:tc>
        <w:tc>
          <w:tcPr>
            <w:tcW w:w="2693" w:type="dxa"/>
          </w:tcPr>
          <w:p w14:paraId="6B56DA7B" w14:textId="77777777" w:rsidR="009B1996" w:rsidRPr="00364DEF" w:rsidRDefault="009B1996" w:rsidP="009B1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4DF26015" w14:textId="77777777" w:rsidTr="00B133DD">
        <w:trPr>
          <w:trHeight w:val="845"/>
        </w:trPr>
        <w:tc>
          <w:tcPr>
            <w:tcW w:w="1702" w:type="dxa"/>
            <w:vMerge/>
          </w:tcPr>
          <w:p w14:paraId="2970547A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55658BA2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33AAB259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вадратичная функция и ее график</w:t>
            </w:r>
          </w:p>
        </w:tc>
        <w:tc>
          <w:tcPr>
            <w:tcW w:w="567" w:type="dxa"/>
          </w:tcPr>
          <w:p w14:paraId="3688DAC5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119" w:type="dxa"/>
            <w:vMerge/>
          </w:tcPr>
          <w:p w14:paraId="3B3D9A9F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Merge w:val="restart"/>
          </w:tcPr>
          <w:p w14:paraId="4561A48C" w14:textId="77777777" w:rsidR="009B1996" w:rsidRPr="00364DEF" w:rsidRDefault="009B1996" w:rsidP="009B1996">
            <w:pPr>
              <w:pStyle w:val="af6"/>
              <w:spacing w:after="0"/>
              <w:ind w:left="0" w:right="-108"/>
            </w:pPr>
            <w:r w:rsidRPr="00364DEF">
              <w:t>Эстетическое воспитание, ценности научного познания.</w:t>
            </w:r>
          </w:p>
        </w:tc>
      </w:tr>
      <w:tr w:rsidR="009B1996" w:rsidRPr="00364DEF" w14:paraId="599752EE" w14:textId="77777777" w:rsidTr="00B133DD">
        <w:trPr>
          <w:trHeight w:val="845"/>
        </w:trPr>
        <w:tc>
          <w:tcPr>
            <w:tcW w:w="1702" w:type="dxa"/>
            <w:vMerge/>
          </w:tcPr>
          <w:p w14:paraId="665CDB92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136056FE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71F617C6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Степенная функция. Корень n-ой степени</w:t>
            </w:r>
          </w:p>
        </w:tc>
        <w:tc>
          <w:tcPr>
            <w:tcW w:w="567" w:type="dxa"/>
          </w:tcPr>
          <w:p w14:paraId="08FB0E67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119" w:type="dxa"/>
            <w:vMerge/>
          </w:tcPr>
          <w:p w14:paraId="2264487B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Merge/>
          </w:tcPr>
          <w:p w14:paraId="7C3D5FF6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1996" w:rsidRPr="00364DEF" w14:paraId="366447BC" w14:textId="77777777" w:rsidTr="00B133DD">
        <w:trPr>
          <w:trHeight w:val="845"/>
        </w:trPr>
        <w:tc>
          <w:tcPr>
            <w:tcW w:w="1702" w:type="dxa"/>
            <w:vMerge/>
          </w:tcPr>
          <w:p w14:paraId="1D556A53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70DCC146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5FEF9370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2</w:t>
            </w:r>
          </w:p>
        </w:tc>
        <w:tc>
          <w:tcPr>
            <w:tcW w:w="567" w:type="dxa"/>
          </w:tcPr>
          <w:p w14:paraId="04F81704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3C97BA70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</w:tcPr>
          <w:p w14:paraId="23D82731" w14:textId="77777777" w:rsidR="009B1996" w:rsidRPr="00364DEF" w:rsidRDefault="009B1996" w:rsidP="009B199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3CED6851" w14:textId="77777777" w:rsidTr="00B133DD">
        <w:trPr>
          <w:trHeight w:val="695"/>
        </w:trPr>
        <w:tc>
          <w:tcPr>
            <w:tcW w:w="1702" w:type="dxa"/>
            <w:vMerge w:val="restart"/>
          </w:tcPr>
          <w:p w14:paraId="4020D555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2. Уравнения и неравенства с одной переменной</w:t>
            </w:r>
          </w:p>
        </w:tc>
        <w:tc>
          <w:tcPr>
            <w:tcW w:w="567" w:type="dxa"/>
            <w:vMerge w:val="restart"/>
          </w:tcPr>
          <w:p w14:paraId="46A4F625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701" w:type="dxa"/>
          </w:tcPr>
          <w:p w14:paraId="4183C23B" w14:textId="77777777" w:rsidR="009B1996" w:rsidRPr="00364DEF" w:rsidRDefault="009B1996" w:rsidP="009B1996">
            <w:p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Уравнения с одной переменной</w:t>
            </w:r>
            <w:r w:rsidRPr="00364DEF">
              <w:rPr>
                <w:rFonts w:ascii="Times New Roman" w:hAnsi="Times New Roman"/>
                <w:color w:val="4F81BD"/>
                <w:sz w:val="24"/>
                <w:szCs w:val="24"/>
              </w:rPr>
              <w:t xml:space="preserve"> </w:t>
            </w:r>
          </w:p>
          <w:p w14:paraId="76BF34A3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20533DF0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119" w:type="dxa"/>
          </w:tcPr>
          <w:p w14:paraId="347BE93E" w14:textId="77777777" w:rsidR="009B1996" w:rsidRPr="00364DEF" w:rsidRDefault="009B1996" w:rsidP="009B1996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Решать уравнения третьей и четвёртой степени с помощью разложения на множители и введение вспомогательных переменных, в частности решать биквадратные уравнения. Решать дробные рациональные ура</w:t>
            </w:r>
            <w:r w:rsidRPr="00364DEF">
              <w:rPr>
                <w:lang w:eastAsia="en-US"/>
              </w:rPr>
              <w:t>в</w:t>
            </w:r>
            <w:r w:rsidRPr="00364DEF">
              <w:rPr>
                <w:lang w:eastAsia="en-US"/>
              </w:rPr>
              <w:t xml:space="preserve">нения, сводя их к целым </w:t>
            </w:r>
            <w:r w:rsidRPr="00364DEF">
              <w:rPr>
                <w:lang w:eastAsia="en-US"/>
              </w:rPr>
              <w:lastRenderedPageBreak/>
              <w:t>уравнениям с последующей проверкой корней.</w:t>
            </w:r>
          </w:p>
        </w:tc>
        <w:tc>
          <w:tcPr>
            <w:tcW w:w="2693" w:type="dxa"/>
          </w:tcPr>
          <w:p w14:paraId="10AFCD30" w14:textId="77777777" w:rsidR="009B1996" w:rsidRPr="009B1996" w:rsidRDefault="009B1996" w:rsidP="009B1996">
            <w:pPr>
              <w:spacing w:after="0" w:line="240" w:lineRule="auto"/>
              <w:ind w:right="-108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B1996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 xml:space="preserve">Патриотическое воспитание, эстетическое воспитание, ценности научного познания, </w:t>
            </w:r>
          </w:p>
          <w:p w14:paraId="435F5FDD" w14:textId="77777777" w:rsidR="009B1996" w:rsidRPr="00364DEF" w:rsidRDefault="009B1996" w:rsidP="009B1996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трудовое воспитание и профессиональное самоопределение.</w:t>
            </w:r>
          </w:p>
        </w:tc>
      </w:tr>
      <w:tr w:rsidR="009B1996" w:rsidRPr="00364DEF" w14:paraId="7F367847" w14:textId="77777777" w:rsidTr="00B133DD">
        <w:trPr>
          <w:trHeight w:val="2265"/>
        </w:trPr>
        <w:tc>
          <w:tcPr>
            <w:tcW w:w="1702" w:type="dxa"/>
            <w:vMerge/>
          </w:tcPr>
          <w:p w14:paraId="7AC7CCC1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5E070671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4E8F007B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Неравенства с одной переменной</w:t>
            </w:r>
          </w:p>
        </w:tc>
        <w:tc>
          <w:tcPr>
            <w:tcW w:w="567" w:type="dxa"/>
          </w:tcPr>
          <w:p w14:paraId="5F1249F2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119" w:type="dxa"/>
          </w:tcPr>
          <w:p w14:paraId="5BABABE5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Решать неравенства второй степени, используя графические представления. Использовать метод интервалов для решения несложных рационал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ь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ных неравенств.</w:t>
            </w:r>
          </w:p>
        </w:tc>
        <w:tc>
          <w:tcPr>
            <w:tcW w:w="2693" w:type="dxa"/>
          </w:tcPr>
          <w:p w14:paraId="63EE4801" w14:textId="77777777" w:rsidR="009B1996" w:rsidRPr="00364DEF" w:rsidRDefault="009B1996" w:rsidP="00B133DD">
            <w:pPr>
              <w:pStyle w:val="af6"/>
              <w:spacing w:after="0"/>
              <w:ind w:left="0" w:right="-108"/>
            </w:pPr>
            <w:r w:rsidRPr="00364DEF">
              <w:t xml:space="preserve">Ценности научного </w:t>
            </w:r>
          </w:p>
          <w:p w14:paraId="474D4A12" w14:textId="77777777" w:rsidR="009B1996" w:rsidRPr="00364DEF" w:rsidRDefault="009B1996" w:rsidP="00B133DD">
            <w:pPr>
              <w:pStyle w:val="af6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7B1F6A1B" w14:textId="77777777" w:rsidR="009B1996" w:rsidRPr="00364DEF" w:rsidRDefault="009B1996" w:rsidP="00B133DD">
            <w:pPr>
              <w:pStyle w:val="af6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9B1996" w:rsidRPr="00364DEF" w14:paraId="5775E004" w14:textId="77777777" w:rsidTr="00B133DD">
        <w:trPr>
          <w:trHeight w:val="568"/>
        </w:trPr>
        <w:tc>
          <w:tcPr>
            <w:tcW w:w="1702" w:type="dxa"/>
            <w:vMerge/>
          </w:tcPr>
          <w:p w14:paraId="67B14057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15FE2FE3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537FC89E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3</w:t>
            </w:r>
          </w:p>
        </w:tc>
        <w:tc>
          <w:tcPr>
            <w:tcW w:w="567" w:type="dxa"/>
          </w:tcPr>
          <w:p w14:paraId="6840353B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0246FE7D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</w:tcPr>
          <w:p w14:paraId="789DC405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7216A9E9" w14:textId="77777777" w:rsidTr="00B133DD">
        <w:trPr>
          <w:trHeight w:val="830"/>
        </w:trPr>
        <w:tc>
          <w:tcPr>
            <w:tcW w:w="1702" w:type="dxa"/>
            <w:vMerge w:val="restart"/>
          </w:tcPr>
          <w:p w14:paraId="601FCF18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3. Уравнения и неравенства с двумя переменными</w:t>
            </w:r>
          </w:p>
        </w:tc>
        <w:tc>
          <w:tcPr>
            <w:tcW w:w="567" w:type="dxa"/>
            <w:vMerge w:val="restart"/>
          </w:tcPr>
          <w:p w14:paraId="3F58BD29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701" w:type="dxa"/>
          </w:tcPr>
          <w:p w14:paraId="4A5DA7E2" w14:textId="77777777" w:rsidR="009B1996" w:rsidRPr="00364DEF" w:rsidRDefault="009B1996" w:rsidP="00B133DD">
            <w:pPr>
              <w:suppressAutoHyphens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Уравнение с двумя переменными и их системы</w:t>
            </w:r>
          </w:p>
        </w:tc>
        <w:tc>
          <w:tcPr>
            <w:tcW w:w="567" w:type="dxa"/>
          </w:tcPr>
          <w:p w14:paraId="05FE68B7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119" w:type="dxa"/>
            <w:vMerge w:val="restart"/>
          </w:tcPr>
          <w:p w14:paraId="0C03DF45" w14:textId="77777777" w:rsidR="009B1996" w:rsidRPr="00364DEF" w:rsidRDefault="009B1996" w:rsidP="00B133DD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Строить графики уравнений с двумя переменными в простейших случаях, когда графиком является прямая, парабола, гипербола, окружность. использовать их для графического решения систем уравнений с двумя п</w:t>
            </w:r>
            <w:r w:rsidRPr="00364DEF">
              <w:rPr>
                <w:lang w:eastAsia="en-US"/>
              </w:rPr>
              <w:t>е</w:t>
            </w:r>
            <w:r w:rsidRPr="00364DEF">
              <w:rPr>
                <w:lang w:eastAsia="en-US"/>
              </w:rPr>
              <w:t>ременными.</w:t>
            </w:r>
          </w:p>
          <w:p w14:paraId="0B9902AE" w14:textId="77777777" w:rsidR="009B1996" w:rsidRPr="00364DEF" w:rsidRDefault="009B1996" w:rsidP="00B133DD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Решать способом подстановки системы двух уравнений с двумя пер</w:t>
            </w:r>
            <w:r w:rsidRPr="00364DEF">
              <w:rPr>
                <w:lang w:eastAsia="en-US"/>
              </w:rPr>
              <w:t>е</w:t>
            </w:r>
            <w:r w:rsidRPr="00364DEF">
              <w:rPr>
                <w:lang w:eastAsia="en-US"/>
              </w:rPr>
              <w:t>менными, в которых одно уравнение первой степени, а другое – второй степени.</w:t>
            </w:r>
          </w:p>
          <w:p w14:paraId="080891ED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Решать текстовые задачи, используя в качестве алгебраической модели систему уравнений второй степени с двумя переменными; решать составлению систему, интерпретировать р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е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зультат.</w:t>
            </w:r>
          </w:p>
        </w:tc>
        <w:tc>
          <w:tcPr>
            <w:tcW w:w="2693" w:type="dxa"/>
          </w:tcPr>
          <w:p w14:paraId="4BD2D3DD" w14:textId="77777777" w:rsidR="009B1996" w:rsidRPr="00364DEF" w:rsidRDefault="009B1996" w:rsidP="00B133DD">
            <w:pPr>
              <w:pStyle w:val="af6"/>
              <w:spacing w:after="0"/>
              <w:ind w:left="0" w:right="-108"/>
            </w:pPr>
            <w:r w:rsidRPr="00364DEF">
              <w:t>Эстетическое воспитание, ценности научного познания.</w:t>
            </w:r>
          </w:p>
        </w:tc>
      </w:tr>
      <w:tr w:rsidR="009B1996" w:rsidRPr="00364DEF" w14:paraId="311C862D" w14:textId="77777777" w:rsidTr="00B133DD">
        <w:trPr>
          <w:trHeight w:val="951"/>
        </w:trPr>
        <w:tc>
          <w:tcPr>
            <w:tcW w:w="1702" w:type="dxa"/>
            <w:vMerge/>
          </w:tcPr>
          <w:p w14:paraId="6A814DAC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7D8DAD67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3F42342A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Неравенства с двумя переменными и их системы</w:t>
            </w:r>
          </w:p>
        </w:tc>
        <w:tc>
          <w:tcPr>
            <w:tcW w:w="567" w:type="dxa"/>
          </w:tcPr>
          <w:p w14:paraId="69D810E3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119" w:type="dxa"/>
            <w:vMerge/>
          </w:tcPr>
          <w:p w14:paraId="210CC84E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</w:tcPr>
          <w:p w14:paraId="026D2B23" w14:textId="77777777" w:rsidR="009B1996" w:rsidRPr="00364DEF" w:rsidRDefault="009B1996" w:rsidP="00B133DD">
            <w:pPr>
              <w:pStyle w:val="af6"/>
              <w:spacing w:after="0"/>
              <w:ind w:left="0" w:right="-108"/>
            </w:pPr>
            <w:r w:rsidRPr="00364DEF">
              <w:t>Эстетическое воспитание, ценности научного познания.</w:t>
            </w:r>
          </w:p>
        </w:tc>
      </w:tr>
      <w:tr w:rsidR="009B1996" w:rsidRPr="00364DEF" w14:paraId="5C3DE5BF" w14:textId="77777777" w:rsidTr="00B133DD">
        <w:trPr>
          <w:trHeight w:val="568"/>
        </w:trPr>
        <w:tc>
          <w:tcPr>
            <w:tcW w:w="1702" w:type="dxa"/>
            <w:vMerge/>
          </w:tcPr>
          <w:p w14:paraId="2E54497D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7294026B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332DC40C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4</w:t>
            </w:r>
          </w:p>
        </w:tc>
        <w:tc>
          <w:tcPr>
            <w:tcW w:w="567" w:type="dxa"/>
          </w:tcPr>
          <w:p w14:paraId="7DC6DFE4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51881E5F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</w:tcPr>
          <w:p w14:paraId="6E01F5C1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79572639" w14:textId="77777777" w:rsidTr="00B133DD">
        <w:trPr>
          <w:trHeight w:val="2204"/>
        </w:trPr>
        <w:tc>
          <w:tcPr>
            <w:tcW w:w="1702" w:type="dxa"/>
          </w:tcPr>
          <w:p w14:paraId="4DA3BB4F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4.Арифметическая и геометрическая прогрессии</w:t>
            </w:r>
          </w:p>
        </w:tc>
        <w:tc>
          <w:tcPr>
            <w:tcW w:w="567" w:type="dxa"/>
          </w:tcPr>
          <w:p w14:paraId="1D55A742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701" w:type="dxa"/>
          </w:tcPr>
          <w:p w14:paraId="79FE557B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 xml:space="preserve">Арифметическая прогрессия </w:t>
            </w:r>
          </w:p>
        </w:tc>
        <w:tc>
          <w:tcPr>
            <w:tcW w:w="567" w:type="dxa"/>
          </w:tcPr>
          <w:p w14:paraId="2D224CF7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119" w:type="dxa"/>
          </w:tcPr>
          <w:p w14:paraId="17EF6E2F" w14:textId="77777777" w:rsidR="009B1996" w:rsidRPr="00364DEF" w:rsidRDefault="009B1996" w:rsidP="00B133DD">
            <w:pPr>
              <w:pStyle w:val="afa"/>
              <w:rPr>
                <w:lang w:eastAsia="en-US"/>
              </w:rPr>
            </w:pPr>
            <w:r w:rsidRPr="00364DEF">
              <w:rPr>
                <w:lang w:eastAsia="en-US"/>
              </w:rPr>
              <w:t>Приводить примеры числовых последовательностей, использования последовательностей в реальной жизни; задач, в которых рассматриваются суммы с бесконечным числом слага</w:t>
            </w:r>
            <w:r w:rsidRPr="00364DEF">
              <w:rPr>
                <w:lang w:eastAsia="en-US"/>
              </w:rPr>
              <w:t>е</w:t>
            </w:r>
            <w:r w:rsidRPr="00364DEF">
              <w:rPr>
                <w:lang w:eastAsia="en-US"/>
              </w:rPr>
              <w:t>мых.</w:t>
            </w:r>
          </w:p>
          <w:p w14:paraId="5762BB5E" w14:textId="77777777" w:rsidR="009B1996" w:rsidRPr="00364DEF" w:rsidRDefault="009B1996" w:rsidP="00B133DD">
            <w:pPr>
              <w:pStyle w:val="afa"/>
              <w:rPr>
                <w:lang w:eastAsia="en-US"/>
              </w:rPr>
            </w:pPr>
            <w:r w:rsidRPr="00364DEF">
              <w:rPr>
                <w:lang w:eastAsia="en-US"/>
              </w:rPr>
              <w:t>Описывать способы задания последовательн</w:t>
            </w:r>
            <w:r w:rsidRPr="00364DEF">
              <w:rPr>
                <w:lang w:eastAsia="en-US"/>
              </w:rPr>
              <w:t>о</w:t>
            </w:r>
            <w:r w:rsidRPr="00364DEF">
              <w:rPr>
                <w:lang w:eastAsia="en-US"/>
              </w:rPr>
              <w:t>сти.</w:t>
            </w:r>
          </w:p>
          <w:p w14:paraId="01BAEB21" w14:textId="77777777" w:rsidR="009B1996" w:rsidRPr="00364DEF" w:rsidRDefault="009B1996" w:rsidP="00B133DD">
            <w:pPr>
              <w:pStyle w:val="afa"/>
              <w:rPr>
                <w:lang w:eastAsia="en-US"/>
              </w:rPr>
            </w:pPr>
            <w:r w:rsidRPr="00364DEF">
              <w:rPr>
                <w:lang w:eastAsia="en-US"/>
              </w:rPr>
              <w:t xml:space="preserve">Вычислять члены последовательности, </w:t>
            </w:r>
            <w:r w:rsidRPr="00364DEF">
              <w:rPr>
                <w:lang w:eastAsia="en-US"/>
              </w:rPr>
              <w:lastRenderedPageBreak/>
              <w:t>заданной формулой n-го члена или рекуррентно. Формулировать определение арифметической прогрессии, свойства членов ари</w:t>
            </w:r>
            <w:r w:rsidRPr="00364DEF">
              <w:rPr>
                <w:lang w:eastAsia="en-US"/>
              </w:rPr>
              <w:t>ф</w:t>
            </w:r>
            <w:r w:rsidRPr="00364DEF">
              <w:rPr>
                <w:lang w:eastAsia="en-US"/>
              </w:rPr>
              <w:t>метической прогрессий.</w:t>
            </w:r>
          </w:p>
          <w:p w14:paraId="7ADB0CA1" w14:textId="77777777" w:rsidR="009B1996" w:rsidRPr="00364DEF" w:rsidRDefault="009B1996" w:rsidP="00B133DD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Задавать арифметическую прогрессию реку</w:t>
            </w:r>
            <w:r w:rsidRPr="00364DEF">
              <w:rPr>
                <w:lang w:eastAsia="en-US"/>
              </w:rPr>
              <w:t>р</w:t>
            </w:r>
            <w:r w:rsidRPr="00364DEF">
              <w:rPr>
                <w:lang w:eastAsia="en-US"/>
              </w:rPr>
              <w:t>рентно.</w:t>
            </w:r>
          </w:p>
          <w:p w14:paraId="40806CCF" w14:textId="77777777" w:rsidR="009B1996" w:rsidRPr="00364DEF" w:rsidRDefault="009B1996" w:rsidP="00B133DD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Записывать и пояснять формулы общего члена</w:t>
            </w:r>
            <w:r w:rsidRPr="00364DEF">
              <w:rPr>
                <w:i/>
                <w:lang w:eastAsia="en-US"/>
              </w:rPr>
              <w:t>,</w:t>
            </w:r>
            <w:r w:rsidRPr="00364DEF">
              <w:rPr>
                <w:lang w:eastAsia="en-US"/>
              </w:rPr>
              <w:t xml:space="preserve"> формулы суммы </w:t>
            </w:r>
            <w:r w:rsidRPr="00364DEF">
              <w:rPr>
                <w:i/>
                <w:lang w:eastAsia="en-US"/>
              </w:rPr>
              <w:t>n</w:t>
            </w:r>
            <w:r w:rsidRPr="00364DEF">
              <w:rPr>
                <w:lang w:eastAsia="en-US"/>
              </w:rPr>
              <w:t xml:space="preserve"> первых членов арифметической прогрессии; формулы, выражающие свойства членов арифметической прогре</w:t>
            </w:r>
            <w:r w:rsidRPr="00364DEF">
              <w:rPr>
                <w:lang w:eastAsia="en-US"/>
              </w:rPr>
              <w:t>с</w:t>
            </w:r>
            <w:r w:rsidRPr="00364DEF">
              <w:rPr>
                <w:lang w:eastAsia="en-US"/>
              </w:rPr>
              <w:t>сии.</w:t>
            </w:r>
          </w:p>
        </w:tc>
        <w:tc>
          <w:tcPr>
            <w:tcW w:w="2693" w:type="dxa"/>
          </w:tcPr>
          <w:p w14:paraId="19DB1665" w14:textId="77777777" w:rsidR="009B1996" w:rsidRPr="00364DEF" w:rsidRDefault="009B1996" w:rsidP="00B133DD">
            <w:pPr>
              <w:pStyle w:val="af6"/>
              <w:spacing w:after="0"/>
              <w:ind w:left="0" w:right="-108"/>
            </w:pPr>
            <w:r w:rsidRPr="00364DEF">
              <w:lastRenderedPageBreak/>
              <w:t xml:space="preserve">Ценности научного </w:t>
            </w:r>
          </w:p>
          <w:p w14:paraId="04F6E854" w14:textId="77777777" w:rsidR="009B1996" w:rsidRPr="00364DEF" w:rsidRDefault="009B1996" w:rsidP="00B133DD">
            <w:pPr>
              <w:pStyle w:val="af6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0F3B8482" w14:textId="77777777" w:rsidR="009B1996" w:rsidRPr="00364DEF" w:rsidRDefault="009B1996" w:rsidP="00B133DD">
            <w:pPr>
              <w:pStyle w:val="af6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9B1996" w:rsidRPr="00364DEF" w14:paraId="5E5BDE39" w14:textId="77777777" w:rsidTr="00B133DD">
        <w:trPr>
          <w:trHeight w:val="830"/>
        </w:trPr>
        <w:tc>
          <w:tcPr>
            <w:tcW w:w="1702" w:type="dxa"/>
            <w:vMerge w:val="restart"/>
          </w:tcPr>
          <w:p w14:paraId="1F623EFD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 w:val="restart"/>
          </w:tcPr>
          <w:p w14:paraId="17172124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6D5F2284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5</w:t>
            </w:r>
          </w:p>
        </w:tc>
        <w:tc>
          <w:tcPr>
            <w:tcW w:w="567" w:type="dxa"/>
          </w:tcPr>
          <w:p w14:paraId="75BC03E2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48EDDE87" w14:textId="77777777" w:rsidR="009B1996" w:rsidRPr="00364DEF" w:rsidRDefault="009B1996" w:rsidP="00B133DD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</w:tcPr>
          <w:p w14:paraId="687EAA65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44BD59F5" w14:textId="77777777" w:rsidTr="00B133DD">
        <w:trPr>
          <w:trHeight w:val="837"/>
        </w:trPr>
        <w:tc>
          <w:tcPr>
            <w:tcW w:w="1702" w:type="dxa"/>
            <w:vMerge/>
          </w:tcPr>
          <w:p w14:paraId="05692261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2D588568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3802BA07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567" w:type="dxa"/>
          </w:tcPr>
          <w:p w14:paraId="5BA770D0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119" w:type="dxa"/>
          </w:tcPr>
          <w:p w14:paraId="419FC656" w14:textId="77777777" w:rsidR="009B1996" w:rsidRPr="00364DEF" w:rsidRDefault="009B1996" w:rsidP="00B133DD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Формулировать определение геометрической прогре</w:t>
            </w:r>
            <w:r w:rsidRPr="00364DEF">
              <w:rPr>
                <w:lang w:eastAsia="en-US"/>
              </w:rPr>
              <w:t>с</w:t>
            </w:r>
            <w:r w:rsidRPr="00364DEF">
              <w:rPr>
                <w:lang w:eastAsia="en-US"/>
              </w:rPr>
              <w:t>сии,</w:t>
            </w:r>
          </w:p>
          <w:p w14:paraId="2988A4DD" w14:textId="77777777" w:rsidR="009B1996" w:rsidRPr="00364DEF" w:rsidRDefault="009B1996" w:rsidP="00B133DD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свойства членов геометрической прогрессии, задавать геометрическую прогрессию реку</w:t>
            </w:r>
            <w:r w:rsidRPr="00364DEF">
              <w:rPr>
                <w:lang w:eastAsia="en-US"/>
              </w:rPr>
              <w:t>р</w:t>
            </w:r>
            <w:r w:rsidRPr="00364DEF">
              <w:rPr>
                <w:lang w:eastAsia="en-US"/>
              </w:rPr>
              <w:t>рентно.</w:t>
            </w:r>
          </w:p>
          <w:p w14:paraId="7A298108" w14:textId="77777777" w:rsidR="009B1996" w:rsidRPr="00364DEF" w:rsidRDefault="009B1996" w:rsidP="00B133DD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Записывать и пояснять формулы общего члена геометрической прогрессии. Записывать и доказывать формулы суммы n первых членов геометрической прогрессии; формулы, выражающие свойства членов геометрической прогре</w:t>
            </w:r>
            <w:r w:rsidRPr="00364DEF">
              <w:rPr>
                <w:lang w:eastAsia="en-US"/>
              </w:rPr>
              <w:t>с</w:t>
            </w:r>
            <w:r w:rsidRPr="00364DEF">
              <w:rPr>
                <w:lang w:eastAsia="en-US"/>
              </w:rPr>
              <w:t>сии.</w:t>
            </w:r>
          </w:p>
        </w:tc>
        <w:tc>
          <w:tcPr>
            <w:tcW w:w="2693" w:type="dxa"/>
          </w:tcPr>
          <w:p w14:paraId="25480C70" w14:textId="77777777" w:rsidR="009B1996" w:rsidRPr="009B1996" w:rsidRDefault="009B1996" w:rsidP="00B133DD">
            <w:pPr>
              <w:spacing w:after="0" w:line="240" w:lineRule="auto"/>
              <w:ind w:right="-108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B1996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атриотическое воспитание, эстетическое воспитание, ценности научного познания, </w:t>
            </w:r>
          </w:p>
          <w:p w14:paraId="5811FA54" w14:textId="77777777" w:rsidR="009B1996" w:rsidRPr="00364DEF" w:rsidRDefault="009B1996" w:rsidP="00B133DD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трудовое воспитание и профессиональное самоопределение.</w:t>
            </w:r>
          </w:p>
        </w:tc>
      </w:tr>
      <w:tr w:rsidR="009B1996" w:rsidRPr="00364DEF" w14:paraId="402B7715" w14:textId="77777777" w:rsidTr="00B133DD">
        <w:trPr>
          <w:trHeight w:val="542"/>
        </w:trPr>
        <w:tc>
          <w:tcPr>
            <w:tcW w:w="1702" w:type="dxa"/>
            <w:vMerge/>
          </w:tcPr>
          <w:p w14:paraId="2F30E5FE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01F420E3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0D9E4F41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6</w:t>
            </w:r>
          </w:p>
        </w:tc>
        <w:tc>
          <w:tcPr>
            <w:tcW w:w="567" w:type="dxa"/>
          </w:tcPr>
          <w:p w14:paraId="0D53193B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</w:tcPr>
          <w:p w14:paraId="47FBA1C8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</w:tcPr>
          <w:p w14:paraId="1B7A5C16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001EEE33" w14:textId="77777777" w:rsidTr="00B133DD">
        <w:trPr>
          <w:trHeight w:val="830"/>
        </w:trPr>
        <w:tc>
          <w:tcPr>
            <w:tcW w:w="1702" w:type="dxa"/>
            <w:vMerge w:val="restart"/>
          </w:tcPr>
          <w:p w14:paraId="5E843838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5. Элементы комбинаторики и теории вероятностей</w:t>
            </w:r>
          </w:p>
        </w:tc>
        <w:tc>
          <w:tcPr>
            <w:tcW w:w="567" w:type="dxa"/>
            <w:vMerge w:val="restart"/>
          </w:tcPr>
          <w:p w14:paraId="116DA326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701" w:type="dxa"/>
          </w:tcPr>
          <w:p w14:paraId="3618A460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 xml:space="preserve">Элементы комбинаторики </w:t>
            </w:r>
          </w:p>
        </w:tc>
        <w:tc>
          <w:tcPr>
            <w:tcW w:w="567" w:type="dxa"/>
          </w:tcPr>
          <w:p w14:paraId="6A66B9DC" w14:textId="77777777" w:rsidR="009B1996" w:rsidRPr="00364DEF" w:rsidRDefault="009B1996" w:rsidP="00B133D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119" w:type="dxa"/>
            <w:vMerge w:val="restart"/>
          </w:tcPr>
          <w:p w14:paraId="01F5159A" w14:textId="77777777" w:rsidR="009B1996" w:rsidRPr="00364DEF" w:rsidRDefault="009B1996" w:rsidP="00B133DD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>Выполнить перебор всех возможных вариантов для пересчёта и комбинаций. Применять правило комбин</w:t>
            </w:r>
            <w:r w:rsidRPr="00364DEF">
              <w:rPr>
                <w:lang w:eastAsia="en-US"/>
              </w:rPr>
              <w:t>а</w:t>
            </w:r>
            <w:r w:rsidRPr="00364DEF">
              <w:rPr>
                <w:lang w:eastAsia="en-US"/>
              </w:rPr>
              <w:t>торного умножения.</w:t>
            </w:r>
          </w:p>
          <w:p w14:paraId="324A5EE8" w14:textId="77777777" w:rsidR="009B1996" w:rsidRPr="00364DEF" w:rsidRDefault="009B1996" w:rsidP="00B133DD">
            <w:pPr>
              <w:pStyle w:val="afa"/>
              <w:jc w:val="both"/>
              <w:rPr>
                <w:lang w:eastAsia="en-US"/>
              </w:rPr>
            </w:pPr>
            <w:r w:rsidRPr="00364DEF">
              <w:rPr>
                <w:lang w:eastAsia="en-US"/>
              </w:rPr>
              <w:t xml:space="preserve">Распознавать задачи на вычисление числа </w:t>
            </w:r>
            <w:r w:rsidRPr="00364DEF">
              <w:rPr>
                <w:lang w:eastAsia="en-US"/>
              </w:rPr>
              <w:lastRenderedPageBreak/>
              <w:t>перестановок, размещений, сочетаний и применять соответс</w:t>
            </w:r>
            <w:r w:rsidRPr="00364DEF">
              <w:rPr>
                <w:lang w:eastAsia="en-US"/>
              </w:rPr>
              <w:t>т</w:t>
            </w:r>
            <w:r w:rsidRPr="00364DEF">
              <w:rPr>
                <w:lang w:eastAsia="en-US"/>
              </w:rPr>
              <w:t>вующие формулы.</w:t>
            </w:r>
          </w:p>
          <w:p w14:paraId="6A27B955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Вычислять частоту случайного события. Оценивать вероятность случайного события с помощью частоты, установленной опытным путём. Находить вероятность случайного события на основе классического определения вероятности. Приводить примеры достоверных и невозмо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ж</w:t>
            </w:r>
            <w:r w:rsidRPr="00364DEF">
              <w:rPr>
                <w:rFonts w:ascii="Times New Roman" w:hAnsi="Times New Roman"/>
                <w:sz w:val="24"/>
                <w:szCs w:val="24"/>
              </w:rPr>
              <w:t>ных событий.</w:t>
            </w:r>
          </w:p>
        </w:tc>
        <w:tc>
          <w:tcPr>
            <w:tcW w:w="2693" w:type="dxa"/>
            <w:vMerge w:val="restart"/>
          </w:tcPr>
          <w:p w14:paraId="10FDD490" w14:textId="77777777" w:rsidR="009B1996" w:rsidRPr="00364DEF" w:rsidRDefault="009B1996" w:rsidP="00B133DD">
            <w:pPr>
              <w:pStyle w:val="af6"/>
              <w:spacing w:after="0"/>
              <w:ind w:left="0" w:right="-108"/>
            </w:pPr>
            <w:r w:rsidRPr="00364DEF">
              <w:lastRenderedPageBreak/>
              <w:t xml:space="preserve">Ценности научного </w:t>
            </w:r>
          </w:p>
          <w:p w14:paraId="74D05441" w14:textId="77777777" w:rsidR="009B1996" w:rsidRPr="00364DEF" w:rsidRDefault="009B1996" w:rsidP="00B133DD">
            <w:pPr>
              <w:pStyle w:val="af6"/>
              <w:spacing w:after="0"/>
              <w:ind w:left="0" w:right="-249"/>
            </w:pPr>
            <w:r w:rsidRPr="00364DEF">
              <w:t xml:space="preserve">познания, трудовое </w:t>
            </w:r>
          </w:p>
          <w:p w14:paraId="773D2770" w14:textId="77777777" w:rsidR="009B1996" w:rsidRPr="00364DEF" w:rsidRDefault="009B1996" w:rsidP="00B133DD">
            <w:pPr>
              <w:pStyle w:val="af6"/>
              <w:spacing w:after="0"/>
              <w:ind w:left="0" w:right="-249"/>
            </w:pPr>
            <w:r w:rsidRPr="00364DEF">
              <w:t>воспитание и профессиональное самоопределение, экологическое воспитание.</w:t>
            </w:r>
          </w:p>
        </w:tc>
      </w:tr>
      <w:tr w:rsidR="009B1996" w:rsidRPr="00364DEF" w14:paraId="0E18CC29" w14:textId="77777777" w:rsidTr="00B133DD">
        <w:trPr>
          <w:trHeight w:val="1177"/>
        </w:trPr>
        <w:tc>
          <w:tcPr>
            <w:tcW w:w="1702" w:type="dxa"/>
            <w:vMerge/>
          </w:tcPr>
          <w:p w14:paraId="3DA4CD67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7668CF11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2DDCC7EC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Начальные сведения из теории вероятностей</w:t>
            </w:r>
          </w:p>
        </w:tc>
        <w:tc>
          <w:tcPr>
            <w:tcW w:w="567" w:type="dxa"/>
          </w:tcPr>
          <w:p w14:paraId="09EE6F3F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119" w:type="dxa"/>
            <w:vMerge/>
          </w:tcPr>
          <w:p w14:paraId="1B2E7471" w14:textId="77777777" w:rsidR="009B1996" w:rsidRPr="00364DEF" w:rsidRDefault="009B1996" w:rsidP="00B133DD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  <w:vMerge/>
          </w:tcPr>
          <w:p w14:paraId="6035E180" w14:textId="77777777" w:rsidR="009B1996" w:rsidRPr="00364DEF" w:rsidRDefault="009B1996" w:rsidP="00B133DD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B1996" w:rsidRPr="00364DEF" w14:paraId="6FF38E6A" w14:textId="77777777" w:rsidTr="00B133DD">
        <w:trPr>
          <w:trHeight w:val="3652"/>
        </w:trPr>
        <w:tc>
          <w:tcPr>
            <w:tcW w:w="1702" w:type="dxa"/>
            <w:vMerge/>
          </w:tcPr>
          <w:p w14:paraId="685D0082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14:paraId="52E95D3B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14:paraId="5DAA90C0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Контрольная работа №7</w:t>
            </w:r>
          </w:p>
        </w:tc>
        <w:tc>
          <w:tcPr>
            <w:tcW w:w="567" w:type="dxa"/>
          </w:tcPr>
          <w:p w14:paraId="737FFA4D" w14:textId="77777777" w:rsidR="009B1996" w:rsidRPr="00364DEF" w:rsidRDefault="009B1996" w:rsidP="009B1996">
            <w:pPr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119" w:type="dxa"/>
            <w:vMerge/>
          </w:tcPr>
          <w:p w14:paraId="0FB25309" w14:textId="77777777" w:rsidR="009B1996" w:rsidRPr="00364DEF" w:rsidRDefault="009B1996" w:rsidP="00B133DD">
            <w:pPr>
              <w:spacing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</w:tcPr>
          <w:p w14:paraId="47284BDF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x-none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Ценности научного познания.</w:t>
            </w:r>
          </w:p>
        </w:tc>
      </w:tr>
      <w:tr w:rsidR="009B1996" w:rsidRPr="00364DEF" w14:paraId="2DBF3F61" w14:textId="77777777" w:rsidTr="00B133DD">
        <w:trPr>
          <w:trHeight w:val="830"/>
        </w:trPr>
        <w:tc>
          <w:tcPr>
            <w:tcW w:w="1702" w:type="dxa"/>
          </w:tcPr>
          <w:p w14:paraId="6DAB61A1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6. Повторение курса 9 класса</w:t>
            </w:r>
          </w:p>
        </w:tc>
        <w:tc>
          <w:tcPr>
            <w:tcW w:w="567" w:type="dxa"/>
          </w:tcPr>
          <w:p w14:paraId="62CD57B2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1701" w:type="dxa"/>
          </w:tcPr>
          <w:p w14:paraId="7AAA2B64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6D4F9276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14:paraId="20B2B1E1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</w:tcPr>
          <w:p w14:paraId="025EC5B5" w14:textId="77777777" w:rsidR="009B1996" w:rsidRPr="009B1996" w:rsidRDefault="009B1996" w:rsidP="00B133DD">
            <w:pPr>
              <w:spacing w:after="0" w:line="240" w:lineRule="auto"/>
              <w:ind w:right="-108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B1996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атриотическое воспитание, эстетическое воспитание, ценности научного познания, </w:t>
            </w:r>
          </w:p>
          <w:p w14:paraId="08D35061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трудовое воспитание и профессиональное самоопределение.</w:t>
            </w:r>
          </w:p>
        </w:tc>
      </w:tr>
      <w:tr w:rsidR="009B1996" w:rsidRPr="00364DEF" w14:paraId="479789D0" w14:textId="77777777" w:rsidTr="00B133DD">
        <w:trPr>
          <w:trHeight w:val="279"/>
        </w:trPr>
        <w:tc>
          <w:tcPr>
            <w:tcW w:w="1702" w:type="dxa"/>
          </w:tcPr>
          <w:p w14:paraId="1CEF482B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364DEF">
              <w:rPr>
                <w:rFonts w:ascii="Times New Roman" w:hAnsi="Times New Roman"/>
                <w:sz w:val="24"/>
                <w:szCs w:val="24"/>
              </w:rPr>
              <w:t>Итого:</w:t>
            </w:r>
          </w:p>
        </w:tc>
        <w:tc>
          <w:tcPr>
            <w:tcW w:w="567" w:type="dxa"/>
          </w:tcPr>
          <w:p w14:paraId="22B05F58" w14:textId="77777777" w:rsidR="009B1996" w:rsidRPr="007D5FB1" w:rsidRDefault="009B1996" w:rsidP="00B133DD">
            <w:pPr>
              <w:spacing w:after="0" w:line="240" w:lineRule="auto"/>
              <w:rPr>
                <w:rFonts w:ascii="Times New Roman" w:hAnsi="Times New Roman"/>
              </w:rPr>
            </w:pPr>
            <w:r w:rsidRPr="007D5FB1">
              <w:rPr>
                <w:rFonts w:ascii="Times New Roman" w:hAnsi="Times New Roman"/>
              </w:rPr>
              <w:t>102</w:t>
            </w:r>
          </w:p>
        </w:tc>
        <w:tc>
          <w:tcPr>
            <w:tcW w:w="1701" w:type="dxa"/>
          </w:tcPr>
          <w:p w14:paraId="63467A43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14:paraId="21CD42E2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119" w:type="dxa"/>
          </w:tcPr>
          <w:p w14:paraId="5A8B8E80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93" w:type="dxa"/>
          </w:tcPr>
          <w:p w14:paraId="36E69965" w14:textId="77777777" w:rsidR="009B1996" w:rsidRPr="00364DEF" w:rsidRDefault="009B1996" w:rsidP="00B133D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1B8ECD67" w14:textId="77777777" w:rsidR="00C312F6" w:rsidRDefault="00C312F6" w:rsidP="00515EEF">
      <w:pPr>
        <w:spacing w:after="0"/>
        <w:rPr>
          <w:rFonts w:ascii="Times New Roman" w:hAnsi="Times New Roman"/>
          <w:sz w:val="24"/>
          <w:szCs w:val="24"/>
          <w:lang w:eastAsia="ru-RU"/>
        </w:rPr>
      </w:pPr>
    </w:p>
    <w:p w14:paraId="506A9DEB" w14:textId="77777777" w:rsidR="004E5923" w:rsidRPr="00720340" w:rsidRDefault="004E5923" w:rsidP="004E5923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8 </w:t>
      </w:r>
      <w:r w:rsidRPr="00720340">
        <w:rPr>
          <w:rFonts w:ascii="Times New Roman" w:hAnsi="Times New Roman"/>
          <w:b/>
          <w:sz w:val="28"/>
          <w:szCs w:val="28"/>
        </w:rPr>
        <w:t>. Описание материально-технического обеспечения образовательной деятельности</w:t>
      </w:r>
    </w:p>
    <w:p w14:paraId="25390E60" w14:textId="77777777" w:rsidR="00D87A04" w:rsidRDefault="00D87A04" w:rsidP="00D87A04">
      <w:pPr>
        <w:spacing w:after="0" w:line="240" w:lineRule="auto"/>
        <w:ind w:left="-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. </w:t>
      </w:r>
      <w:r w:rsidR="004E5923" w:rsidRPr="00720340">
        <w:rPr>
          <w:rFonts w:ascii="Times New Roman" w:hAnsi="Times New Roman"/>
          <w:sz w:val="28"/>
          <w:szCs w:val="28"/>
        </w:rPr>
        <w:t>Макарычев Ю. Н. Алгебра: 7 кл. / Ю. Н. Макарычев, Н. Г. Миндюк, К. И. Нешков, С. Б. С</w:t>
      </w:r>
      <w:r w:rsidR="004E5923">
        <w:rPr>
          <w:rFonts w:ascii="Times New Roman" w:hAnsi="Times New Roman"/>
          <w:sz w:val="28"/>
          <w:szCs w:val="28"/>
        </w:rPr>
        <w:t>уворова. — М.: Просвещение, 2016</w:t>
      </w:r>
      <w:r w:rsidR="004E5923" w:rsidRPr="00720340">
        <w:rPr>
          <w:rFonts w:ascii="Times New Roman" w:hAnsi="Times New Roman"/>
          <w:sz w:val="28"/>
          <w:szCs w:val="28"/>
        </w:rPr>
        <w:t>.</w:t>
      </w:r>
    </w:p>
    <w:p w14:paraId="18E92FBA" w14:textId="77777777" w:rsidR="00D87A04" w:rsidRDefault="00D87A04" w:rsidP="00D87A04">
      <w:pPr>
        <w:spacing w:after="0" w:line="240" w:lineRule="auto"/>
        <w:ind w:left="-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 </w:t>
      </w:r>
      <w:r w:rsidR="004E5923" w:rsidRPr="004E5923">
        <w:rPr>
          <w:rFonts w:ascii="Times New Roman" w:hAnsi="Times New Roman"/>
          <w:sz w:val="28"/>
          <w:szCs w:val="28"/>
        </w:rPr>
        <w:t>Макарычев Ю. Н. Алгебра: 8 кл. / Ю. Н. Макарычев, Н. Г. Миндюк, К. И. Нешков, С. Б. С</w:t>
      </w:r>
      <w:r w:rsidR="004E5923">
        <w:rPr>
          <w:rFonts w:ascii="Times New Roman" w:hAnsi="Times New Roman"/>
          <w:sz w:val="28"/>
          <w:szCs w:val="28"/>
        </w:rPr>
        <w:t>уворова. — М.: Просвещение, 2017</w:t>
      </w:r>
      <w:r>
        <w:rPr>
          <w:rFonts w:ascii="Times New Roman" w:hAnsi="Times New Roman"/>
          <w:sz w:val="28"/>
          <w:szCs w:val="28"/>
        </w:rPr>
        <w:t>.</w:t>
      </w:r>
    </w:p>
    <w:p w14:paraId="44D8A48C" w14:textId="77777777" w:rsidR="00D87A04" w:rsidRDefault="00D87A04" w:rsidP="00D87A04">
      <w:pPr>
        <w:spacing w:after="0" w:line="240" w:lineRule="auto"/>
        <w:ind w:left="-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. </w:t>
      </w:r>
      <w:r w:rsidR="004E5923" w:rsidRPr="004E5923">
        <w:rPr>
          <w:rFonts w:ascii="Times New Roman" w:hAnsi="Times New Roman"/>
          <w:sz w:val="28"/>
          <w:szCs w:val="28"/>
        </w:rPr>
        <w:t>Макарычев Ю. Н. Алгебра: 9 кл. / Ю. Н. Макарычев, Н. Г. Миндюк, К. И. Нешков, С. Б. С</w:t>
      </w:r>
      <w:r w:rsidR="004E5923">
        <w:rPr>
          <w:rFonts w:ascii="Times New Roman" w:hAnsi="Times New Roman"/>
          <w:sz w:val="28"/>
          <w:szCs w:val="28"/>
        </w:rPr>
        <w:t>уворова. — М.: Просвещение, 2018</w:t>
      </w:r>
      <w:r w:rsidR="004E5923" w:rsidRPr="004E5923">
        <w:rPr>
          <w:rFonts w:ascii="Times New Roman" w:hAnsi="Times New Roman"/>
          <w:sz w:val="28"/>
          <w:szCs w:val="28"/>
        </w:rPr>
        <w:t>.</w:t>
      </w:r>
    </w:p>
    <w:p w14:paraId="462D6E9E" w14:textId="77777777" w:rsidR="00D87A04" w:rsidRDefault="00D87A04" w:rsidP="00D87A04">
      <w:pPr>
        <w:spacing w:after="0" w:line="240" w:lineRule="auto"/>
        <w:ind w:left="-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. </w:t>
      </w:r>
      <w:r w:rsidR="004E5923" w:rsidRPr="00720340">
        <w:rPr>
          <w:rFonts w:ascii="Times New Roman" w:hAnsi="Times New Roman"/>
          <w:sz w:val="28"/>
          <w:szCs w:val="28"/>
        </w:rPr>
        <w:t xml:space="preserve">Я иду на урок математики (методические разработки). – Режим доступа: </w:t>
      </w:r>
      <w:hyperlink r:id="rId14" w:history="1">
        <w:r w:rsidR="004E5923" w:rsidRPr="00720340">
          <w:rPr>
            <w:rStyle w:val="a9"/>
            <w:rFonts w:ascii="Times New Roman" w:hAnsi="Times New Roman"/>
            <w:sz w:val="28"/>
            <w:szCs w:val="28"/>
            <w:lang w:val="en-US"/>
          </w:rPr>
          <w:t>www</w:t>
        </w:r>
        <w:r w:rsidR="004E5923" w:rsidRPr="00720340">
          <w:rPr>
            <w:rStyle w:val="a9"/>
            <w:rFonts w:ascii="Times New Roman" w:hAnsi="Times New Roman"/>
            <w:sz w:val="28"/>
            <w:szCs w:val="28"/>
          </w:rPr>
          <w:t>.</w:t>
        </w:r>
        <w:r w:rsidR="004E5923" w:rsidRPr="00720340">
          <w:rPr>
            <w:rStyle w:val="a9"/>
            <w:rFonts w:ascii="Times New Roman" w:hAnsi="Times New Roman"/>
            <w:sz w:val="28"/>
            <w:szCs w:val="28"/>
            <w:lang w:val="en-US"/>
          </w:rPr>
          <w:t>festival</w:t>
        </w:r>
        <w:r w:rsidR="004E5923" w:rsidRPr="00720340">
          <w:rPr>
            <w:rStyle w:val="a9"/>
            <w:rFonts w:ascii="Times New Roman" w:hAnsi="Times New Roman"/>
            <w:sz w:val="28"/>
            <w:szCs w:val="28"/>
          </w:rPr>
          <w:t>.1</w:t>
        </w:r>
        <w:r w:rsidR="004E5923" w:rsidRPr="00720340">
          <w:rPr>
            <w:rStyle w:val="a9"/>
            <w:rFonts w:ascii="Times New Roman" w:hAnsi="Times New Roman"/>
            <w:sz w:val="28"/>
            <w:szCs w:val="28"/>
            <w:lang w:val="en-US"/>
          </w:rPr>
          <w:t>september</w:t>
        </w:r>
        <w:r w:rsidR="004E5923" w:rsidRPr="00720340">
          <w:rPr>
            <w:rStyle w:val="a9"/>
            <w:rFonts w:ascii="Times New Roman" w:hAnsi="Times New Roman"/>
            <w:sz w:val="28"/>
            <w:szCs w:val="28"/>
          </w:rPr>
          <w:t>.</w:t>
        </w:r>
        <w:r w:rsidR="004E5923" w:rsidRPr="00720340">
          <w:rPr>
            <w:rStyle w:val="a9"/>
            <w:rFonts w:ascii="Times New Roman" w:hAnsi="Times New Roman"/>
            <w:sz w:val="28"/>
            <w:szCs w:val="28"/>
            <w:lang w:val="en-US"/>
          </w:rPr>
          <w:t>ru</w:t>
        </w:r>
      </w:hyperlink>
    </w:p>
    <w:p w14:paraId="57F9827B" w14:textId="77777777" w:rsidR="00D87A04" w:rsidRDefault="00D87A04" w:rsidP="00D87A04">
      <w:pPr>
        <w:spacing w:after="0" w:line="240" w:lineRule="auto"/>
        <w:ind w:left="-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. </w:t>
      </w:r>
      <w:r w:rsidR="004E5923" w:rsidRPr="00720340">
        <w:rPr>
          <w:rFonts w:ascii="Times New Roman" w:hAnsi="Times New Roman"/>
          <w:sz w:val="28"/>
          <w:szCs w:val="28"/>
        </w:rPr>
        <w:t xml:space="preserve">Уроки, конспекты. – Режим доступа: </w:t>
      </w:r>
      <w:hyperlink r:id="rId15" w:history="1">
        <w:r w:rsidR="004E5923" w:rsidRPr="00720340">
          <w:rPr>
            <w:rStyle w:val="a9"/>
            <w:rFonts w:ascii="Times New Roman" w:hAnsi="Times New Roman"/>
            <w:sz w:val="28"/>
            <w:szCs w:val="28"/>
            <w:lang w:val="en-US"/>
          </w:rPr>
          <w:t>www</w:t>
        </w:r>
        <w:r w:rsidR="004E5923" w:rsidRPr="00720340">
          <w:rPr>
            <w:rStyle w:val="a9"/>
            <w:rFonts w:ascii="Times New Roman" w:hAnsi="Times New Roman"/>
            <w:sz w:val="28"/>
            <w:szCs w:val="28"/>
          </w:rPr>
          <w:t>.</w:t>
        </w:r>
        <w:r w:rsidR="004E5923" w:rsidRPr="00720340">
          <w:rPr>
            <w:rStyle w:val="a9"/>
            <w:rFonts w:ascii="Times New Roman" w:hAnsi="Times New Roman"/>
            <w:sz w:val="28"/>
            <w:szCs w:val="28"/>
            <w:lang w:val="en-US"/>
          </w:rPr>
          <w:t>pedsovet</w:t>
        </w:r>
        <w:r w:rsidR="004E5923" w:rsidRPr="00720340">
          <w:rPr>
            <w:rStyle w:val="a9"/>
            <w:rFonts w:ascii="Times New Roman" w:hAnsi="Times New Roman"/>
            <w:sz w:val="28"/>
            <w:szCs w:val="28"/>
          </w:rPr>
          <w:t>.</w:t>
        </w:r>
        <w:r w:rsidR="004E5923" w:rsidRPr="00720340">
          <w:rPr>
            <w:rStyle w:val="a9"/>
            <w:rFonts w:ascii="Times New Roman" w:hAnsi="Times New Roman"/>
            <w:sz w:val="28"/>
            <w:szCs w:val="28"/>
            <w:lang w:val="en-US"/>
          </w:rPr>
          <w:t>ru</w:t>
        </w:r>
      </w:hyperlink>
      <w:r w:rsidR="004E5923" w:rsidRPr="00720340">
        <w:rPr>
          <w:rFonts w:ascii="Times New Roman" w:hAnsi="Times New Roman"/>
          <w:sz w:val="28"/>
          <w:szCs w:val="28"/>
        </w:rPr>
        <w:t xml:space="preserve"> </w:t>
      </w:r>
    </w:p>
    <w:p w14:paraId="1A0F95C8" w14:textId="77777777" w:rsidR="004E5923" w:rsidRPr="00720340" w:rsidRDefault="00D87A04" w:rsidP="00D87A04">
      <w:pPr>
        <w:spacing w:after="0" w:line="240" w:lineRule="auto"/>
        <w:ind w:left="-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. </w:t>
      </w:r>
      <w:r w:rsidR="004E5923" w:rsidRPr="00720340">
        <w:rPr>
          <w:rFonts w:ascii="Times New Roman" w:hAnsi="Times New Roman"/>
          <w:sz w:val="28"/>
          <w:szCs w:val="28"/>
        </w:rPr>
        <w:t>Комплект демонстрационных таблиц по алгебре для 7</w:t>
      </w:r>
      <w:r w:rsidR="004E5923">
        <w:rPr>
          <w:rFonts w:ascii="Times New Roman" w:hAnsi="Times New Roman"/>
          <w:sz w:val="28"/>
          <w:szCs w:val="28"/>
        </w:rPr>
        <w:t>-9</w:t>
      </w:r>
      <w:r w:rsidR="004E5923" w:rsidRPr="00720340">
        <w:rPr>
          <w:rFonts w:ascii="Times New Roman" w:hAnsi="Times New Roman"/>
          <w:sz w:val="28"/>
          <w:szCs w:val="28"/>
        </w:rPr>
        <w:t xml:space="preserve"> класса</w:t>
      </w:r>
    </w:p>
    <w:p w14:paraId="62F1DF1D" w14:textId="77777777" w:rsidR="00D87A04" w:rsidRDefault="004E5923" w:rsidP="00D87A04">
      <w:pPr>
        <w:tabs>
          <w:tab w:val="left" w:pos="642"/>
        </w:tabs>
        <w:spacing w:after="0" w:line="240" w:lineRule="auto"/>
        <w:jc w:val="center"/>
        <w:rPr>
          <w:rFonts w:ascii="Times New Roman" w:hAnsi="Times New Roman"/>
          <w:i/>
          <w:sz w:val="28"/>
          <w:szCs w:val="28"/>
        </w:rPr>
      </w:pPr>
      <w:r w:rsidRPr="00720340">
        <w:rPr>
          <w:rFonts w:ascii="Times New Roman" w:hAnsi="Times New Roman"/>
          <w:i/>
          <w:sz w:val="28"/>
          <w:szCs w:val="28"/>
        </w:rPr>
        <w:t>Учебно-лабораторное оборудование:</w:t>
      </w:r>
    </w:p>
    <w:p w14:paraId="740943FB" w14:textId="77777777" w:rsidR="00D87A04" w:rsidRDefault="004E5923" w:rsidP="00D87A04">
      <w:pPr>
        <w:tabs>
          <w:tab w:val="left" w:pos="642"/>
        </w:tabs>
        <w:spacing w:after="0" w:line="240" w:lineRule="auto"/>
        <w:ind w:left="-709"/>
        <w:rPr>
          <w:rFonts w:ascii="Times New Roman" w:hAnsi="Times New Roman"/>
          <w:sz w:val="28"/>
          <w:szCs w:val="28"/>
        </w:rPr>
      </w:pPr>
      <w:r w:rsidRPr="00720340">
        <w:rPr>
          <w:rFonts w:ascii="Times New Roman" w:hAnsi="Times New Roman"/>
          <w:sz w:val="28"/>
          <w:szCs w:val="28"/>
        </w:rPr>
        <w:t xml:space="preserve">  1. Компьютер</w:t>
      </w:r>
    </w:p>
    <w:p w14:paraId="2281FC55" w14:textId="77777777" w:rsidR="00D87A04" w:rsidRDefault="00D87A04" w:rsidP="00D87A04">
      <w:pPr>
        <w:tabs>
          <w:tab w:val="left" w:pos="642"/>
        </w:tabs>
        <w:spacing w:after="0" w:line="240" w:lineRule="auto"/>
        <w:ind w:left="-709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r w:rsidR="004E5923" w:rsidRPr="00720340">
        <w:rPr>
          <w:rFonts w:ascii="Times New Roman" w:hAnsi="Times New Roman"/>
          <w:sz w:val="28"/>
          <w:szCs w:val="28"/>
        </w:rPr>
        <w:t xml:space="preserve">2. Плазменная панель </w:t>
      </w:r>
    </w:p>
    <w:p w14:paraId="6FB9FE00" w14:textId="77777777" w:rsidR="00D87A04" w:rsidRDefault="00D87A04" w:rsidP="00D87A04">
      <w:pPr>
        <w:tabs>
          <w:tab w:val="left" w:pos="642"/>
        </w:tabs>
        <w:spacing w:after="0" w:line="240" w:lineRule="auto"/>
        <w:ind w:left="-709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 xml:space="preserve">  </w:t>
      </w:r>
      <w:r w:rsidR="004E5923" w:rsidRPr="00720340">
        <w:rPr>
          <w:rFonts w:ascii="Times New Roman" w:hAnsi="Times New Roman"/>
          <w:sz w:val="28"/>
          <w:szCs w:val="28"/>
        </w:rPr>
        <w:t xml:space="preserve">3. </w:t>
      </w:r>
      <w:r w:rsidR="004E5923" w:rsidRPr="004E5923">
        <w:rPr>
          <w:rFonts w:ascii="Times New Roman" w:hAnsi="Times New Roman"/>
          <w:sz w:val="28"/>
          <w:szCs w:val="28"/>
        </w:rPr>
        <w:t>Аудиторная доска с магнитной поверхностью (маркерная)</w:t>
      </w:r>
    </w:p>
    <w:p w14:paraId="4D523DE3" w14:textId="77777777" w:rsidR="00D36FED" w:rsidRPr="00D87A04" w:rsidRDefault="00D87A04" w:rsidP="00D87A04">
      <w:pPr>
        <w:tabs>
          <w:tab w:val="left" w:pos="642"/>
        </w:tabs>
        <w:spacing w:after="0" w:line="240" w:lineRule="auto"/>
        <w:ind w:left="-709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i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>4</w:t>
      </w:r>
      <w:r w:rsidR="004E5923" w:rsidRPr="004E5923">
        <w:rPr>
          <w:rFonts w:ascii="Times New Roman" w:hAnsi="Times New Roman"/>
          <w:sz w:val="28"/>
          <w:szCs w:val="28"/>
        </w:rPr>
        <w:t>. Комплект инструментов классных: линейка, транспортир, угольник, циркуль</w:t>
      </w:r>
      <w:r>
        <w:rPr>
          <w:rFonts w:ascii="Times New Roman" w:hAnsi="Times New Roman"/>
          <w:sz w:val="28"/>
          <w:szCs w:val="28"/>
        </w:rPr>
        <w:t>.</w:t>
      </w:r>
    </w:p>
    <w:p w14:paraId="671CF8EA" w14:textId="77777777" w:rsidR="00D87A04" w:rsidRPr="00D87A04" w:rsidRDefault="00D87A04" w:rsidP="00D87A04">
      <w:pPr>
        <w:tabs>
          <w:tab w:val="left" w:pos="642"/>
        </w:tabs>
        <w:spacing w:after="0" w:line="240" w:lineRule="auto"/>
        <w:rPr>
          <w:rFonts w:ascii="Times New Roman" w:hAnsi="Times New Roman"/>
          <w:sz w:val="28"/>
          <w:szCs w:val="28"/>
        </w:rPr>
      </w:pPr>
    </w:p>
    <w:p w14:paraId="5D8625D6" w14:textId="77777777" w:rsidR="00515EEF" w:rsidRPr="00515EEF" w:rsidRDefault="00515EEF" w:rsidP="00515EEF">
      <w:pPr>
        <w:spacing w:after="0"/>
        <w:rPr>
          <w:rFonts w:ascii="Times New Roman" w:hAnsi="Times New Roman"/>
          <w:sz w:val="24"/>
          <w:szCs w:val="24"/>
          <w:lang w:eastAsia="ru-RU"/>
        </w:rPr>
      </w:pPr>
      <w:r w:rsidRPr="00515EEF">
        <w:rPr>
          <w:rFonts w:ascii="Times New Roman" w:hAnsi="Times New Roman"/>
          <w:sz w:val="24"/>
          <w:szCs w:val="24"/>
          <w:lang w:eastAsia="ru-RU"/>
        </w:rPr>
        <w:t xml:space="preserve">СОГЛАСОВАНО                                                            </w:t>
      </w:r>
      <w:r w:rsidR="00D36FED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515EEF">
        <w:rPr>
          <w:rFonts w:ascii="Times New Roman" w:hAnsi="Times New Roman"/>
          <w:sz w:val="24"/>
          <w:szCs w:val="24"/>
          <w:lang w:eastAsia="ru-RU"/>
        </w:rPr>
        <w:t>СОГЛАСОВАНО</w:t>
      </w:r>
    </w:p>
    <w:p w14:paraId="7E66741B" w14:textId="77777777" w:rsidR="00515EEF" w:rsidRPr="00515EEF" w:rsidRDefault="00515EEF" w:rsidP="00515EEF">
      <w:pPr>
        <w:spacing w:after="0"/>
        <w:rPr>
          <w:rFonts w:ascii="Times New Roman" w:hAnsi="Times New Roman"/>
          <w:sz w:val="24"/>
          <w:szCs w:val="24"/>
          <w:lang w:eastAsia="ru-RU"/>
        </w:rPr>
      </w:pPr>
      <w:r w:rsidRPr="00515EEF">
        <w:rPr>
          <w:rFonts w:ascii="Times New Roman" w:hAnsi="Times New Roman"/>
          <w:sz w:val="24"/>
          <w:szCs w:val="24"/>
          <w:lang w:eastAsia="ru-RU"/>
        </w:rPr>
        <w:t xml:space="preserve">Протокол заседания МО учителей </w:t>
      </w:r>
      <w:r w:rsidR="007D5FB1">
        <w:rPr>
          <w:rFonts w:ascii="Times New Roman" w:hAnsi="Times New Roman"/>
          <w:sz w:val="24"/>
          <w:szCs w:val="24"/>
          <w:lang w:eastAsia="ru-RU"/>
        </w:rPr>
        <w:t xml:space="preserve">                               Заместитель директора </w:t>
      </w:r>
      <w:r w:rsidRPr="00515EEF">
        <w:rPr>
          <w:rFonts w:ascii="Times New Roman" w:hAnsi="Times New Roman"/>
          <w:sz w:val="24"/>
          <w:szCs w:val="24"/>
          <w:lang w:eastAsia="ru-RU"/>
        </w:rPr>
        <w:t xml:space="preserve">по УВР                                                                                                                                                                                                                                                                 естественно-математического цикла          </w:t>
      </w:r>
      <w:r w:rsidR="007D5FB1">
        <w:rPr>
          <w:rFonts w:ascii="Times New Roman" w:hAnsi="Times New Roman"/>
          <w:sz w:val="24"/>
          <w:szCs w:val="24"/>
          <w:lang w:eastAsia="ru-RU"/>
        </w:rPr>
        <w:t xml:space="preserve">                   </w:t>
      </w:r>
      <w:r w:rsidR="007D5FB1" w:rsidRPr="00515EEF">
        <w:rPr>
          <w:rFonts w:ascii="Times New Roman" w:hAnsi="Times New Roman"/>
          <w:sz w:val="24"/>
          <w:szCs w:val="24"/>
          <w:lang w:eastAsia="ru-RU"/>
        </w:rPr>
        <w:t>______</w:t>
      </w:r>
      <w:r w:rsidR="007D5FB1">
        <w:rPr>
          <w:rFonts w:ascii="Times New Roman" w:hAnsi="Times New Roman"/>
          <w:sz w:val="24"/>
          <w:szCs w:val="24"/>
          <w:lang w:eastAsia="ru-RU"/>
        </w:rPr>
        <w:t xml:space="preserve">_____/А.А.Латынина /                    </w:t>
      </w:r>
    </w:p>
    <w:p w14:paraId="3B812931" w14:textId="77777777" w:rsidR="00515EEF" w:rsidRPr="002D408A" w:rsidRDefault="007D5FB1" w:rsidP="002D408A">
      <w:pPr>
        <w:spacing w:after="0"/>
        <w:rPr>
          <w:sz w:val="24"/>
          <w:szCs w:val="24"/>
          <w:lang w:eastAsia="ru-RU"/>
        </w:rPr>
        <w:sectPr w:rsidR="00515EEF" w:rsidRPr="002D408A" w:rsidSect="00020279">
          <w:footerReference w:type="even" r:id="rId16"/>
          <w:footerReference w:type="default" r:id="rId17"/>
          <w:pgSz w:w="11906" w:h="16838"/>
          <w:pgMar w:top="0" w:right="850" w:bottom="1134" w:left="2268" w:header="708" w:footer="708" w:gutter="0"/>
          <w:cols w:space="708"/>
          <w:docGrid w:linePitch="360"/>
        </w:sectPr>
      </w:pPr>
      <w:r>
        <w:rPr>
          <w:rFonts w:ascii="Times New Roman" w:hAnsi="Times New Roman"/>
          <w:sz w:val="24"/>
          <w:szCs w:val="24"/>
          <w:lang w:eastAsia="ru-RU"/>
        </w:rPr>
        <w:t>от 27.08.2021</w:t>
      </w:r>
      <w:r w:rsidR="00362BB8">
        <w:rPr>
          <w:rFonts w:ascii="Times New Roman" w:hAnsi="Times New Roman"/>
          <w:sz w:val="24"/>
          <w:szCs w:val="24"/>
          <w:lang w:eastAsia="ru-RU"/>
        </w:rPr>
        <w:t>г.</w:t>
      </w:r>
      <w:r w:rsidR="00515EEF" w:rsidRPr="00515EEF">
        <w:rPr>
          <w:rFonts w:ascii="Times New Roman" w:hAnsi="Times New Roman"/>
          <w:sz w:val="24"/>
          <w:szCs w:val="24"/>
          <w:lang w:eastAsia="ru-RU"/>
        </w:rPr>
        <w:t xml:space="preserve">№1                                      </w:t>
      </w:r>
      <w:r>
        <w:rPr>
          <w:rFonts w:ascii="Times New Roman" w:hAnsi="Times New Roman"/>
          <w:sz w:val="24"/>
          <w:szCs w:val="24"/>
          <w:lang w:eastAsia="ru-RU"/>
        </w:rPr>
        <w:t xml:space="preserve">                  </w:t>
      </w:r>
      <w:r w:rsidR="00362BB8">
        <w:rPr>
          <w:rFonts w:ascii="Times New Roman" w:hAnsi="Times New Roman"/>
          <w:sz w:val="24"/>
          <w:szCs w:val="24"/>
          <w:lang w:eastAsia="ru-RU"/>
        </w:rPr>
        <w:t xml:space="preserve">   </w:t>
      </w:r>
      <w:r>
        <w:rPr>
          <w:rFonts w:ascii="Times New Roman" w:hAnsi="Times New Roman"/>
          <w:sz w:val="24"/>
          <w:szCs w:val="24"/>
          <w:lang w:eastAsia="ru-RU"/>
        </w:rPr>
        <w:t xml:space="preserve"> 30.08.2021</w:t>
      </w:r>
      <w:r w:rsidR="00515EEF" w:rsidRPr="00515EEF">
        <w:rPr>
          <w:rFonts w:ascii="Times New Roman" w:hAnsi="Times New Roman"/>
          <w:sz w:val="24"/>
          <w:szCs w:val="24"/>
          <w:lang w:eastAsia="ru-RU"/>
        </w:rPr>
        <w:t xml:space="preserve">г.                                                 </w:t>
      </w:r>
      <w:r>
        <w:rPr>
          <w:rFonts w:ascii="Times New Roman" w:hAnsi="Times New Roman"/>
          <w:sz w:val="24"/>
          <w:szCs w:val="24"/>
          <w:lang w:eastAsia="ru-RU"/>
        </w:rPr>
        <w:t xml:space="preserve">                 ____________ </w:t>
      </w:r>
      <w:r w:rsidR="00515EEF" w:rsidRPr="00515EEF">
        <w:rPr>
          <w:rFonts w:ascii="Times New Roman" w:hAnsi="Times New Roman"/>
          <w:sz w:val="24"/>
          <w:szCs w:val="24"/>
          <w:lang w:eastAsia="ru-RU"/>
        </w:rPr>
        <w:t>/ В.С.Гукасян/</w:t>
      </w:r>
    </w:p>
    <w:p w14:paraId="65162087" w14:textId="77777777" w:rsidR="00396257" w:rsidRDefault="00396257" w:rsidP="00D87A04">
      <w:pPr>
        <w:spacing w:after="0"/>
        <w:rPr>
          <w:rFonts w:ascii="Times New Roman" w:hAnsi="Times New Roman"/>
          <w:sz w:val="24"/>
          <w:szCs w:val="24"/>
          <w:lang w:eastAsia="ru-RU"/>
        </w:rPr>
      </w:pPr>
    </w:p>
    <w:sectPr w:rsidR="00396257" w:rsidSect="00255D9F">
      <w:pgSz w:w="11906" w:h="16838"/>
      <w:pgMar w:top="142" w:right="566" w:bottom="993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B80B2A9" w14:textId="77777777" w:rsidR="00053E64" w:rsidRDefault="00053E64" w:rsidP="00110A05">
      <w:pPr>
        <w:spacing w:after="0" w:line="240" w:lineRule="auto"/>
      </w:pPr>
      <w:r>
        <w:separator/>
      </w:r>
    </w:p>
  </w:endnote>
  <w:endnote w:type="continuationSeparator" w:id="0">
    <w:p w14:paraId="3B4BD3A7" w14:textId="77777777" w:rsidR="00053E64" w:rsidRDefault="00053E64" w:rsidP="00110A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altName w:val="Calibri"/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Reference Sans Serif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choolBookSanPin">
    <w:altName w:val="Calibri"/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3C1161" w14:textId="77777777" w:rsidR="00B61A2F" w:rsidRDefault="00B61A2F" w:rsidP="006B692E">
    <w:pPr>
      <w:pStyle w:val="ae"/>
      <w:framePr w:wrap="around" w:vAnchor="text" w:hAnchor="margin" w:xAlign="center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1A736F7C" w14:textId="77777777" w:rsidR="00B61A2F" w:rsidRDefault="00B61A2F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358223" w14:textId="77777777" w:rsidR="00B61A2F" w:rsidRDefault="00B61A2F">
    <w:pPr>
      <w:pStyle w:val="ae"/>
      <w:jc w:val="center"/>
    </w:pPr>
    <w:r>
      <w:fldChar w:fldCharType="begin"/>
    </w:r>
    <w:r>
      <w:instrText>PAGE   \* MERGEFORMAT</w:instrText>
    </w:r>
    <w:r>
      <w:fldChar w:fldCharType="separate"/>
    </w:r>
    <w:r w:rsidR="0077630B">
      <w:rPr>
        <w:noProof/>
      </w:rPr>
      <w:t>1</w:t>
    </w:r>
    <w:r>
      <w:fldChar w:fldCharType="end"/>
    </w:r>
  </w:p>
  <w:p w14:paraId="38CE63CA" w14:textId="77777777" w:rsidR="00B61A2F" w:rsidRDefault="00B61A2F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E7D34B" w14:textId="77777777" w:rsidR="00053E64" w:rsidRDefault="00053E64" w:rsidP="00110A05">
      <w:pPr>
        <w:spacing w:after="0" w:line="240" w:lineRule="auto"/>
      </w:pPr>
      <w:r>
        <w:separator/>
      </w:r>
    </w:p>
  </w:footnote>
  <w:footnote w:type="continuationSeparator" w:id="0">
    <w:p w14:paraId="674792CC" w14:textId="77777777" w:rsidR="00053E64" w:rsidRDefault="00053E64" w:rsidP="00110A0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6169BD"/>
    <w:multiLevelType w:val="hybridMultilevel"/>
    <w:tmpl w:val="BC0224E6"/>
    <w:lvl w:ilvl="0" w:tplc="E108986E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cs="Times New Roman"/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" w15:restartNumberingAfterBreak="0">
    <w:nsid w:val="02977980"/>
    <w:multiLevelType w:val="multilevel"/>
    <w:tmpl w:val="E5E2AC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9976E5A"/>
    <w:multiLevelType w:val="hybridMultilevel"/>
    <w:tmpl w:val="7BCE2E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D4E634B"/>
    <w:multiLevelType w:val="hybridMultilevel"/>
    <w:tmpl w:val="2E1429D4"/>
    <w:lvl w:ilvl="0" w:tplc="90F6AFAE">
      <w:start w:val="1"/>
      <w:numFmt w:val="bullet"/>
      <w:lvlText w:val=""/>
      <w:lvlJc w:val="left"/>
      <w:pPr>
        <w:tabs>
          <w:tab w:val="num" w:pos="284"/>
        </w:tabs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42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41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8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58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63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0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74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8463" w:hanging="360"/>
      </w:pPr>
      <w:rPr>
        <w:rFonts w:ascii="Wingdings" w:hAnsi="Wingdings" w:hint="default"/>
      </w:rPr>
    </w:lvl>
  </w:abstractNum>
  <w:abstractNum w:abstractNumId="4" w15:restartNumberingAfterBreak="0">
    <w:nsid w:val="20383C30"/>
    <w:multiLevelType w:val="hybridMultilevel"/>
    <w:tmpl w:val="96DE406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20E51D6C"/>
    <w:multiLevelType w:val="hybridMultilevel"/>
    <w:tmpl w:val="08863D9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2F091C4E"/>
    <w:multiLevelType w:val="hybridMultilevel"/>
    <w:tmpl w:val="3F0AEFD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5600FA"/>
    <w:multiLevelType w:val="hybridMultilevel"/>
    <w:tmpl w:val="4A4A58C8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8" w15:restartNumberingAfterBreak="0">
    <w:nsid w:val="3AC84A71"/>
    <w:multiLevelType w:val="hybridMultilevel"/>
    <w:tmpl w:val="23FE1BE8"/>
    <w:lvl w:ilvl="0" w:tplc="04190001">
      <w:start w:val="1"/>
      <w:numFmt w:val="bullet"/>
      <w:lvlText w:val=""/>
      <w:lvlJc w:val="left"/>
      <w:pPr>
        <w:ind w:left="4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9" w15:restartNumberingAfterBreak="0">
    <w:nsid w:val="3DF532D1"/>
    <w:multiLevelType w:val="hybridMultilevel"/>
    <w:tmpl w:val="B234ED1C"/>
    <w:lvl w:ilvl="0" w:tplc="2C9012E8">
      <w:start w:val="1"/>
      <w:numFmt w:val="decimal"/>
      <w:lvlText w:val="%1."/>
      <w:lvlJc w:val="left"/>
      <w:pPr>
        <w:ind w:left="76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79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51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23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295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67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39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11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5836" w:hanging="180"/>
      </w:pPr>
      <w:rPr>
        <w:rFonts w:cs="Times New Roman"/>
      </w:rPr>
    </w:lvl>
  </w:abstractNum>
  <w:abstractNum w:abstractNumId="10" w15:restartNumberingAfterBreak="0">
    <w:nsid w:val="409B3207"/>
    <w:multiLevelType w:val="hybridMultilevel"/>
    <w:tmpl w:val="F56E210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45F05D0A"/>
    <w:multiLevelType w:val="hybridMultilevel"/>
    <w:tmpl w:val="72D242D8"/>
    <w:lvl w:ilvl="0" w:tplc="244E49F4">
      <w:start w:val="1"/>
      <w:numFmt w:val="bullet"/>
      <w:lvlText w:val=""/>
      <w:lvlJc w:val="left"/>
      <w:pPr>
        <w:tabs>
          <w:tab w:val="num" w:pos="284"/>
        </w:tabs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7E728A3"/>
    <w:multiLevelType w:val="multilevel"/>
    <w:tmpl w:val="8146D512"/>
    <w:lvl w:ilvl="0">
      <w:start w:val="1"/>
      <w:numFmt w:val="bullet"/>
      <w:lvlText w:val="•"/>
      <w:lvlJc w:val="left"/>
      <w:rPr>
        <w:rFonts w:ascii="Times New Roman" w:eastAsia="Times New Roman" w:hAnsi="Times New Roman"/>
        <w:b w:val="0"/>
        <w:i w:val="0"/>
        <w:smallCaps w:val="0"/>
        <w:strike w:val="0"/>
        <w:dstrike w:val="0"/>
        <w:color w:val="000000"/>
        <w:spacing w:val="0"/>
        <w:w w:val="100"/>
        <w:position w:val="0"/>
        <w:sz w:val="22"/>
        <w:u w:val="none"/>
        <w:effect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3" w15:restartNumberingAfterBreak="0">
    <w:nsid w:val="4CA0649A"/>
    <w:multiLevelType w:val="hybridMultilevel"/>
    <w:tmpl w:val="EC94A514"/>
    <w:lvl w:ilvl="0" w:tplc="64429654">
      <w:start w:val="1"/>
      <w:numFmt w:val="decimal"/>
      <w:lvlText w:val="%1."/>
      <w:lvlJc w:val="left"/>
      <w:pPr>
        <w:ind w:left="360" w:hanging="360"/>
      </w:pPr>
      <w:rPr>
        <w:rFonts w:cs="Times New Roman"/>
        <w:b w:val="0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4" w15:restartNumberingAfterBreak="0">
    <w:nsid w:val="50010687"/>
    <w:multiLevelType w:val="hybridMultilevel"/>
    <w:tmpl w:val="5B2076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DB349B8"/>
    <w:multiLevelType w:val="hybridMultilevel"/>
    <w:tmpl w:val="8BB891A0"/>
    <w:lvl w:ilvl="0" w:tplc="D01AEB38">
      <w:start w:val="1"/>
      <w:numFmt w:val="bullet"/>
      <w:lvlText w:val=""/>
      <w:lvlJc w:val="left"/>
      <w:pPr>
        <w:tabs>
          <w:tab w:val="num" w:pos="284"/>
        </w:tabs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1F47254"/>
    <w:multiLevelType w:val="hybridMultilevel"/>
    <w:tmpl w:val="99249D9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2C11726"/>
    <w:multiLevelType w:val="hybridMultilevel"/>
    <w:tmpl w:val="96DE406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7E1D7502"/>
    <w:multiLevelType w:val="multilevel"/>
    <w:tmpl w:val="4078A3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7"/>
  </w:num>
  <w:num w:numId="2">
    <w:abstractNumId w:val="17"/>
  </w:num>
  <w:num w:numId="3">
    <w:abstractNumId w:val="2"/>
  </w:num>
  <w:num w:numId="4">
    <w:abstractNumId w:val="1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14"/>
  </w:num>
  <w:num w:numId="6">
    <w:abstractNumId w:val="16"/>
  </w:num>
  <w:num w:numId="7">
    <w:abstractNumId w:val="8"/>
  </w:num>
  <w:num w:numId="8">
    <w:abstractNumId w:val="9"/>
  </w:num>
  <w:num w:numId="9">
    <w:abstractNumId w:val="6"/>
  </w:num>
  <w:num w:numId="10">
    <w:abstractNumId w:val="13"/>
  </w:num>
  <w:num w:numId="11">
    <w:abstractNumId w:val="11"/>
  </w:num>
  <w:num w:numId="12">
    <w:abstractNumId w:val="15"/>
  </w:num>
  <w:num w:numId="13">
    <w:abstractNumId w:val="3"/>
  </w:num>
  <w:num w:numId="14">
    <w:abstractNumId w:val="10"/>
  </w:num>
  <w:num w:numId="15">
    <w:abstractNumId w:val="5"/>
  </w:num>
  <w:num w:numId="16">
    <w:abstractNumId w:val="1"/>
  </w:num>
  <w:num w:numId="17">
    <w:abstractNumId w:val="18"/>
  </w:num>
  <w:num w:numId="1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</w:num>
  <w:num w:numId="20">
    <w:abstractNumId w:val="4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42D0"/>
    <w:rsid w:val="00002DD4"/>
    <w:rsid w:val="0000366D"/>
    <w:rsid w:val="000105AF"/>
    <w:rsid w:val="000110DE"/>
    <w:rsid w:val="0001365C"/>
    <w:rsid w:val="000168A6"/>
    <w:rsid w:val="00016FED"/>
    <w:rsid w:val="0001730F"/>
    <w:rsid w:val="00020279"/>
    <w:rsid w:val="000220F2"/>
    <w:rsid w:val="00022277"/>
    <w:rsid w:val="00032504"/>
    <w:rsid w:val="00032C53"/>
    <w:rsid w:val="00035206"/>
    <w:rsid w:val="00040EBE"/>
    <w:rsid w:val="000503E5"/>
    <w:rsid w:val="00052E0C"/>
    <w:rsid w:val="00052E71"/>
    <w:rsid w:val="00053E64"/>
    <w:rsid w:val="00061C7A"/>
    <w:rsid w:val="00062BA9"/>
    <w:rsid w:val="00063B8E"/>
    <w:rsid w:val="000666C9"/>
    <w:rsid w:val="000705AD"/>
    <w:rsid w:val="00077445"/>
    <w:rsid w:val="0008429D"/>
    <w:rsid w:val="00084604"/>
    <w:rsid w:val="00085710"/>
    <w:rsid w:val="0008593A"/>
    <w:rsid w:val="000875B3"/>
    <w:rsid w:val="00091745"/>
    <w:rsid w:val="00095FF3"/>
    <w:rsid w:val="000A1191"/>
    <w:rsid w:val="000B3DC4"/>
    <w:rsid w:val="000B4FF3"/>
    <w:rsid w:val="000B5900"/>
    <w:rsid w:val="000B657B"/>
    <w:rsid w:val="000B79E7"/>
    <w:rsid w:val="000C37F2"/>
    <w:rsid w:val="000C5F7B"/>
    <w:rsid w:val="000C76A7"/>
    <w:rsid w:val="000D29B4"/>
    <w:rsid w:val="000D5577"/>
    <w:rsid w:val="000D580E"/>
    <w:rsid w:val="000D5DB6"/>
    <w:rsid w:val="000D7BB0"/>
    <w:rsid w:val="000E3ED7"/>
    <w:rsid w:val="000E6589"/>
    <w:rsid w:val="000F31EC"/>
    <w:rsid w:val="000F368C"/>
    <w:rsid w:val="000F6648"/>
    <w:rsid w:val="000F6B9C"/>
    <w:rsid w:val="00110A05"/>
    <w:rsid w:val="00110AD6"/>
    <w:rsid w:val="001111AE"/>
    <w:rsid w:val="0011376D"/>
    <w:rsid w:val="00123E5E"/>
    <w:rsid w:val="0012549F"/>
    <w:rsid w:val="001255BA"/>
    <w:rsid w:val="001258B8"/>
    <w:rsid w:val="00127BED"/>
    <w:rsid w:val="001345E1"/>
    <w:rsid w:val="00135032"/>
    <w:rsid w:val="00137AE1"/>
    <w:rsid w:val="00140319"/>
    <w:rsid w:val="001412DA"/>
    <w:rsid w:val="00145DCF"/>
    <w:rsid w:val="00147E35"/>
    <w:rsid w:val="00150070"/>
    <w:rsid w:val="00152DE2"/>
    <w:rsid w:val="0015407A"/>
    <w:rsid w:val="00154FD2"/>
    <w:rsid w:val="00155A4D"/>
    <w:rsid w:val="001574FA"/>
    <w:rsid w:val="00161C78"/>
    <w:rsid w:val="00162B1B"/>
    <w:rsid w:val="00163D30"/>
    <w:rsid w:val="00174A11"/>
    <w:rsid w:val="00175561"/>
    <w:rsid w:val="00175D2E"/>
    <w:rsid w:val="001804BC"/>
    <w:rsid w:val="00186212"/>
    <w:rsid w:val="00187AAC"/>
    <w:rsid w:val="00194375"/>
    <w:rsid w:val="0019600D"/>
    <w:rsid w:val="001A44CA"/>
    <w:rsid w:val="001A6363"/>
    <w:rsid w:val="001A7409"/>
    <w:rsid w:val="001B2EDC"/>
    <w:rsid w:val="001C23E9"/>
    <w:rsid w:val="001D5568"/>
    <w:rsid w:val="001E1B8A"/>
    <w:rsid w:val="001E20FF"/>
    <w:rsid w:val="001E37B6"/>
    <w:rsid w:val="001E4D09"/>
    <w:rsid w:val="001E4E3D"/>
    <w:rsid w:val="001E678A"/>
    <w:rsid w:val="001F0330"/>
    <w:rsid w:val="001F0845"/>
    <w:rsid w:val="0020285F"/>
    <w:rsid w:val="00205A71"/>
    <w:rsid w:val="00206BB8"/>
    <w:rsid w:val="00213737"/>
    <w:rsid w:val="002153A8"/>
    <w:rsid w:val="00220DD0"/>
    <w:rsid w:val="00223724"/>
    <w:rsid w:val="002240DA"/>
    <w:rsid w:val="002263C1"/>
    <w:rsid w:val="002270EA"/>
    <w:rsid w:val="002278CD"/>
    <w:rsid w:val="0023245F"/>
    <w:rsid w:val="002350E2"/>
    <w:rsid w:val="0024331E"/>
    <w:rsid w:val="0025337B"/>
    <w:rsid w:val="002541F0"/>
    <w:rsid w:val="00254E87"/>
    <w:rsid w:val="00255D9F"/>
    <w:rsid w:val="002637BF"/>
    <w:rsid w:val="00270D8B"/>
    <w:rsid w:val="00275B0D"/>
    <w:rsid w:val="002778A5"/>
    <w:rsid w:val="00277A35"/>
    <w:rsid w:val="00277A9F"/>
    <w:rsid w:val="0029464A"/>
    <w:rsid w:val="002978C4"/>
    <w:rsid w:val="002A060F"/>
    <w:rsid w:val="002A2D49"/>
    <w:rsid w:val="002A4998"/>
    <w:rsid w:val="002B0A3A"/>
    <w:rsid w:val="002B0FE9"/>
    <w:rsid w:val="002B7012"/>
    <w:rsid w:val="002C1BCC"/>
    <w:rsid w:val="002C7D4D"/>
    <w:rsid w:val="002D408A"/>
    <w:rsid w:val="002E35F8"/>
    <w:rsid w:val="002F0BAF"/>
    <w:rsid w:val="002F268C"/>
    <w:rsid w:val="002F2F3C"/>
    <w:rsid w:val="002F4F21"/>
    <w:rsid w:val="002F5ED2"/>
    <w:rsid w:val="002F6FC5"/>
    <w:rsid w:val="003027B7"/>
    <w:rsid w:val="00305AEA"/>
    <w:rsid w:val="0031661A"/>
    <w:rsid w:val="003206B4"/>
    <w:rsid w:val="00321278"/>
    <w:rsid w:val="00322B47"/>
    <w:rsid w:val="00330BE9"/>
    <w:rsid w:val="003315FF"/>
    <w:rsid w:val="003414E2"/>
    <w:rsid w:val="00343FE1"/>
    <w:rsid w:val="003456AF"/>
    <w:rsid w:val="0034639F"/>
    <w:rsid w:val="00347000"/>
    <w:rsid w:val="003478D5"/>
    <w:rsid w:val="00347929"/>
    <w:rsid w:val="0035127D"/>
    <w:rsid w:val="003526BA"/>
    <w:rsid w:val="003544A9"/>
    <w:rsid w:val="00362BB8"/>
    <w:rsid w:val="00364DEF"/>
    <w:rsid w:val="00364F65"/>
    <w:rsid w:val="00365839"/>
    <w:rsid w:val="00366502"/>
    <w:rsid w:val="00366A92"/>
    <w:rsid w:val="0037366A"/>
    <w:rsid w:val="00373FF8"/>
    <w:rsid w:val="003765D6"/>
    <w:rsid w:val="003776AE"/>
    <w:rsid w:val="0038128E"/>
    <w:rsid w:val="003851F9"/>
    <w:rsid w:val="00390CCF"/>
    <w:rsid w:val="00393755"/>
    <w:rsid w:val="0039574A"/>
    <w:rsid w:val="00396257"/>
    <w:rsid w:val="003A020B"/>
    <w:rsid w:val="003A1CA5"/>
    <w:rsid w:val="003A2381"/>
    <w:rsid w:val="003A26CD"/>
    <w:rsid w:val="003A4EF5"/>
    <w:rsid w:val="003B04EB"/>
    <w:rsid w:val="003B0542"/>
    <w:rsid w:val="003B0EA5"/>
    <w:rsid w:val="003B1B2A"/>
    <w:rsid w:val="003B20CD"/>
    <w:rsid w:val="003C4DB9"/>
    <w:rsid w:val="003C5820"/>
    <w:rsid w:val="003C6438"/>
    <w:rsid w:val="003D139F"/>
    <w:rsid w:val="003D1DC7"/>
    <w:rsid w:val="003E33DA"/>
    <w:rsid w:val="003E47F7"/>
    <w:rsid w:val="003E4B35"/>
    <w:rsid w:val="003E645B"/>
    <w:rsid w:val="003E679D"/>
    <w:rsid w:val="003F1313"/>
    <w:rsid w:val="003F7D13"/>
    <w:rsid w:val="00403A25"/>
    <w:rsid w:val="0040402E"/>
    <w:rsid w:val="00411BF0"/>
    <w:rsid w:val="00411BFD"/>
    <w:rsid w:val="00411E1B"/>
    <w:rsid w:val="00416FDC"/>
    <w:rsid w:val="00417B1E"/>
    <w:rsid w:val="00420BD4"/>
    <w:rsid w:val="0042420A"/>
    <w:rsid w:val="004272D9"/>
    <w:rsid w:val="0043100E"/>
    <w:rsid w:val="00434E8A"/>
    <w:rsid w:val="00443565"/>
    <w:rsid w:val="00444442"/>
    <w:rsid w:val="00447E5C"/>
    <w:rsid w:val="00451E7A"/>
    <w:rsid w:val="00453576"/>
    <w:rsid w:val="00455A6A"/>
    <w:rsid w:val="004573B1"/>
    <w:rsid w:val="0046319F"/>
    <w:rsid w:val="00463364"/>
    <w:rsid w:val="00463D19"/>
    <w:rsid w:val="0046506F"/>
    <w:rsid w:val="00465310"/>
    <w:rsid w:val="00466949"/>
    <w:rsid w:val="00477C3D"/>
    <w:rsid w:val="00482296"/>
    <w:rsid w:val="00483B66"/>
    <w:rsid w:val="00483ED4"/>
    <w:rsid w:val="0048433B"/>
    <w:rsid w:val="00485357"/>
    <w:rsid w:val="00490861"/>
    <w:rsid w:val="00492558"/>
    <w:rsid w:val="00494F1F"/>
    <w:rsid w:val="00495514"/>
    <w:rsid w:val="004A1BDF"/>
    <w:rsid w:val="004B3ACE"/>
    <w:rsid w:val="004B75E7"/>
    <w:rsid w:val="004C103C"/>
    <w:rsid w:val="004D0BC8"/>
    <w:rsid w:val="004D3046"/>
    <w:rsid w:val="004D6E83"/>
    <w:rsid w:val="004D708F"/>
    <w:rsid w:val="004E067C"/>
    <w:rsid w:val="004E1435"/>
    <w:rsid w:val="004E2158"/>
    <w:rsid w:val="004E5923"/>
    <w:rsid w:val="004E5C5A"/>
    <w:rsid w:val="004F6A90"/>
    <w:rsid w:val="005031A1"/>
    <w:rsid w:val="00504541"/>
    <w:rsid w:val="00504E87"/>
    <w:rsid w:val="00515C95"/>
    <w:rsid w:val="00515CC8"/>
    <w:rsid w:val="00515EEF"/>
    <w:rsid w:val="005247AC"/>
    <w:rsid w:val="005249EC"/>
    <w:rsid w:val="00525C96"/>
    <w:rsid w:val="00531AA9"/>
    <w:rsid w:val="00531C70"/>
    <w:rsid w:val="005342A5"/>
    <w:rsid w:val="00537988"/>
    <w:rsid w:val="00543A72"/>
    <w:rsid w:val="0054533F"/>
    <w:rsid w:val="00552802"/>
    <w:rsid w:val="00555C3D"/>
    <w:rsid w:val="00555C5D"/>
    <w:rsid w:val="00560176"/>
    <w:rsid w:val="005632CB"/>
    <w:rsid w:val="00564A00"/>
    <w:rsid w:val="00570BC4"/>
    <w:rsid w:val="0057301D"/>
    <w:rsid w:val="00573090"/>
    <w:rsid w:val="005731B9"/>
    <w:rsid w:val="00575C4C"/>
    <w:rsid w:val="00576811"/>
    <w:rsid w:val="00577669"/>
    <w:rsid w:val="00580741"/>
    <w:rsid w:val="00580DBC"/>
    <w:rsid w:val="005839CB"/>
    <w:rsid w:val="00585106"/>
    <w:rsid w:val="005918A7"/>
    <w:rsid w:val="005952B0"/>
    <w:rsid w:val="00595DA0"/>
    <w:rsid w:val="00597FBE"/>
    <w:rsid w:val="005A1F2F"/>
    <w:rsid w:val="005A4103"/>
    <w:rsid w:val="005B02FC"/>
    <w:rsid w:val="005B05C1"/>
    <w:rsid w:val="005B5B0F"/>
    <w:rsid w:val="005B708D"/>
    <w:rsid w:val="005C750B"/>
    <w:rsid w:val="005D3364"/>
    <w:rsid w:val="005D4637"/>
    <w:rsid w:val="005D68CC"/>
    <w:rsid w:val="005E3BB9"/>
    <w:rsid w:val="005E4BA0"/>
    <w:rsid w:val="005F6CE1"/>
    <w:rsid w:val="00607FC8"/>
    <w:rsid w:val="00610E2E"/>
    <w:rsid w:val="006174C7"/>
    <w:rsid w:val="0062021F"/>
    <w:rsid w:val="006275C2"/>
    <w:rsid w:val="00630A12"/>
    <w:rsid w:val="006314CF"/>
    <w:rsid w:val="00637068"/>
    <w:rsid w:val="00637DF9"/>
    <w:rsid w:val="00646DB7"/>
    <w:rsid w:val="00656278"/>
    <w:rsid w:val="006608C2"/>
    <w:rsid w:val="00662776"/>
    <w:rsid w:val="00671AAF"/>
    <w:rsid w:val="00675A39"/>
    <w:rsid w:val="006871D6"/>
    <w:rsid w:val="006941C5"/>
    <w:rsid w:val="00697FB8"/>
    <w:rsid w:val="006A3625"/>
    <w:rsid w:val="006A3D32"/>
    <w:rsid w:val="006B4C5A"/>
    <w:rsid w:val="006B692E"/>
    <w:rsid w:val="006C0311"/>
    <w:rsid w:val="006C1348"/>
    <w:rsid w:val="006C1CA1"/>
    <w:rsid w:val="006C2CD6"/>
    <w:rsid w:val="006C41F1"/>
    <w:rsid w:val="006C6E1C"/>
    <w:rsid w:val="006C6E92"/>
    <w:rsid w:val="006C7E64"/>
    <w:rsid w:val="006D122C"/>
    <w:rsid w:val="006D2288"/>
    <w:rsid w:val="006D267B"/>
    <w:rsid w:val="006D2D03"/>
    <w:rsid w:val="006D4063"/>
    <w:rsid w:val="006D47A3"/>
    <w:rsid w:val="006D490F"/>
    <w:rsid w:val="006D7578"/>
    <w:rsid w:val="006E21E1"/>
    <w:rsid w:val="006E294C"/>
    <w:rsid w:val="006E3815"/>
    <w:rsid w:val="006E389F"/>
    <w:rsid w:val="006E5FCA"/>
    <w:rsid w:val="006E66B4"/>
    <w:rsid w:val="006F3895"/>
    <w:rsid w:val="006F4C1D"/>
    <w:rsid w:val="006F6A2E"/>
    <w:rsid w:val="00700987"/>
    <w:rsid w:val="00700FA5"/>
    <w:rsid w:val="007043DB"/>
    <w:rsid w:val="00704BDE"/>
    <w:rsid w:val="00710AB2"/>
    <w:rsid w:val="00711C4B"/>
    <w:rsid w:val="00720340"/>
    <w:rsid w:val="007210EE"/>
    <w:rsid w:val="0072371A"/>
    <w:rsid w:val="00725B2F"/>
    <w:rsid w:val="00725F4C"/>
    <w:rsid w:val="007309E2"/>
    <w:rsid w:val="00733D6F"/>
    <w:rsid w:val="00736D4B"/>
    <w:rsid w:val="0074122F"/>
    <w:rsid w:val="00741849"/>
    <w:rsid w:val="00742DF4"/>
    <w:rsid w:val="0075093F"/>
    <w:rsid w:val="00751452"/>
    <w:rsid w:val="007544CA"/>
    <w:rsid w:val="00762CC0"/>
    <w:rsid w:val="0077000B"/>
    <w:rsid w:val="0077075D"/>
    <w:rsid w:val="00771A7E"/>
    <w:rsid w:val="0077630B"/>
    <w:rsid w:val="00777D63"/>
    <w:rsid w:val="00780BC2"/>
    <w:rsid w:val="00783A8F"/>
    <w:rsid w:val="00790CF3"/>
    <w:rsid w:val="007A0DAB"/>
    <w:rsid w:val="007A5601"/>
    <w:rsid w:val="007B0D13"/>
    <w:rsid w:val="007B1AEB"/>
    <w:rsid w:val="007B2994"/>
    <w:rsid w:val="007B32EA"/>
    <w:rsid w:val="007B7820"/>
    <w:rsid w:val="007C1A8C"/>
    <w:rsid w:val="007C4698"/>
    <w:rsid w:val="007C5D70"/>
    <w:rsid w:val="007C683C"/>
    <w:rsid w:val="007C6F77"/>
    <w:rsid w:val="007C7C71"/>
    <w:rsid w:val="007D0171"/>
    <w:rsid w:val="007D1322"/>
    <w:rsid w:val="007D4D42"/>
    <w:rsid w:val="007D5FB1"/>
    <w:rsid w:val="007D64DA"/>
    <w:rsid w:val="007D734E"/>
    <w:rsid w:val="007E0219"/>
    <w:rsid w:val="007E2AA9"/>
    <w:rsid w:val="007E2C42"/>
    <w:rsid w:val="007E7A72"/>
    <w:rsid w:val="007F0433"/>
    <w:rsid w:val="007F0B54"/>
    <w:rsid w:val="007F15EE"/>
    <w:rsid w:val="007F36BF"/>
    <w:rsid w:val="007F5C9A"/>
    <w:rsid w:val="0080040C"/>
    <w:rsid w:val="00802EAC"/>
    <w:rsid w:val="0081284D"/>
    <w:rsid w:val="00815C05"/>
    <w:rsid w:val="008160A9"/>
    <w:rsid w:val="00817468"/>
    <w:rsid w:val="00826C96"/>
    <w:rsid w:val="00832647"/>
    <w:rsid w:val="00836E21"/>
    <w:rsid w:val="00844612"/>
    <w:rsid w:val="00845E96"/>
    <w:rsid w:val="00846B53"/>
    <w:rsid w:val="008535FC"/>
    <w:rsid w:val="00855475"/>
    <w:rsid w:val="00855569"/>
    <w:rsid w:val="00862DC4"/>
    <w:rsid w:val="00873F01"/>
    <w:rsid w:val="00881E2C"/>
    <w:rsid w:val="00884399"/>
    <w:rsid w:val="008918D4"/>
    <w:rsid w:val="008920A9"/>
    <w:rsid w:val="00893572"/>
    <w:rsid w:val="008956DC"/>
    <w:rsid w:val="00897FC7"/>
    <w:rsid w:val="008A147F"/>
    <w:rsid w:val="008A1503"/>
    <w:rsid w:val="008A22B4"/>
    <w:rsid w:val="008A24F0"/>
    <w:rsid w:val="008A47D8"/>
    <w:rsid w:val="008B589A"/>
    <w:rsid w:val="008C2C95"/>
    <w:rsid w:val="008C69C2"/>
    <w:rsid w:val="008C6C48"/>
    <w:rsid w:val="008D5440"/>
    <w:rsid w:val="008D5FFB"/>
    <w:rsid w:val="008D6387"/>
    <w:rsid w:val="008E0BE1"/>
    <w:rsid w:val="008E570F"/>
    <w:rsid w:val="008F1354"/>
    <w:rsid w:val="008F24E9"/>
    <w:rsid w:val="008F4EAC"/>
    <w:rsid w:val="008F6AE1"/>
    <w:rsid w:val="008F7969"/>
    <w:rsid w:val="00903600"/>
    <w:rsid w:val="00904823"/>
    <w:rsid w:val="009151F4"/>
    <w:rsid w:val="009152A7"/>
    <w:rsid w:val="00915E7A"/>
    <w:rsid w:val="00920928"/>
    <w:rsid w:val="0092160F"/>
    <w:rsid w:val="0092432E"/>
    <w:rsid w:val="00924F2A"/>
    <w:rsid w:val="00933E74"/>
    <w:rsid w:val="00936483"/>
    <w:rsid w:val="00952765"/>
    <w:rsid w:val="00953342"/>
    <w:rsid w:val="00954C91"/>
    <w:rsid w:val="00957FC1"/>
    <w:rsid w:val="0096037A"/>
    <w:rsid w:val="0096241A"/>
    <w:rsid w:val="00963C34"/>
    <w:rsid w:val="0096630F"/>
    <w:rsid w:val="00983B81"/>
    <w:rsid w:val="00987755"/>
    <w:rsid w:val="009929BA"/>
    <w:rsid w:val="009A1B95"/>
    <w:rsid w:val="009A6C39"/>
    <w:rsid w:val="009B10EF"/>
    <w:rsid w:val="009B1996"/>
    <w:rsid w:val="009B2D81"/>
    <w:rsid w:val="009B6EA5"/>
    <w:rsid w:val="009C07FD"/>
    <w:rsid w:val="009C11C6"/>
    <w:rsid w:val="009C1BA7"/>
    <w:rsid w:val="009C3FDC"/>
    <w:rsid w:val="009C4B62"/>
    <w:rsid w:val="009C5F75"/>
    <w:rsid w:val="009C7D2A"/>
    <w:rsid w:val="009D12D0"/>
    <w:rsid w:val="009D4D6B"/>
    <w:rsid w:val="009D5FAC"/>
    <w:rsid w:val="009D6C5C"/>
    <w:rsid w:val="009E1412"/>
    <w:rsid w:val="009E144D"/>
    <w:rsid w:val="009E2289"/>
    <w:rsid w:val="009E6C9E"/>
    <w:rsid w:val="009F0E6E"/>
    <w:rsid w:val="009F5111"/>
    <w:rsid w:val="009F727D"/>
    <w:rsid w:val="00A008E2"/>
    <w:rsid w:val="00A01F31"/>
    <w:rsid w:val="00A02416"/>
    <w:rsid w:val="00A054B0"/>
    <w:rsid w:val="00A0754B"/>
    <w:rsid w:val="00A110B5"/>
    <w:rsid w:val="00A143C5"/>
    <w:rsid w:val="00A24AE7"/>
    <w:rsid w:val="00A266E1"/>
    <w:rsid w:val="00A30D7C"/>
    <w:rsid w:val="00A32DAD"/>
    <w:rsid w:val="00A3382F"/>
    <w:rsid w:val="00A411E5"/>
    <w:rsid w:val="00A413E0"/>
    <w:rsid w:val="00A456FB"/>
    <w:rsid w:val="00A47B54"/>
    <w:rsid w:val="00A654C0"/>
    <w:rsid w:val="00A66D9D"/>
    <w:rsid w:val="00A72170"/>
    <w:rsid w:val="00A86FD4"/>
    <w:rsid w:val="00A87BEC"/>
    <w:rsid w:val="00A91211"/>
    <w:rsid w:val="00A91EE7"/>
    <w:rsid w:val="00A92801"/>
    <w:rsid w:val="00A94EB1"/>
    <w:rsid w:val="00AA0814"/>
    <w:rsid w:val="00AA6B49"/>
    <w:rsid w:val="00AB1B2A"/>
    <w:rsid w:val="00AB1BC7"/>
    <w:rsid w:val="00AB42D0"/>
    <w:rsid w:val="00AB5DFA"/>
    <w:rsid w:val="00AC1CD8"/>
    <w:rsid w:val="00AC215B"/>
    <w:rsid w:val="00AC3A02"/>
    <w:rsid w:val="00AC5E9D"/>
    <w:rsid w:val="00AC7A7B"/>
    <w:rsid w:val="00AD0E3E"/>
    <w:rsid w:val="00AD1357"/>
    <w:rsid w:val="00AD4575"/>
    <w:rsid w:val="00AD7746"/>
    <w:rsid w:val="00AE10C5"/>
    <w:rsid w:val="00AE1DD8"/>
    <w:rsid w:val="00AE22C5"/>
    <w:rsid w:val="00AE68F5"/>
    <w:rsid w:val="00AF2F05"/>
    <w:rsid w:val="00AF342D"/>
    <w:rsid w:val="00AF6486"/>
    <w:rsid w:val="00AF7264"/>
    <w:rsid w:val="00AF7818"/>
    <w:rsid w:val="00B0411C"/>
    <w:rsid w:val="00B0753A"/>
    <w:rsid w:val="00B10926"/>
    <w:rsid w:val="00B10AB6"/>
    <w:rsid w:val="00B11E11"/>
    <w:rsid w:val="00B12092"/>
    <w:rsid w:val="00B12332"/>
    <w:rsid w:val="00B133DD"/>
    <w:rsid w:val="00B13BB3"/>
    <w:rsid w:val="00B1602D"/>
    <w:rsid w:val="00B2076A"/>
    <w:rsid w:val="00B21876"/>
    <w:rsid w:val="00B27E91"/>
    <w:rsid w:val="00B55CE6"/>
    <w:rsid w:val="00B6109B"/>
    <w:rsid w:val="00B61A2F"/>
    <w:rsid w:val="00B62253"/>
    <w:rsid w:val="00B74379"/>
    <w:rsid w:val="00B76E6F"/>
    <w:rsid w:val="00B773F2"/>
    <w:rsid w:val="00B94164"/>
    <w:rsid w:val="00B95393"/>
    <w:rsid w:val="00B96D9D"/>
    <w:rsid w:val="00BA77DD"/>
    <w:rsid w:val="00BB3CDD"/>
    <w:rsid w:val="00BB4361"/>
    <w:rsid w:val="00BC2BF1"/>
    <w:rsid w:val="00BC3490"/>
    <w:rsid w:val="00BC3B49"/>
    <w:rsid w:val="00BD26A8"/>
    <w:rsid w:val="00BD3FEB"/>
    <w:rsid w:val="00BD41AF"/>
    <w:rsid w:val="00BD4F78"/>
    <w:rsid w:val="00BD4FB4"/>
    <w:rsid w:val="00BD5198"/>
    <w:rsid w:val="00BD7331"/>
    <w:rsid w:val="00BE4C0E"/>
    <w:rsid w:val="00BE60E4"/>
    <w:rsid w:val="00BE7D58"/>
    <w:rsid w:val="00BF233A"/>
    <w:rsid w:val="00BF607A"/>
    <w:rsid w:val="00C05088"/>
    <w:rsid w:val="00C07EC5"/>
    <w:rsid w:val="00C122F5"/>
    <w:rsid w:val="00C12CB5"/>
    <w:rsid w:val="00C1413B"/>
    <w:rsid w:val="00C21793"/>
    <w:rsid w:val="00C311B3"/>
    <w:rsid w:val="00C312F6"/>
    <w:rsid w:val="00C32F4F"/>
    <w:rsid w:val="00C35576"/>
    <w:rsid w:val="00C36520"/>
    <w:rsid w:val="00C3727E"/>
    <w:rsid w:val="00C42DC0"/>
    <w:rsid w:val="00C43967"/>
    <w:rsid w:val="00C543C4"/>
    <w:rsid w:val="00C55DFA"/>
    <w:rsid w:val="00C56125"/>
    <w:rsid w:val="00C5619E"/>
    <w:rsid w:val="00C566F0"/>
    <w:rsid w:val="00C617A7"/>
    <w:rsid w:val="00C6639C"/>
    <w:rsid w:val="00C67BB2"/>
    <w:rsid w:val="00C73A05"/>
    <w:rsid w:val="00C77BE8"/>
    <w:rsid w:val="00C846B7"/>
    <w:rsid w:val="00C850C6"/>
    <w:rsid w:val="00C85782"/>
    <w:rsid w:val="00C86656"/>
    <w:rsid w:val="00C91B56"/>
    <w:rsid w:val="00C9602A"/>
    <w:rsid w:val="00C96CF5"/>
    <w:rsid w:val="00C97575"/>
    <w:rsid w:val="00C97D10"/>
    <w:rsid w:val="00C97D24"/>
    <w:rsid w:val="00CA327A"/>
    <w:rsid w:val="00CA3553"/>
    <w:rsid w:val="00CB04F9"/>
    <w:rsid w:val="00CB4637"/>
    <w:rsid w:val="00CB58A2"/>
    <w:rsid w:val="00CB7D7B"/>
    <w:rsid w:val="00CC1E40"/>
    <w:rsid w:val="00CC2D08"/>
    <w:rsid w:val="00CC3613"/>
    <w:rsid w:val="00CC3896"/>
    <w:rsid w:val="00CC5CA3"/>
    <w:rsid w:val="00CD0B62"/>
    <w:rsid w:val="00CD27FB"/>
    <w:rsid w:val="00CD5A0A"/>
    <w:rsid w:val="00CD635A"/>
    <w:rsid w:val="00CD7E08"/>
    <w:rsid w:val="00CE2F4D"/>
    <w:rsid w:val="00CE43B9"/>
    <w:rsid w:val="00CE6101"/>
    <w:rsid w:val="00CF2AE1"/>
    <w:rsid w:val="00D11F44"/>
    <w:rsid w:val="00D14967"/>
    <w:rsid w:val="00D174C2"/>
    <w:rsid w:val="00D2169C"/>
    <w:rsid w:val="00D27412"/>
    <w:rsid w:val="00D36FED"/>
    <w:rsid w:val="00D41A43"/>
    <w:rsid w:val="00D524B7"/>
    <w:rsid w:val="00D6136C"/>
    <w:rsid w:val="00D61C39"/>
    <w:rsid w:val="00D62B01"/>
    <w:rsid w:val="00D63130"/>
    <w:rsid w:val="00D665A5"/>
    <w:rsid w:val="00D752C5"/>
    <w:rsid w:val="00D76886"/>
    <w:rsid w:val="00D810FC"/>
    <w:rsid w:val="00D8116C"/>
    <w:rsid w:val="00D8168B"/>
    <w:rsid w:val="00D86A66"/>
    <w:rsid w:val="00D87A04"/>
    <w:rsid w:val="00D87DCC"/>
    <w:rsid w:val="00D93EDF"/>
    <w:rsid w:val="00DA31BB"/>
    <w:rsid w:val="00DA3B72"/>
    <w:rsid w:val="00DA5FB9"/>
    <w:rsid w:val="00DB2A5C"/>
    <w:rsid w:val="00DB3F33"/>
    <w:rsid w:val="00DB5A0A"/>
    <w:rsid w:val="00DB5CD7"/>
    <w:rsid w:val="00DB695F"/>
    <w:rsid w:val="00DB727A"/>
    <w:rsid w:val="00DC0A33"/>
    <w:rsid w:val="00DC17E7"/>
    <w:rsid w:val="00DC3D0C"/>
    <w:rsid w:val="00DD29C7"/>
    <w:rsid w:val="00DD5C53"/>
    <w:rsid w:val="00DE487A"/>
    <w:rsid w:val="00DE5F1D"/>
    <w:rsid w:val="00DF0B4F"/>
    <w:rsid w:val="00DF439F"/>
    <w:rsid w:val="00DF4BEC"/>
    <w:rsid w:val="00DF7717"/>
    <w:rsid w:val="00E00BAD"/>
    <w:rsid w:val="00E10611"/>
    <w:rsid w:val="00E12F34"/>
    <w:rsid w:val="00E1382A"/>
    <w:rsid w:val="00E15066"/>
    <w:rsid w:val="00E177EC"/>
    <w:rsid w:val="00E20332"/>
    <w:rsid w:val="00E20D95"/>
    <w:rsid w:val="00E21AB9"/>
    <w:rsid w:val="00E2221B"/>
    <w:rsid w:val="00E262B9"/>
    <w:rsid w:val="00E27853"/>
    <w:rsid w:val="00E30E77"/>
    <w:rsid w:val="00E359EA"/>
    <w:rsid w:val="00E41771"/>
    <w:rsid w:val="00E44D21"/>
    <w:rsid w:val="00E5145C"/>
    <w:rsid w:val="00E55E42"/>
    <w:rsid w:val="00E56109"/>
    <w:rsid w:val="00E60979"/>
    <w:rsid w:val="00E6162E"/>
    <w:rsid w:val="00E61A66"/>
    <w:rsid w:val="00E63348"/>
    <w:rsid w:val="00E81FB3"/>
    <w:rsid w:val="00E87D4C"/>
    <w:rsid w:val="00E92C59"/>
    <w:rsid w:val="00E93408"/>
    <w:rsid w:val="00E94462"/>
    <w:rsid w:val="00E97239"/>
    <w:rsid w:val="00E97376"/>
    <w:rsid w:val="00EA1F6A"/>
    <w:rsid w:val="00EA7324"/>
    <w:rsid w:val="00EB2F3C"/>
    <w:rsid w:val="00EB3ED0"/>
    <w:rsid w:val="00EB4461"/>
    <w:rsid w:val="00EC529B"/>
    <w:rsid w:val="00EC52F9"/>
    <w:rsid w:val="00EC6118"/>
    <w:rsid w:val="00EC76CD"/>
    <w:rsid w:val="00ED1BB2"/>
    <w:rsid w:val="00ED3AC5"/>
    <w:rsid w:val="00EE14A6"/>
    <w:rsid w:val="00EE3D80"/>
    <w:rsid w:val="00EF3527"/>
    <w:rsid w:val="00EF37A4"/>
    <w:rsid w:val="00EF428E"/>
    <w:rsid w:val="00EF4DBA"/>
    <w:rsid w:val="00F05DA4"/>
    <w:rsid w:val="00F10C40"/>
    <w:rsid w:val="00F121DC"/>
    <w:rsid w:val="00F13C2A"/>
    <w:rsid w:val="00F151BD"/>
    <w:rsid w:val="00F23B39"/>
    <w:rsid w:val="00F24C1D"/>
    <w:rsid w:val="00F26A2A"/>
    <w:rsid w:val="00F27C19"/>
    <w:rsid w:val="00F30820"/>
    <w:rsid w:val="00F3508C"/>
    <w:rsid w:val="00F35409"/>
    <w:rsid w:val="00F35840"/>
    <w:rsid w:val="00F35FB8"/>
    <w:rsid w:val="00F371DA"/>
    <w:rsid w:val="00F43BD2"/>
    <w:rsid w:val="00F45E91"/>
    <w:rsid w:val="00F53E46"/>
    <w:rsid w:val="00F55E22"/>
    <w:rsid w:val="00F57B2F"/>
    <w:rsid w:val="00F60991"/>
    <w:rsid w:val="00F6206F"/>
    <w:rsid w:val="00F62A21"/>
    <w:rsid w:val="00F63581"/>
    <w:rsid w:val="00F654DA"/>
    <w:rsid w:val="00F65AEC"/>
    <w:rsid w:val="00F7428A"/>
    <w:rsid w:val="00F751D2"/>
    <w:rsid w:val="00F80573"/>
    <w:rsid w:val="00F8377F"/>
    <w:rsid w:val="00F84198"/>
    <w:rsid w:val="00F86EB8"/>
    <w:rsid w:val="00F945C1"/>
    <w:rsid w:val="00F94BF1"/>
    <w:rsid w:val="00F96D97"/>
    <w:rsid w:val="00FA3270"/>
    <w:rsid w:val="00FB078F"/>
    <w:rsid w:val="00FB1358"/>
    <w:rsid w:val="00FC1908"/>
    <w:rsid w:val="00FC51E5"/>
    <w:rsid w:val="00FD1306"/>
    <w:rsid w:val="00FD13F0"/>
    <w:rsid w:val="00FD286C"/>
    <w:rsid w:val="00FD6F7E"/>
    <w:rsid w:val="00FE074F"/>
    <w:rsid w:val="00FE1B40"/>
    <w:rsid w:val="00FE2ACE"/>
    <w:rsid w:val="00FF1E72"/>
    <w:rsid w:val="00FF5A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48AA5B3"/>
  <w14:defaultImageDpi w14:val="0"/>
  <w15:docId w15:val="{C16AE833-9D8D-4ED1-A0DB-DAA1316478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Calibri"/>
        <w:lang w:val="ru-RU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B1996"/>
    <w:pPr>
      <w:spacing w:after="200" w:line="276" w:lineRule="auto"/>
    </w:pPr>
    <w:rPr>
      <w:rFonts w:cs="Times New Roman"/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5632CB"/>
    <w:pPr>
      <w:keepNext/>
      <w:spacing w:after="0" w:line="240" w:lineRule="auto"/>
      <w:outlineLvl w:val="0"/>
    </w:pPr>
    <w:rPr>
      <w:rFonts w:ascii="Times New Roman" w:hAnsi="Times New Roman"/>
      <w:b/>
      <w:bCs/>
      <w:i/>
      <w:iCs/>
      <w:sz w:val="28"/>
      <w:szCs w:val="24"/>
      <w:u w:val="single"/>
      <w:lang w:eastAsia="ru-RU"/>
    </w:rPr>
  </w:style>
  <w:style w:type="paragraph" w:styleId="2">
    <w:name w:val="heading 2"/>
    <w:basedOn w:val="a"/>
    <w:next w:val="a"/>
    <w:link w:val="20"/>
    <w:uiPriority w:val="9"/>
    <w:qFormat/>
    <w:rsid w:val="005632CB"/>
    <w:pPr>
      <w:keepNext/>
      <w:spacing w:before="240" w:after="60" w:line="240" w:lineRule="auto"/>
      <w:outlineLvl w:val="1"/>
    </w:pPr>
    <w:rPr>
      <w:rFonts w:ascii="Arial" w:hAnsi="Arial" w:cs="Arial"/>
      <w:b/>
      <w:bCs/>
      <w:i/>
      <w:iCs/>
      <w:sz w:val="28"/>
      <w:szCs w:val="28"/>
      <w:lang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D2288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9">
    <w:name w:val="heading 9"/>
    <w:basedOn w:val="a"/>
    <w:next w:val="a"/>
    <w:link w:val="90"/>
    <w:uiPriority w:val="9"/>
    <w:qFormat/>
    <w:rsid w:val="00B13BB3"/>
    <w:pPr>
      <w:spacing w:before="240" w:after="60" w:line="240" w:lineRule="auto"/>
      <w:outlineLvl w:val="8"/>
    </w:pPr>
    <w:rPr>
      <w:rFonts w:ascii="Arial" w:hAnsi="Arial" w:cs="Arial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Pr>
      <w:rFonts w:ascii="Calibri Light" w:hAnsi="Calibri Light" w:cs="Times New Roman"/>
      <w:b/>
      <w:kern w:val="32"/>
      <w:sz w:val="32"/>
      <w:lang w:val="x-none" w:eastAsia="en-US"/>
    </w:rPr>
  </w:style>
  <w:style w:type="character" w:customStyle="1" w:styleId="20">
    <w:name w:val="Заголовок 2 Знак"/>
    <w:basedOn w:val="a0"/>
    <w:link w:val="2"/>
    <w:uiPriority w:val="9"/>
    <w:semiHidden/>
    <w:locked/>
    <w:rPr>
      <w:rFonts w:ascii="Calibri Light" w:hAnsi="Calibri Light" w:cs="Times New Roman"/>
      <w:b/>
      <w:i/>
      <w:sz w:val="28"/>
      <w:lang w:val="x-none" w:eastAsia="en-US"/>
    </w:rPr>
  </w:style>
  <w:style w:type="character" w:customStyle="1" w:styleId="40">
    <w:name w:val="Заголовок 4 Знак"/>
    <w:basedOn w:val="a0"/>
    <w:link w:val="4"/>
    <w:uiPriority w:val="9"/>
    <w:semiHidden/>
    <w:locked/>
    <w:rsid w:val="006D2288"/>
    <w:rPr>
      <w:rFonts w:ascii="Calibri" w:hAnsi="Calibri" w:cs="Times New Roman"/>
      <w:b/>
      <w:sz w:val="28"/>
      <w:lang w:val="x-none" w:eastAsia="en-US"/>
    </w:rPr>
  </w:style>
  <w:style w:type="character" w:customStyle="1" w:styleId="90">
    <w:name w:val="Заголовок 9 Знак"/>
    <w:basedOn w:val="a0"/>
    <w:link w:val="9"/>
    <w:uiPriority w:val="9"/>
    <w:semiHidden/>
    <w:locked/>
    <w:rPr>
      <w:rFonts w:ascii="Calibri Light" w:hAnsi="Calibri Light" w:cs="Times New Roman"/>
      <w:sz w:val="22"/>
      <w:lang w:val="x-none" w:eastAsia="en-US"/>
    </w:rPr>
  </w:style>
  <w:style w:type="character" w:customStyle="1" w:styleId="11">
    <w:name w:val="Заголовок №1_"/>
    <w:link w:val="12"/>
    <w:locked/>
    <w:rsid w:val="00AB42D0"/>
    <w:rPr>
      <w:rFonts w:ascii="Tahoma" w:hAnsi="Tahoma"/>
      <w:shd w:val="clear" w:color="auto" w:fill="FFFFFF"/>
    </w:rPr>
  </w:style>
  <w:style w:type="character" w:customStyle="1" w:styleId="a3">
    <w:name w:val="Основной текст_"/>
    <w:link w:val="13"/>
    <w:locked/>
    <w:rsid w:val="00AB42D0"/>
    <w:rPr>
      <w:rFonts w:ascii="Times New Roman" w:hAnsi="Times New Roman"/>
      <w:shd w:val="clear" w:color="auto" w:fill="FFFFFF"/>
    </w:rPr>
  </w:style>
  <w:style w:type="paragraph" w:customStyle="1" w:styleId="12">
    <w:name w:val="Заголовок №1"/>
    <w:basedOn w:val="a"/>
    <w:link w:val="11"/>
    <w:rsid w:val="00AB42D0"/>
    <w:pPr>
      <w:shd w:val="clear" w:color="auto" w:fill="FFFFFF"/>
      <w:spacing w:after="360" w:line="240" w:lineRule="atLeast"/>
      <w:outlineLvl w:val="0"/>
    </w:pPr>
    <w:rPr>
      <w:rFonts w:ascii="Tahoma" w:hAnsi="Tahoma" w:cs="Tahoma"/>
    </w:rPr>
  </w:style>
  <w:style w:type="paragraph" w:customStyle="1" w:styleId="13">
    <w:name w:val="Основной текст1"/>
    <w:basedOn w:val="a"/>
    <w:link w:val="a3"/>
    <w:rsid w:val="00AB42D0"/>
    <w:pPr>
      <w:shd w:val="clear" w:color="auto" w:fill="FFFFFF"/>
      <w:spacing w:before="360" w:after="0" w:line="226" w:lineRule="exact"/>
      <w:ind w:firstLine="280"/>
      <w:jc w:val="both"/>
    </w:pPr>
    <w:rPr>
      <w:rFonts w:ascii="Times New Roman" w:hAnsi="Times New Roman"/>
    </w:rPr>
  </w:style>
  <w:style w:type="character" w:customStyle="1" w:styleId="a4">
    <w:name w:val="Основной текст + Полужирный"/>
    <w:rsid w:val="00AB42D0"/>
    <w:rPr>
      <w:rFonts w:ascii="Times New Roman" w:hAnsi="Times New Roman"/>
      <w:b/>
      <w:sz w:val="22"/>
      <w:shd w:val="clear" w:color="auto" w:fill="FFFFFF"/>
    </w:rPr>
  </w:style>
  <w:style w:type="character" w:customStyle="1" w:styleId="a5">
    <w:name w:val="Основной текст + Курсив"/>
    <w:rsid w:val="00AB42D0"/>
    <w:rPr>
      <w:rFonts w:ascii="Times New Roman" w:hAnsi="Times New Roman"/>
      <w:i/>
      <w:sz w:val="22"/>
      <w:shd w:val="clear" w:color="auto" w:fill="FFFFFF"/>
    </w:rPr>
  </w:style>
  <w:style w:type="character" w:customStyle="1" w:styleId="3">
    <w:name w:val="Заголовок №3_"/>
    <w:link w:val="30"/>
    <w:locked/>
    <w:rsid w:val="00AB42D0"/>
    <w:rPr>
      <w:rFonts w:ascii="Times New Roman" w:hAnsi="Times New Roman"/>
      <w:shd w:val="clear" w:color="auto" w:fill="FFFFFF"/>
    </w:rPr>
  </w:style>
  <w:style w:type="paragraph" w:customStyle="1" w:styleId="30">
    <w:name w:val="Заголовок №3"/>
    <w:basedOn w:val="a"/>
    <w:link w:val="3"/>
    <w:rsid w:val="00AB42D0"/>
    <w:pPr>
      <w:shd w:val="clear" w:color="auto" w:fill="FFFFFF"/>
      <w:spacing w:before="360" w:after="120" w:line="240" w:lineRule="atLeast"/>
      <w:jc w:val="center"/>
      <w:outlineLvl w:val="2"/>
    </w:pPr>
    <w:rPr>
      <w:rFonts w:ascii="Times New Roman" w:hAnsi="Times New Roman"/>
    </w:rPr>
  </w:style>
  <w:style w:type="character" w:customStyle="1" w:styleId="6">
    <w:name w:val="Основной текст (6)_"/>
    <w:link w:val="60"/>
    <w:locked/>
    <w:rsid w:val="00AB42D0"/>
    <w:rPr>
      <w:rFonts w:ascii="Times New Roman" w:hAnsi="Times New Roman"/>
      <w:shd w:val="clear" w:color="auto" w:fill="FFFFFF"/>
    </w:rPr>
  </w:style>
  <w:style w:type="paragraph" w:customStyle="1" w:styleId="60">
    <w:name w:val="Основной текст (6)"/>
    <w:basedOn w:val="a"/>
    <w:link w:val="6"/>
    <w:rsid w:val="00AB42D0"/>
    <w:pPr>
      <w:shd w:val="clear" w:color="auto" w:fill="FFFFFF"/>
      <w:spacing w:after="0" w:line="226" w:lineRule="exact"/>
      <w:ind w:firstLine="280"/>
      <w:jc w:val="both"/>
    </w:pPr>
    <w:rPr>
      <w:rFonts w:ascii="Times New Roman" w:hAnsi="Times New Roman"/>
    </w:rPr>
  </w:style>
  <w:style w:type="table" w:styleId="a6">
    <w:name w:val="Table Grid"/>
    <w:basedOn w:val="a1"/>
    <w:uiPriority w:val="59"/>
    <w:rsid w:val="00AB42D0"/>
    <w:rPr>
      <w:rFonts w:cs="Times New Roman"/>
      <w:lang w:eastAsia="ru-RU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14">
    <w:name w:val="Основной текст + Курсив1"/>
    <w:aliases w:val="Интервал 0 pt"/>
    <w:rsid w:val="00AB42D0"/>
    <w:rPr>
      <w:rFonts w:ascii="MS Reference Sans Serif" w:hAnsi="MS Reference Sans Serif"/>
      <w:i/>
      <w:spacing w:val="10"/>
      <w:sz w:val="15"/>
    </w:rPr>
  </w:style>
  <w:style w:type="paragraph" w:styleId="a7">
    <w:name w:val="Balloon Text"/>
    <w:basedOn w:val="a"/>
    <w:link w:val="a8"/>
    <w:uiPriority w:val="99"/>
    <w:semiHidden/>
    <w:unhideWhenUsed/>
    <w:rsid w:val="00AB42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locked/>
    <w:rsid w:val="00AB42D0"/>
    <w:rPr>
      <w:rFonts w:ascii="Tahoma" w:hAnsi="Tahoma" w:cs="Times New Roman"/>
      <w:sz w:val="16"/>
    </w:rPr>
  </w:style>
  <w:style w:type="character" w:customStyle="1" w:styleId="21">
    <w:name w:val="Заголовок №2_"/>
    <w:link w:val="22"/>
    <w:locked/>
    <w:rsid w:val="00C311B3"/>
    <w:rPr>
      <w:rFonts w:ascii="Times New Roman" w:hAnsi="Times New Roman"/>
      <w:shd w:val="clear" w:color="auto" w:fill="FFFFFF"/>
    </w:rPr>
  </w:style>
  <w:style w:type="character" w:customStyle="1" w:styleId="23">
    <w:name w:val="Основной текст (2)_"/>
    <w:link w:val="24"/>
    <w:locked/>
    <w:rsid w:val="00C311B3"/>
    <w:rPr>
      <w:rFonts w:ascii="Times New Roman" w:hAnsi="Times New Roman"/>
      <w:shd w:val="clear" w:color="auto" w:fill="FFFFFF"/>
    </w:rPr>
  </w:style>
  <w:style w:type="paragraph" w:customStyle="1" w:styleId="22">
    <w:name w:val="Заголовок №2"/>
    <w:basedOn w:val="a"/>
    <w:link w:val="21"/>
    <w:rsid w:val="00C311B3"/>
    <w:pPr>
      <w:shd w:val="clear" w:color="auto" w:fill="FFFFFF"/>
      <w:spacing w:before="120" w:after="120" w:line="240" w:lineRule="atLeast"/>
      <w:ind w:firstLine="280"/>
      <w:jc w:val="both"/>
      <w:outlineLvl w:val="1"/>
    </w:pPr>
    <w:rPr>
      <w:rFonts w:ascii="Times New Roman" w:hAnsi="Times New Roman"/>
    </w:rPr>
  </w:style>
  <w:style w:type="paragraph" w:customStyle="1" w:styleId="24">
    <w:name w:val="Основной текст (2)"/>
    <w:basedOn w:val="a"/>
    <w:link w:val="23"/>
    <w:rsid w:val="00C311B3"/>
    <w:pPr>
      <w:shd w:val="clear" w:color="auto" w:fill="FFFFFF"/>
      <w:spacing w:before="120" w:after="0" w:line="230" w:lineRule="exact"/>
      <w:ind w:firstLine="280"/>
      <w:jc w:val="both"/>
    </w:pPr>
    <w:rPr>
      <w:rFonts w:ascii="Times New Roman" w:hAnsi="Times New Roman"/>
    </w:rPr>
  </w:style>
  <w:style w:type="character" w:customStyle="1" w:styleId="-1pt">
    <w:name w:val="Основной текст + Интервал -1 pt"/>
    <w:rsid w:val="00C311B3"/>
    <w:rPr>
      <w:rFonts w:ascii="Times New Roman" w:hAnsi="Times New Roman"/>
      <w:spacing w:val="-20"/>
      <w:sz w:val="22"/>
      <w:shd w:val="clear" w:color="auto" w:fill="FFFFFF"/>
      <w:lang w:val="en-US" w:eastAsia="x-none"/>
    </w:rPr>
  </w:style>
  <w:style w:type="character" w:styleId="a9">
    <w:name w:val="Hyperlink"/>
    <w:basedOn w:val="a0"/>
    <w:uiPriority w:val="99"/>
    <w:rsid w:val="00C311B3"/>
    <w:rPr>
      <w:rFonts w:cs="Times New Roman"/>
      <w:color w:val="000080"/>
      <w:u w:val="single"/>
    </w:rPr>
  </w:style>
  <w:style w:type="character" w:customStyle="1" w:styleId="10pt">
    <w:name w:val="Основной текст + 10 pt"/>
    <w:rsid w:val="00C311B3"/>
    <w:rPr>
      <w:rFonts w:ascii="Times New Roman" w:hAnsi="Times New Roman"/>
      <w:sz w:val="20"/>
      <w:shd w:val="clear" w:color="auto" w:fill="FFFFFF"/>
    </w:rPr>
  </w:style>
  <w:style w:type="paragraph" w:customStyle="1" w:styleId="25">
    <w:name w:val="Основной текст2"/>
    <w:basedOn w:val="a"/>
    <w:rsid w:val="00C311B3"/>
    <w:pPr>
      <w:shd w:val="clear" w:color="auto" w:fill="FFFFFF"/>
      <w:spacing w:before="60" w:after="60" w:line="230" w:lineRule="exact"/>
      <w:ind w:hanging="440"/>
    </w:pPr>
    <w:rPr>
      <w:rFonts w:ascii="Times New Roman" w:hAnsi="Times New Roman"/>
      <w:sz w:val="21"/>
      <w:szCs w:val="21"/>
      <w:lang w:val="en-US" w:eastAsia="ru-RU"/>
    </w:rPr>
  </w:style>
  <w:style w:type="character" w:customStyle="1" w:styleId="91">
    <w:name w:val="Основной текст + 9"/>
    <w:aliases w:val="5 pt"/>
    <w:rsid w:val="00C311B3"/>
    <w:rPr>
      <w:rFonts w:ascii="Times New Roman" w:hAnsi="Times New Roman"/>
      <w:sz w:val="19"/>
      <w:shd w:val="clear" w:color="auto" w:fill="FFFFFF"/>
    </w:rPr>
  </w:style>
  <w:style w:type="paragraph" w:styleId="aa">
    <w:name w:val="List Paragraph"/>
    <w:basedOn w:val="a"/>
    <w:link w:val="ab"/>
    <w:uiPriority w:val="34"/>
    <w:qFormat/>
    <w:rsid w:val="00C311B3"/>
    <w:pPr>
      <w:ind w:left="720"/>
      <w:contextualSpacing/>
    </w:pPr>
  </w:style>
  <w:style w:type="paragraph" w:styleId="ac">
    <w:name w:val="header"/>
    <w:basedOn w:val="a"/>
    <w:link w:val="ad"/>
    <w:uiPriority w:val="99"/>
    <w:unhideWhenUsed/>
    <w:rsid w:val="00110A0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locked/>
    <w:rsid w:val="00110A05"/>
    <w:rPr>
      <w:rFonts w:cs="Times New Roman"/>
    </w:rPr>
  </w:style>
  <w:style w:type="paragraph" w:styleId="ae">
    <w:name w:val="footer"/>
    <w:basedOn w:val="a"/>
    <w:link w:val="af"/>
    <w:uiPriority w:val="99"/>
    <w:unhideWhenUsed/>
    <w:rsid w:val="00110A0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locked/>
    <w:rsid w:val="00110A05"/>
    <w:rPr>
      <w:rFonts w:cs="Times New Roman"/>
    </w:rPr>
  </w:style>
  <w:style w:type="paragraph" w:customStyle="1" w:styleId="15">
    <w:name w:val="Знак1"/>
    <w:basedOn w:val="a"/>
    <w:rsid w:val="00B13BB3"/>
    <w:pPr>
      <w:spacing w:after="160" w:line="240" w:lineRule="exact"/>
    </w:pPr>
    <w:rPr>
      <w:rFonts w:ascii="Verdana" w:hAnsi="Verdana"/>
      <w:sz w:val="20"/>
      <w:szCs w:val="20"/>
      <w:lang w:val="en-US"/>
    </w:rPr>
  </w:style>
  <w:style w:type="paragraph" w:styleId="af0">
    <w:name w:val="footnote text"/>
    <w:basedOn w:val="a"/>
    <w:link w:val="af1"/>
    <w:uiPriority w:val="99"/>
    <w:semiHidden/>
    <w:rsid w:val="005632CB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hAnsi="Times New Roman"/>
      <w:sz w:val="20"/>
      <w:szCs w:val="20"/>
      <w:lang w:eastAsia="ru-RU"/>
    </w:rPr>
  </w:style>
  <w:style w:type="character" w:customStyle="1" w:styleId="af1">
    <w:name w:val="Текст сноски Знак"/>
    <w:basedOn w:val="a0"/>
    <w:link w:val="af0"/>
    <w:uiPriority w:val="99"/>
    <w:semiHidden/>
    <w:locked/>
    <w:rPr>
      <w:rFonts w:cs="Times New Roman"/>
      <w:lang w:val="x-none" w:eastAsia="en-US"/>
    </w:rPr>
  </w:style>
  <w:style w:type="paragraph" w:styleId="af2">
    <w:name w:val="Plain Text"/>
    <w:basedOn w:val="a"/>
    <w:link w:val="af3"/>
    <w:uiPriority w:val="99"/>
    <w:rsid w:val="005632CB"/>
    <w:pPr>
      <w:spacing w:after="0" w:line="240" w:lineRule="auto"/>
    </w:pPr>
    <w:rPr>
      <w:rFonts w:ascii="Courier New" w:hAnsi="Courier New"/>
      <w:sz w:val="20"/>
      <w:szCs w:val="20"/>
      <w:lang w:eastAsia="ru-RU"/>
    </w:rPr>
  </w:style>
  <w:style w:type="character" w:customStyle="1" w:styleId="af3">
    <w:name w:val="Текст Знак"/>
    <w:basedOn w:val="a0"/>
    <w:link w:val="af2"/>
    <w:uiPriority w:val="99"/>
    <w:semiHidden/>
    <w:locked/>
    <w:rPr>
      <w:rFonts w:ascii="Courier New" w:hAnsi="Courier New" w:cs="Times New Roman"/>
      <w:lang w:val="x-none" w:eastAsia="en-US"/>
    </w:rPr>
  </w:style>
  <w:style w:type="paragraph" w:styleId="af4">
    <w:name w:val="Body Text"/>
    <w:basedOn w:val="a"/>
    <w:link w:val="af5"/>
    <w:uiPriority w:val="99"/>
    <w:rsid w:val="005632CB"/>
    <w:pPr>
      <w:spacing w:after="120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af5">
    <w:name w:val="Основной текст Знак"/>
    <w:basedOn w:val="a0"/>
    <w:link w:val="af4"/>
    <w:uiPriority w:val="99"/>
    <w:semiHidden/>
    <w:locked/>
    <w:rPr>
      <w:rFonts w:cs="Times New Roman"/>
      <w:sz w:val="22"/>
      <w:lang w:val="x-none" w:eastAsia="en-US"/>
    </w:rPr>
  </w:style>
  <w:style w:type="paragraph" w:styleId="af6">
    <w:name w:val="Body Text Indent"/>
    <w:basedOn w:val="a"/>
    <w:link w:val="af7"/>
    <w:uiPriority w:val="99"/>
    <w:rsid w:val="005632CB"/>
    <w:pPr>
      <w:spacing w:after="120" w:line="240" w:lineRule="auto"/>
      <w:ind w:left="283"/>
    </w:pPr>
    <w:rPr>
      <w:rFonts w:ascii="Times New Roman" w:hAnsi="Times New Roman"/>
      <w:sz w:val="24"/>
      <w:szCs w:val="24"/>
      <w:lang w:eastAsia="ru-RU"/>
    </w:rPr>
  </w:style>
  <w:style w:type="character" w:customStyle="1" w:styleId="af7">
    <w:name w:val="Основной текст с отступом Знак"/>
    <w:basedOn w:val="a0"/>
    <w:link w:val="af6"/>
    <w:uiPriority w:val="99"/>
    <w:locked/>
    <w:rPr>
      <w:rFonts w:cs="Times New Roman"/>
      <w:sz w:val="22"/>
      <w:lang w:val="x-none" w:eastAsia="en-US"/>
    </w:rPr>
  </w:style>
  <w:style w:type="paragraph" w:styleId="af8">
    <w:name w:val="Normal (Web)"/>
    <w:basedOn w:val="a"/>
    <w:uiPriority w:val="99"/>
    <w:rsid w:val="005632CB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character" w:styleId="af9">
    <w:name w:val="page number"/>
    <w:basedOn w:val="a0"/>
    <w:uiPriority w:val="99"/>
    <w:rsid w:val="005632CB"/>
    <w:rPr>
      <w:rFonts w:cs="Times New Roman"/>
    </w:rPr>
  </w:style>
  <w:style w:type="paragraph" w:customStyle="1" w:styleId="110">
    <w:name w:val="Знак11"/>
    <w:basedOn w:val="a"/>
    <w:rsid w:val="005632CB"/>
    <w:pPr>
      <w:spacing w:after="160" w:line="240" w:lineRule="exact"/>
    </w:pPr>
    <w:rPr>
      <w:rFonts w:ascii="Verdana" w:hAnsi="Verdana"/>
      <w:sz w:val="20"/>
      <w:szCs w:val="20"/>
      <w:lang w:val="en-US"/>
    </w:rPr>
  </w:style>
  <w:style w:type="paragraph" w:styleId="afa">
    <w:name w:val="No Spacing"/>
    <w:link w:val="afb"/>
    <w:uiPriority w:val="1"/>
    <w:qFormat/>
    <w:rsid w:val="008E570F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"/>
    <w:rsid w:val="0080040C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80040C"/>
    <w:rPr>
      <w:rFonts w:ascii="Times New Roman" w:hAnsi="Times New Roman"/>
      <w:sz w:val="24"/>
      <w:u w:val="none"/>
      <w:effect w:val="none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80040C"/>
    <w:rPr>
      <w:rFonts w:ascii="Times New Roman" w:hAnsi="Times New Roman"/>
      <w:sz w:val="24"/>
      <w:u w:val="none"/>
      <w:effect w:val="none"/>
    </w:rPr>
  </w:style>
  <w:style w:type="table" w:customStyle="1" w:styleId="16">
    <w:name w:val="Сетка таблицы1"/>
    <w:basedOn w:val="a1"/>
    <w:next w:val="a6"/>
    <w:uiPriority w:val="59"/>
    <w:rsid w:val="00155A4D"/>
    <w:rPr>
      <w:rFonts w:cs="Times New Roman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fc">
    <w:name w:val="annotation reference"/>
    <w:basedOn w:val="a0"/>
    <w:uiPriority w:val="99"/>
    <w:semiHidden/>
    <w:unhideWhenUsed/>
    <w:rsid w:val="000D7BB0"/>
    <w:rPr>
      <w:rFonts w:cs="Times New Roman"/>
      <w:sz w:val="16"/>
    </w:rPr>
  </w:style>
  <w:style w:type="paragraph" w:styleId="afd">
    <w:name w:val="annotation text"/>
    <w:basedOn w:val="a"/>
    <w:link w:val="afe"/>
    <w:uiPriority w:val="99"/>
    <w:semiHidden/>
    <w:unhideWhenUsed/>
    <w:rsid w:val="000D7BB0"/>
    <w:rPr>
      <w:sz w:val="20"/>
      <w:szCs w:val="20"/>
    </w:rPr>
  </w:style>
  <w:style w:type="character" w:customStyle="1" w:styleId="afe">
    <w:name w:val="Текст примечания Знак"/>
    <w:basedOn w:val="a0"/>
    <w:link w:val="afd"/>
    <w:uiPriority w:val="99"/>
    <w:semiHidden/>
    <w:locked/>
    <w:rsid w:val="000D7BB0"/>
    <w:rPr>
      <w:rFonts w:cs="Times New Roman"/>
      <w:lang w:val="x-none" w:eastAsia="en-US"/>
    </w:rPr>
  </w:style>
  <w:style w:type="paragraph" w:styleId="aff">
    <w:name w:val="annotation subject"/>
    <w:basedOn w:val="afd"/>
    <w:next w:val="afd"/>
    <w:link w:val="aff0"/>
    <w:uiPriority w:val="99"/>
    <w:semiHidden/>
    <w:unhideWhenUsed/>
    <w:rsid w:val="000D7BB0"/>
    <w:rPr>
      <w:b/>
      <w:bCs/>
    </w:rPr>
  </w:style>
  <w:style w:type="character" w:customStyle="1" w:styleId="aff0">
    <w:name w:val="Тема примечания Знак"/>
    <w:basedOn w:val="afe"/>
    <w:link w:val="aff"/>
    <w:uiPriority w:val="99"/>
    <w:semiHidden/>
    <w:locked/>
    <w:rsid w:val="000D7BB0"/>
    <w:rPr>
      <w:rFonts w:cs="Times New Roman"/>
      <w:b/>
      <w:lang w:val="x-none" w:eastAsia="en-US"/>
    </w:rPr>
  </w:style>
  <w:style w:type="character" w:customStyle="1" w:styleId="31">
    <w:name w:val="Основной текст (3)_"/>
    <w:link w:val="32"/>
    <w:locked/>
    <w:rsid w:val="00630A12"/>
    <w:rPr>
      <w:rFonts w:ascii="Times New Roman" w:hAnsi="Times New Roman"/>
      <w:sz w:val="22"/>
      <w:shd w:val="clear" w:color="auto" w:fill="FFFFFF"/>
    </w:rPr>
  </w:style>
  <w:style w:type="paragraph" w:customStyle="1" w:styleId="32">
    <w:name w:val="Основной текст (3)"/>
    <w:basedOn w:val="a"/>
    <w:link w:val="31"/>
    <w:rsid w:val="00630A12"/>
    <w:pPr>
      <w:shd w:val="clear" w:color="auto" w:fill="FFFFFF"/>
      <w:spacing w:after="0" w:line="250" w:lineRule="exact"/>
      <w:ind w:hanging="300"/>
      <w:jc w:val="both"/>
    </w:pPr>
    <w:rPr>
      <w:rFonts w:ascii="Times New Roman" w:hAnsi="Times New Roman" w:cs="Calibri"/>
      <w:lang w:eastAsia="ru-RU"/>
    </w:rPr>
  </w:style>
  <w:style w:type="table" w:customStyle="1" w:styleId="111">
    <w:name w:val="Сетка таблицы11"/>
    <w:basedOn w:val="a1"/>
    <w:next w:val="a6"/>
    <w:uiPriority w:val="59"/>
    <w:rsid w:val="0029464A"/>
    <w:rPr>
      <w:rFonts w:cs="Times New Roman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26">
    <w:name w:val="Сетка таблицы2"/>
    <w:basedOn w:val="a1"/>
    <w:next w:val="a6"/>
    <w:uiPriority w:val="59"/>
    <w:rsid w:val="0029464A"/>
    <w:rPr>
      <w:rFonts w:cs="Times New Roman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7">
    <w:name w:val="Основной шрифт абзаца1"/>
    <w:rsid w:val="003B0EA5"/>
  </w:style>
  <w:style w:type="character" w:customStyle="1" w:styleId="18">
    <w:name w:val="Основной текст + Полужирный1"/>
    <w:rsid w:val="003B0EA5"/>
    <w:rPr>
      <w:rFonts w:ascii="Times New Roman" w:hAnsi="Times New Roman"/>
      <w:b/>
      <w:spacing w:val="0"/>
      <w:sz w:val="22"/>
    </w:rPr>
  </w:style>
  <w:style w:type="paragraph" w:customStyle="1" w:styleId="210">
    <w:name w:val="Основной текст 21"/>
    <w:basedOn w:val="a"/>
    <w:rsid w:val="003B0EA5"/>
    <w:pPr>
      <w:widowControl w:val="0"/>
      <w:suppressAutoHyphens/>
      <w:spacing w:after="120" w:line="480" w:lineRule="auto"/>
      <w:textAlignment w:val="baseline"/>
    </w:pPr>
    <w:rPr>
      <w:rFonts w:ascii="Arial" w:eastAsia="Arial Unicode MS" w:hAnsi="Arial" w:cs="Tahoma"/>
      <w:kern w:val="1"/>
      <w:sz w:val="24"/>
      <w:szCs w:val="24"/>
      <w:lang w:eastAsia="ar-SA"/>
    </w:rPr>
  </w:style>
  <w:style w:type="table" w:customStyle="1" w:styleId="33">
    <w:name w:val="Сетка таблицы3"/>
    <w:basedOn w:val="a1"/>
    <w:next w:val="a6"/>
    <w:uiPriority w:val="59"/>
    <w:rsid w:val="00725B2F"/>
    <w:rPr>
      <w:rFonts w:cs="Times New Roman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b">
    <w:name w:val="Абзац списка Знак"/>
    <w:link w:val="aa"/>
    <w:uiPriority w:val="1"/>
    <w:qFormat/>
    <w:locked/>
    <w:rsid w:val="00DB727A"/>
    <w:rPr>
      <w:sz w:val="22"/>
      <w:lang w:val="x-none" w:eastAsia="en-US"/>
    </w:rPr>
  </w:style>
  <w:style w:type="character" w:customStyle="1" w:styleId="c22">
    <w:name w:val="c22"/>
    <w:rsid w:val="00A86FD4"/>
  </w:style>
  <w:style w:type="paragraph" w:customStyle="1" w:styleId="Default">
    <w:name w:val="Default"/>
    <w:rsid w:val="00A86FD4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  <w:lang w:eastAsia="ru-RU"/>
    </w:rPr>
  </w:style>
  <w:style w:type="table" w:customStyle="1" w:styleId="41">
    <w:name w:val="Сетка таблицы4"/>
    <w:basedOn w:val="a1"/>
    <w:next w:val="a6"/>
    <w:uiPriority w:val="59"/>
    <w:rsid w:val="009A6C39"/>
    <w:rPr>
      <w:rFonts w:cs="Times New Roman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fb">
    <w:name w:val="Без интервала Знак"/>
    <w:link w:val="afa"/>
    <w:locked/>
    <w:rsid w:val="00145DCF"/>
    <w:rPr>
      <w:rFonts w:ascii="Times New Roman" w:hAnsi="Times New Roman"/>
      <w:sz w:val="24"/>
    </w:rPr>
  </w:style>
  <w:style w:type="character" w:customStyle="1" w:styleId="apple-converted-space">
    <w:name w:val="apple-converted-space"/>
    <w:rsid w:val="0074122F"/>
  </w:style>
  <w:style w:type="character" w:styleId="aff1">
    <w:name w:val="Strong"/>
    <w:basedOn w:val="a0"/>
    <w:uiPriority w:val="22"/>
    <w:qFormat/>
    <w:rsid w:val="004E5923"/>
    <w:rPr>
      <w:rFonts w:cs="Times New Roman"/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904218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8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19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8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9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0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1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1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1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3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4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4221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yperlink" Target="http://www.pedsovet.ru" TargetMode="External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://www.festival.1september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_xmlsignatures/_rels/origin.sigs.rels><?xml version="1.0" encoding="UTF-8" standalone="yes"?>
<Relationships xmlns="http://schemas.openxmlformats.org/package/2006/relationships"><Relationship Id="rId1" Type="http://schemas.openxmlformats.org/package/2006/relationships/digital-signature/signature" Target="sig1.xml"/></Relationships>
</file>

<file path=_xmlsignatures/sig1.xml><?xml version="1.0" encoding="utf-8"?>
<Signature xmlns="http://www.w3.org/2000/09/xmldsig#" Id="idPackageSignature">
  <SignedInfo>
    <CanonicalizationMethod Algorithm="http://www.w3.org/TR/2001/REC-xml-c14n-20010315"/>
    <SignatureMethod Algorithm="http://www.w3.org/2000/09/xmldsig#rsa-sha1"/>
    <Reference Type="http://www.w3.org/2000/09/xmldsig#Object" URI="#idPackageObject">
      <DigestMethod Algorithm="http://www.w3.org/2000/09/xmldsig#sha1"/>
      <DigestValue>WePDA6oWG0gED7POp2hxh4sdGzQ=</DigestValue>
    </Reference>
    <Reference Type="http://www.w3.org/2000/09/xmldsig#Object" URI="#idOfficeObject">
      <DigestMethod Algorithm="http://www.w3.org/2000/09/xmldsig#sha1"/>
      <DigestValue>nbOuVejS+KXT8oKfieGGdbIARRc=</DigestValue>
    </Reference>
    <Reference Type="http://uri.etsi.org/01903#SignedProperties" URI="#idSignedProperties">
      <Transforms>
        <Transform Algorithm="http://www.w3.org/TR/2001/REC-xml-c14n-20010315"/>
      </Transforms>
      <DigestMethod Algorithm="http://www.w3.org/2000/09/xmldsig#sha1"/>
      <DigestValue>GFlatFjp/wXQGAyKEwc7jhtLvYM=</DigestValue>
    </Reference>
  </SignedInfo>
  <SignatureValue>jHxeij92WLHzhWULAkGtmxQgQcaddzqmR4iewc4pwwYEI52FkymdGOM+cHKCQm5Hezq+nFGILHKx
CGfjY6aEiJsr6YMv+EoJLRSN6BPfoQOZNYOl/Mimb6qF25dJSaauH/69NP5xKTB+W7PKwoc6Brd3
NKil/GQR1CBMCAno2jw=</SignatureValue>
  <KeyInfo>
    <X509Data>
      <X509Certificate>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</X509Certificate>
    </X509Data>
  </KeyInfo>
  <Object Id="idPackageObject">
    <Manifest>
      <Reference URI="/_rels/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1vWU/YTF/7t6ZjnE44gAFTbZvvA=</DigestValue>
      </Reference>
      <Reference URI="/word/_rels/document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9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  <mdssi:RelationshipReference xmlns:mdssi="http://schemas.openxmlformats.org/package/2006/digital-signature" SourceId="rId14"/>
            <mdssi:RelationshipReference xmlns:mdssi="http://schemas.openxmlformats.org/package/2006/digital-signature" SourceId="rId8"/>
            <mdssi:RelationshipReference xmlns:mdssi="http://schemas.openxmlformats.org/package/2006/digital-signature" SourceId="rId13"/>
            <mdssi:RelationshipReference xmlns:mdssi="http://schemas.openxmlformats.org/package/2006/digital-signature" SourceId="rId18"/>
            <mdssi:RelationshipReference xmlns:mdssi="http://schemas.openxmlformats.org/package/2006/digital-signature" SourceId="rId3"/>
            <mdssi:RelationshipReference xmlns:mdssi="http://schemas.openxmlformats.org/package/2006/digital-signature" SourceId="rId7"/>
            <mdssi:RelationshipReference xmlns:mdssi="http://schemas.openxmlformats.org/package/2006/digital-signature" SourceId="rId12"/>
            <mdssi:RelationshipReference xmlns:mdssi="http://schemas.openxmlformats.org/package/2006/digital-signature" SourceId="rId17"/>
            <mdssi:RelationshipReference xmlns:mdssi="http://schemas.openxmlformats.org/package/2006/digital-signature" SourceId="rId2"/>
            <mdssi:RelationshipReference xmlns:mdssi="http://schemas.openxmlformats.org/package/2006/digital-signature" SourceId="rId16"/>
            <mdssi:RelationshipReference xmlns:mdssi="http://schemas.openxmlformats.org/package/2006/digital-signature" SourceId="rId6"/>
            <mdssi:RelationshipReference xmlns:mdssi="http://schemas.openxmlformats.org/package/2006/digital-signature" SourceId="rId11"/>
            <mdssi:RelationshipReference xmlns:mdssi="http://schemas.openxmlformats.org/package/2006/digital-signature" SourceId="rId5"/>
            <mdssi:RelationshipReference xmlns:mdssi="http://schemas.openxmlformats.org/package/2006/digital-signature" SourceId="rId15"/>
            <mdssi:RelationshipReference xmlns:mdssi="http://schemas.openxmlformats.org/package/2006/digital-signature" SourceId="rId10"/>
          </Transform>
          <Transform Algorithm="http://www.w3.org/TR/2001/REC-xml-c14n-20010315"/>
        </Transforms>
        <DigestMethod Algorithm="http://www.w3.org/2000/09/xmldsig#sha1"/>
        <DigestValue>Jr6Aq/xogaR/a2+qDo7Dl1CsVTc=</DigestValue>
      </Reference>
      <Reference URI="/word/document.xml?ContentType=application/vnd.openxmlformats-officedocument.wordprocessingml.document.main+xml">
        <DigestMethod Algorithm="http://www.w3.org/2000/09/xmldsig#sha1"/>
        <DigestValue>6g2cMKLUalL6wLy8BX4ysmsRS08=</DigestValue>
      </Reference>
      <Reference URI="/word/embeddings/oleObject1.bin?ContentType=application/vnd.openxmlformats-officedocument.oleObject">
        <DigestMethod Algorithm="http://www.w3.org/2000/09/xmldsig#sha1"/>
        <DigestValue>YxFAtionNR65TBBm7+qDxlu1GIw=</DigestValue>
      </Reference>
      <Reference URI="/word/embeddings/oleObject2.bin?ContentType=application/vnd.openxmlformats-officedocument.oleObject">
        <DigestMethod Algorithm="http://www.w3.org/2000/09/xmldsig#sha1"/>
        <DigestValue>ZzW9umhF6v2RkgfAtqnc7ws9Jvc=</DigestValue>
      </Reference>
      <Reference URI="/word/embeddings/oleObject3.bin?ContentType=application/vnd.openxmlformats-officedocument.oleObject">
        <DigestMethod Algorithm="http://www.w3.org/2000/09/xmldsig#sha1"/>
        <DigestValue>ZiSKbI7zny9Er/kEdkCrqmuhZ4E=</DigestValue>
      </Reference>
      <Reference URI="/word/endnotes.xml?ContentType=application/vnd.openxmlformats-officedocument.wordprocessingml.endnotes+xml">
        <DigestMethod Algorithm="http://www.w3.org/2000/09/xmldsig#sha1"/>
        <DigestValue>4oe4+V39rT4vqkpTJJxhpsWQBko=</DigestValue>
      </Reference>
      <Reference URI="/word/fontTable.xml?ContentType=application/vnd.openxmlformats-officedocument.wordprocessingml.fontTable+xml">
        <DigestMethod Algorithm="http://www.w3.org/2000/09/xmldsig#sha1"/>
        <DigestValue>8E/8oZedAJIoxcBVeJnMDlf+2Wk=</DigestValue>
      </Reference>
      <Reference URI="/word/footer1.xml?ContentType=application/vnd.openxmlformats-officedocument.wordprocessingml.footer+xml">
        <DigestMethod Algorithm="http://www.w3.org/2000/09/xmldsig#sha1"/>
        <DigestValue>3huFbjcAeRvc8vYphYHmtbdfQg8=</DigestValue>
      </Reference>
      <Reference URI="/word/footer2.xml?ContentType=application/vnd.openxmlformats-officedocument.wordprocessingml.footer+xml">
        <DigestMethod Algorithm="http://www.w3.org/2000/09/xmldsig#sha1"/>
        <DigestValue>oaiqXo8TRIy+zRMyXGsZj+gIP3I=</DigestValue>
      </Reference>
      <Reference URI="/word/footnotes.xml?ContentType=application/vnd.openxmlformats-officedocument.wordprocessingml.footnotes+xml">
        <DigestMethod Algorithm="http://www.w3.org/2000/09/xmldsig#sha1"/>
        <DigestValue>j5AgeQuJRm3rhrcXt97GCYJvhBY=</DigestValue>
      </Reference>
      <Reference URI="/word/media/image1.wmf?ContentType=image/x-wmf">
        <DigestMethod Algorithm="http://www.w3.org/2000/09/xmldsig#sha1"/>
        <DigestValue>kr7bmlnlF+0POuM83mY2v+M/KbI=</DigestValue>
      </Reference>
      <Reference URI="/word/media/image2.wmf?ContentType=image/x-wmf">
        <DigestMethod Algorithm="http://www.w3.org/2000/09/xmldsig#sha1"/>
        <DigestValue>HoVukOPm3vCo/u5UwJSKo7sDbyE=</DigestValue>
      </Reference>
      <Reference URI="/word/media/image3.wmf?ContentType=image/x-wmf">
        <DigestMethod Algorithm="http://www.w3.org/2000/09/xmldsig#sha1"/>
        <DigestValue>z0gEtS/JTMVQ674qHIQmrIqFf+4=</DigestValue>
      </Reference>
      <Reference URI="/word/numbering.xml?ContentType=application/vnd.openxmlformats-officedocument.wordprocessingml.numbering+xml">
        <DigestMethod Algorithm="http://www.w3.org/2000/09/xmldsig#sha1"/>
        <DigestValue>XUXXfJqm+9rLtSkrnIOQWSmk0mA=</DigestValue>
      </Reference>
      <Reference URI="/word/settings.xml?ContentType=application/vnd.openxmlformats-officedocument.wordprocessingml.settings+xml">
        <DigestMethod Algorithm="http://www.w3.org/2000/09/xmldsig#sha1"/>
        <DigestValue>RZHbxeP8bE70rUpur8Ej2SdmEpA=</DigestValue>
      </Reference>
      <Reference URI="/word/styles.xml?ContentType=application/vnd.openxmlformats-officedocument.wordprocessingml.styles+xml">
        <DigestMethod Algorithm="http://www.w3.org/2000/09/xmldsig#sha1"/>
        <DigestValue>0BHsWGVuiCwyi5R9+pYLAAemUCc=</DigestValue>
      </Reference>
      <Reference URI="/word/theme/theme1.xml?ContentType=application/vnd.openxmlformats-officedocument.theme+xml">
        <DigestMethod Algorithm="http://www.w3.org/2000/09/xmldsig#sha1"/>
        <DigestValue>ZAqUUOL5GbohwIiQ+LoLKykX2pQ=</DigestValue>
      </Reference>
      <Reference URI="/word/webSettings.xml?ContentType=application/vnd.openxmlformats-officedocument.wordprocessingml.webSettings+xml">
        <DigestMethod Algorithm="http://www.w3.org/2000/09/xmldsig#sha1"/>
        <DigestValue>g63z/xCu4pQAVMYnl4Eua33UDXc=</DigestValue>
      </Reference>
    </Manifest>
    <SignatureProperties>
      <SignatureProperty Id="idSignatureTime" Target="#idPackageSignature">
        <mdssi:SignatureTime xmlns:mdssi="http://schemas.openxmlformats.org/package/2006/digital-signature">
          <mdssi:Format>YYYY-MM-DDThh:mm:ssTZD</mdssi:Format>
          <mdssi:Value>2021-10-13T13:38:24Z</mdssi:Value>
        </mdssi:SignatureTime>
      </SignatureProperty>
    </SignatureProperties>
  </Object>
  <Object Id="idOfficeObject">
    <SignatureProperties>
      <SignatureProperty Id="idOfficeV1Details" Target="#idPackageSignature">
        <SignatureInfoV1 xmlns="http://schemas.microsoft.com/office/2006/digsig">
          <SetupID/>
          <SignatureText/>
          <SignatureImage/>
          <SignatureComments/>
          <WindowsVersion>10.0</WindowsVersion>
          <OfficeVersion>16.0.14430/23</OfficeVersion>
          <ApplicationVersion>16.0.14430</ApplicationVersion>
          <Monitors>1</Monitors>
          <HorizontalResolution>1920</HorizontalResolution>
          <VerticalResolution>1080</VerticalResolution>
          <ColorDepth>32</ColorDepth>
          <SignatureProviderId>{00000000-0000-0000-0000-000000000000}</SignatureProviderId>
          <SignatureProviderUrl/>
          <SignatureProviderDetails>9</SignatureProviderDetails>
          <SignatureType>1</SignatureType>
        </SignatureInfoV1>
      </SignatureProperty>
    </SignatureProperties>
  </Object>
  <Object>
    <xd:QualifyingProperties xmlns:xd="http://uri.etsi.org/01903/v1.3.2#" Target="#idPackageSignature">
      <xd:SignedProperties Id="idSignedProperties">
        <xd:SignedSignatureProperties>
          <xd:SigningTime>2021-10-13T13:38:24Z</xd:SigningTime>
          <xd:SigningCertificate>
            <xd:Cert>
              <xd:CertDigest>
                <DigestMethod Algorithm="http://www.w3.org/2000/09/xmldsig#sha1"/>
                <DigestValue>7PZKHmhTxq6jrnWvzIi3Oi5D+DQ=</DigestValue>
              </xd:CertDigest>
              <xd:IssuerSerial>
                <X509IssuerName>E=tnkutsenko@gmail.com, CN=Куценко Татьяна Николаевна, O=МБОУООШ №9, C=RU</X509IssuerName>
                <X509SerialNumber>15155883897230002164</X509SerialNumber>
              </xd:IssuerSerial>
            </xd:Cert>
          </xd:SigningCertificate>
          <xd:SignaturePolicyIdentifier>
            <xd:SignaturePolicyImplied/>
          </xd:SignaturePolicyIdentifier>
        </xd:SignedSignatureProperties>
        <xd:SignedDataObjectProperties>
          <xd:CommitmentTypeIndication>
            <xd:CommitmentTypeId>
              <xd:Identifier>http://uri.etsi.org/01903/v1.2.2#ProofOfApproval</xd:Identifier>
              <xd:Description>Утвердил данный документ</xd:Description>
            </xd:CommitmentTypeId>
            <xd:AllSignedDataObjects/>
          </xd:CommitmentTypeIndication>
        </xd:SignedDataObjectProperties>
      </xd:SignedProperties>
    </xd:QualifyingProperties>
  </Object>
</Signatur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82927B7-D9AA-47FC-9EDD-BE7AD431A6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6</Pages>
  <Words>7649</Words>
  <Characters>43604</Characters>
  <Application>Microsoft Office Word</Application>
  <DocSecurity>0</DocSecurity>
  <Lines>363</Lines>
  <Paragraphs>10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chool3</Company>
  <LinksUpToDate>false</LinksUpToDate>
  <CharactersWithSpaces>51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истратор</dc:creator>
  <cp:keywords/>
  <dc:description/>
  <cp:lastModifiedBy>GORO .</cp:lastModifiedBy>
  <cp:revision>2</cp:revision>
  <cp:lastPrinted>2007-01-01T02:41:00Z</cp:lastPrinted>
  <dcterms:created xsi:type="dcterms:W3CDTF">2021-10-13T13:38:00Z</dcterms:created>
  <dcterms:modified xsi:type="dcterms:W3CDTF">2021-10-13T13:38:00Z</dcterms:modified>
</cp:coreProperties>
</file>